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76BE" w:rsidRPr="003D72BE" w:rsidRDefault="004876BE" w:rsidP="002A548F">
      <w:pPr>
        <w:widowControl/>
        <w:tabs>
          <w:tab w:val="left" w:pos="360"/>
        </w:tabs>
        <w:autoSpaceDE w:val="0"/>
        <w:autoSpaceDN w:val="0"/>
        <w:spacing w:before="240" w:after="60" w:line="480" w:lineRule="atLeast"/>
        <w:ind w:left="1843" w:right="2070" w:firstLine="284"/>
        <w:jc w:val="center"/>
        <w:textAlignment w:val="bottom"/>
        <w:rPr>
          <w:rFonts w:eastAsia="標楷體"/>
          <w:sz w:val="40"/>
        </w:rPr>
      </w:pPr>
      <w:r w:rsidRPr="003D72BE">
        <w:rPr>
          <w:rFonts w:eastAsia="標楷體"/>
          <w:sz w:val="40"/>
        </w:rPr>
        <w:t>大學入學考試中心</w:t>
      </w:r>
    </w:p>
    <w:p w:rsidR="004876BE" w:rsidRPr="003D72BE" w:rsidRDefault="00F80DF7">
      <w:pPr>
        <w:widowControl/>
        <w:autoSpaceDE w:val="0"/>
        <w:autoSpaceDN w:val="0"/>
        <w:spacing w:before="60" w:after="60" w:line="480" w:lineRule="atLeast"/>
        <w:jc w:val="center"/>
        <w:textAlignment w:val="bottom"/>
        <w:rPr>
          <w:rFonts w:eastAsia="標楷體"/>
          <w:sz w:val="40"/>
        </w:rPr>
      </w:pPr>
      <w:r w:rsidRPr="003D72BE">
        <w:rPr>
          <w:rFonts w:eastAsia="標楷體" w:hint="eastAsia"/>
          <w:sz w:val="40"/>
        </w:rPr>
        <w:t>10</w:t>
      </w:r>
      <w:r w:rsidR="00B7012D" w:rsidRPr="003D72BE">
        <w:rPr>
          <w:rFonts w:eastAsia="標楷體" w:hint="eastAsia"/>
          <w:sz w:val="40"/>
        </w:rPr>
        <w:t>8</w:t>
      </w:r>
      <w:r w:rsidR="004876BE" w:rsidRPr="003D72BE">
        <w:rPr>
          <w:rFonts w:eastAsia="標楷體"/>
          <w:sz w:val="40"/>
        </w:rPr>
        <w:t>學年度指定科目考試試題</w:t>
      </w:r>
    </w:p>
    <w:p w:rsidR="004876BE" w:rsidRPr="003D72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Pr="003D72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Pr="008A1688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  <w:sz w:val="52"/>
        </w:rPr>
      </w:pPr>
      <w:r w:rsidRPr="003D72BE">
        <w:rPr>
          <w:rFonts w:eastAsia="標楷體" w:hint="eastAsia"/>
          <w:sz w:val="52"/>
        </w:rPr>
        <w:t>物理</w:t>
      </w:r>
      <w:r w:rsidRPr="003D72BE">
        <w:rPr>
          <w:rFonts w:eastAsia="標楷體"/>
          <w:sz w:val="52"/>
        </w:rPr>
        <w:t>考科</w:t>
      </w:r>
    </w:p>
    <w:p w:rsidR="004876BE" w:rsidRPr="003D72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Pr="003D72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Pr="003D72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4876BE" w:rsidRPr="003D72BE" w:rsidTr="00921C4F">
        <w:trPr>
          <w:cantSplit/>
          <w:trHeight w:val="5133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876BE" w:rsidRPr="003D72BE" w:rsidRDefault="004876BE"/>
          <w:p w:rsidR="000D647B" w:rsidRPr="003D72BE" w:rsidRDefault="000D647B" w:rsidP="000D647B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right="256" w:firstLineChars="167" w:firstLine="601"/>
              <w:jc w:val="center"/>
              <w:textAlignment w:val="bottom"/>
              <w:rPr>
                <w:rFonts w:eastAsia="標楷體"/>
                <w:sz w:val="28"/>
                <w:szCs w:val="28"/>
              </w:rPr>
            </w:pPr>
            <w:r w:rsidRPr="003D72BE">
              <w:rPr>
                <w:rFonts w:eastAsia="標楷體"/>
                <w:sz w:val="36"/>
              </w:rPr>
              <w:t>－作答注意事項－</w:t>
            </w:r>
          </w:p>
          <w:p w:rsidR="000D647B" w:rsidRPr="003D72BE" w:rsidRDefault="000D647B" w:rsidP="00C912A3">
            <w:pPr>
              <w:widowControl/>
              <w:tabs>
                <w:tab w:val="left" w:pos="4680"/>
              </w:tabs>
              <w:autoSpaceDE w:val="0"/>
              <w:autoSpaceDN w:val="0"/>
              <w:spacing w:beforeLines="200" w:before="480" w:line="500" w:lineRule="exact"/>
              <w:ind w:leftChars="200" w:left="480"/>
              <w:textAlignment w:val="bottom"/>
              <w:rPr>
                <w:rFonts w:eastAsia="標楷體"/>
                <w:sz w:val="32"/>
                <w:szCs w:val="32"/>
              </w:rPr>
            </w:pPr>
            <w:r w:rsidRPr="003D72BE">
              <w:rPr>
                <w:rFonts w:eastAsia="標楷體"/>
                <w:sz w:val="32"/>
                <w:szCs w:val="32"/>
              </w:rPr>
              <w:t>考試時間：</w:t>
            </w:r>
            <w:r w:rsidRPr="003D72BE">
              <w:rPr>
                <w:rFonts w:eastAsia="標楷體" w:hint="eastAsia"/>
                <w:sz w:val="32"/>
                <w:szCs w:val="32"/>
              </w:rPr>
              <w:t>80</w:t>
            </w:r>
            <w:r w:rsidRPr="003D72BE">
              <w:rPr>
                <w:rFonts w:eastAsia="標楷體"/>
                <w:sz w:val="32"/>
                <w:szCs w:val="32"/>
              </w:rPr>
              <w:t>分鐘</w:t>
            </w:r>
          </w:p>
          <w:p w:rsidR="000D647B" w:rsidRPr="003D72BE" w:rsidRDefault="000D647B" w:rsidP="00C912A3">
            <w:pPr>
              <w:widowControl/>
              <w:tabs>
                <w:tab w:val="left" w:pos="3840"/>
              </w:tabs>
              <w:autoSpaceDE w:val="0"/>
              <w:autoSpaceDN w:val="0"/>
              <w:spacing w:beforeLines="100" w:before="240" w:line="500" w:lineRule="exact"/>
              <w:ind w:leftChars="200" w:left="480"/>
              <w:textAlignment w:val="bottom"/>
              <w:rPr>
                <w:rFonts w:eastAsia="標楷體"/>
                <w:sz w:val="32"/>
                <w:szCs w:val="32"/>
              </w:rPr>
            </w:pPr>
            <w:r w:rsidRPr="003D72BE">
              <w:rPr>
                <w:rFonts w:eastAsia="標楷體"/>
                <w:sz w:val="32"/>
                <w:szCs w:val="32"/>
              </w:rPr>
              <w:t>作答方式：</w:t>
            </w:r>
            <w:r w:rsidR="00526F2C" w:rsidRPr="003D72BE">
              <w:rPr>
                <w:rFonts w:eastAsia="標楷體"/>
                <w:sz w:val="32"/>
                <w:szCs w:val="32"/>
              </w:rPr>
              <w:tab/>
            </w:r>
          </w:p>
          <w:p w:rsidR="000D647B" w:rsidRPr="003D72BE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szCs w:val="30"/>
              </w:rPr>
            </w:pPr>
            <w:r w:rsidRPr="003D72BE">
              <w:rPr>
                <w:rFonts w:ascii="標楷體" w:eastAsia="標楷體" w:hAnsi="標楷體"/>
                <w:szCs w:val="30"/>
              </w:rPr>
              <w:t>˙選擇題用</w:t>
            </w:r>
            <w:r w:rsidRPr="003D72BE">
              <w:rPr>
                <w:rFonts w:ascii="Times New Roman" w:eastAsia="標楷體"/>
                <w:szCs w:val="30"/>
              </w:rPr>
              <w:t xml:space="preserve"> 2B </w:t>
            </w:r>
            <w:r w:rsidRPr="003D72BE">
              <w:rPr>
                <w:rFonts w:ascii="標楷體" w:eastAsia="標楷體" w:hAnsi="標楷體"/>
                <w:szCs w:val="30"/>
              </w:rPr>
              <w:t>鉛筆在「答案卡」上作答</w:t>
            </w:r>
            <w:r w:rsidRPr="003D72BE">
              <w:rPr>
                <w:rFonts w:ascii="標楷體" w:eastAsia="標楷體" w:hAnsi="標楷體" w:hint="eastAsia"/>
                <w:szCs w:val="30"/>
              </w:rPr>
              <w:t>；更</w:t>
            </w:r>
            <w:r w:rsidRPr="003D72BE">
              <w:rPr>
                <w:rFonts w:ascii="標楷體" w:eastAsia="標楷體" w:hAnsi="標楷體"/>
                <w:szCs w:val="30"/>
              </w:rPr>
              <w:t>正時</w:t>
            </w:r>
            <w:r w:rsidRPr="003D72BE">
              <w:rPr>
                <w:rFonts w:ascii="標楷體" w:eastAsia="標楷體" w:hAnsi="標楷體" w:hint="eastAsia"/>
                <w:szCs w:val="30"/>
              </w:rPr>
              <w:t>，</w:t>
            </w:r>
            <w:r w:rsidRPr="003D72BE">
              <w:rPr>
                <w:rFonts w:ascii="標楷體" w:eastAsia="標楷體" w:hAnsi="標楷體"/>
                <w:szCs w:val="30"/>
              </w:rPr>
              <w:t>應以橡皮</w:t>
            </w:r>
            <w:r w:rsidRPr="003D72BE">
              <w:rPr>
                <w:rFonts w:ascii="標楷體" w:eastAsia="標楷體" w:hAnsi="標楷體" w:hint="eastAsia"/>
                <w:szCs w:val="30"/>
              </w:rPr>
              <w:t>擦</w:t>
            </w:r>
            <w:r w:rsidRPr="003D72BE">
              <w:rPr>
                <w:rFonts w:ascii="標楷體" w:eastAsia="標楷體" w:hAnsi="標楷體"/>
                <w:szCs w:val="30"/>
              </w:rPr>
              <w:t>擦拭，切勿使用修正液</w:t>
            </w:r>
            <w:r w:rsidRPr="003D72BE">
              <w:rPr>
                <w:rFonts w:ascii="標楷體" w:eastAsia="標楷體" w:hAnsi="標楷體" w:hint="eastAsia"/>
                <w:szCs w:val="30"/>
              </w:rPr>
              <w:t>（帶）。</w:t>
            </w:r>
          </w:p>
          <w:p w:rsidR="000D647B" w:rsidRPr="003D72BE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szCs w:val="30"/>
              </w:rPr>
            </w:pPr>
            <w:r w:rsidRPr="003D72BE">
              <w:rPr>
                <w:rFonts w:ascii="標楷體" w:eastAsia="標楷體" w:hAnsi="標楷體"/>
                <w:szCs w:val="30"/>
              </w:rPr>
              <w:t>˙</w:t>
            </w:r>
            <w:r w:rsidRPr="003D72BE">
              <w:rPr>
                <w:rFonts w:ascii="標楷體" w:eastAsia="標楷體" w:hAnsi="標楷體" w:hint="eastAsia"/>
                <w:szCs w:val="30"/>
              </w:rPr>
              <w:t>非選擇題用筆尖較粗之黑色墨水的筆在「答案卷」上作答；更正時，可以使用修正液（帶）。</w:t>
            </w:r>
          </w:p>
          <w:p w:rsidR="000D647B" w:rsidRPr="003D72BE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szCs w:val="30"/>
              </w:rPr>
            </w:pPr>
            <w:r w:rsidRPr="003D72BE">
              <w:rPr>
                <w:rFonts w:ascii="標楷體" w:eastAsia="標楷體" w:hAnsi="標楷體"/>
                <w:szCs w:val="30"/>
              </w:rPr>
              <w:t>˙</w:t>
            </w:r>
            <w:r w:rsidRPr="003D72BE">
              <w:rPr>
                <w:rFonts w:ascii="標楷體" w:eastAsia="標楷體" w:hAnsi="標楷體" w:hint="eastAsia"/>
                <w:szCs w:val="30"/>
              </w:rPr>
              <w:t>未依規定畫記答案卡，致機器掃描無法辨識答案；或未使用黑色墨水的筆書寫答案卷，致評閱人員無法辨認機器掃描後之答案者，其後果由考生自行承擔。</w:t>
            </w:r>
          </w:p>
          <w:p w:rsidR="000265C6" w:rsidRPr="003D72BE" w:rsidRDefault="000265C6" w:rsidP="000265C6">
            <w:pPr>
              <w:pStyle w:val="002"/>
              <w:snapToGrid w:val="0"/>
              <w:ind w:leftChars="450" w:left="1380" w:rightChars="200" w:right="480" w:hangingChars="100" w:hanging="300"/>
              <w:rPr>
                <w:rFonts w:ascii="Times New Roman" w:eastAsia="標楷體" w:hAnsi="標楷體"/>
                <w:szCs w:val="30"/>
              </w:rPr>
            </w:pPr>
            <w:r w:rsidRPr="003D72BE">
              <w:rPr>
                <w:rFonts w:ascii="標楷體" w:eastAsia="標楷體" w:hAnsi="標楷體"/>
                <w:szCs w:val="30"/>
              </w:rPr>
              <w:t>˙</w:t>
            </w:r>
            <w:r w:rsidRPr="003D72BE">
              <w:rPr>
                <w:rFonts w:ascii="標楷體" w:eastAsia="標楷體" w:hAnsi="標楷體" w:hint="eastAsia"/>
                <w:szCs w:val="30"/>
              </w:rPr>
              <w:t>答案卷每人一張，不得要求增補。</w:t>
            </w:r>
          </w:p>
          <w:p w:rsidR="000265C6" w:rsidRPr="003D72BE" w:rsidRDefault="000265C6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szCs w:val="30"/>
              </w:rPr>
            </w:pPr>
          </w:p>
          <w:p w:rsidR="004876BE" w:rsidRPr="003D72BE" w:rsidRDefault="004876BE" w:rsidP="000D647B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right="629"/>
              <w:jc w:val="both"/>
              <w:textAlignment w:val="bottom"/>
              <w:rPr>
                <w:rFonts w:ascii="標楷體" w:eastAsia="標楷體" w:hAnsi="標楷體"/>
                <w:sz w:val="28"/>
                <w:szCs w:val="28"/>
              </w:rPr>
            </w:pPr>
          </w:p>
          <w:p w:rsidR="000D647B" w:rsidRPr="003D72BE" w:rsidRDefault="000D647B" w:rsidP="000D647B">
            <w:pPr>
              <w:widowControl/>
              <w:autoSpaceDE w:val="0"/>
              <w:autoSpaceDN w:val="0"/>
              <w:jc w:val="center"/>
              <w:textAlignment w:val="bottom"/>
              <w:rPr>
                <w:rFonts w:eastAsia="標楷體"/>
              </w:rPr>
            </w:pPr>
          </w:p>
        </w:tc>
      </w:tr>
    </w:tbl>
    <w:p w:rsidR="004876BE" w:rsidRPr="003D72BE" w:rsidRDefault="004876BE"/>
    <w:p w:rsidR="00921C4F" w:rsidRPr="003D72BE" w:rsidRDefault="00921C4F" w:rsidP="00C912A3">
      <w:pPr>
        <w:pStyle w:val="002"/>
        <w:widowControl/>
        <w:autoSpaceDE w:val="0"/>
        <w:autoSpaceDN w:val="0"/>
        <w:snapToGrid w:val="0"/>
        <w:spacing w:beforeLines="25" w:before="60" w:line="360" w:lineRule="atLeast"/>
        <w:ind w:leftChars="200" w:left="480" w:right="0" w:firstLine="0"/>
        <w:textAlignment w:val="bottom"/>
        <w:rPr>
          <w:rFonts w:ascii="Times New Roman" w:eastAsia="標楷體"/>
          <w:sz w:val="24"/>
          <w:szCs w:val="24"/>
        </w:rPr>
      </w:pPr>
    </w:p>
    <w:p w:rsidR="004876BE" w:rsidRPr="003D72BE" w:rsidRDefault="004876BE"/>
    <w:p w:rsidR="004876BE" w:rsidRPr="003D72BE" w:rsidRDefault="004876BE"/>
    <w:p w:rsidR="004876BE" w:rsidRPr="001C409C" w:rsidRDefault="000D647B" w:rsidP="00B01367">
      <w:pPr>
        <w:pStyle w:val="03"/>
      </w:pPr>
      <w:r w:rsidRPr="003D72BE">
        <w:br w:type="page"/>
      </w:r>
      <w:r w:rsidR="004876BE" w:rsidRPr="001C409C">
        <w:rPr>
          <w:rFonts w:hint="eastAsia"/>
        </w:rPr>
        <w:lastRenderedPageBreak/>
        <w:t>第壹部分：選擇題</w:t>
      </w:r>
      <w:r w:rsidR="00A94244" w:rsidRPr="001C409C">
        <w:rPr>
          <w:rFonts w:hint="eastAsia"/>
        </w:rPr>
        <w:t>（</w:t>
      </w:r>
      <w:r w:rsidR="00915DDA" w:rsidRPr="001C409C">
        <w:rPr>
          <w:rFonts w:hint="eastAsia"/>
        </w:rPr>
        <w:t>占</w:t>
      </w:r>
      <w:r w:rsidR="0092721A" w:rsidRPr="001C409C">
        <w:rPr>
          <w:rFonts w:hint="eastAsia"/>
        </w:rPr>
        <w:t>80</w:t>
      </w:r>
      <w:r w:rsidR="00A94244" w:rsidRPr="001C409C">
        <w:rPr>
          <w:rFonts w:hint="eastAsia"/>
        </w:rPr>
        <w:t>分）</w:t>
      </w:r>
    </w:p>
    <w:p w:rsidR="000B32D1" w:rsidRPr="001C409C" w:rsidRDefault="00232D6A" w:rsidP="00B01367">
      <w:pPr>
        <w:pStyle w:val="03"/>
      </w:pPr>
      <w:r w:rsidRPr="001C409C">
        <w:rPr>
          <w:rFonts w:hint="eastAsia"/>
        </w:rPr>
        <w:t>一、</w:t>
      </w:r>
      <w:r w:rsidR="004876BE" w:rsidRPr="001C409C">
        <w:rPr>
          <w:rFonts w:hint="eastAsia"/>
        </w:rPr>
        <w:t>單選題</w:t>
      </w:r>
      <w:r w:rsidR="00A94244" w:rsidRPr="001C409C">
        <w:rPr>
          <w:rFonts w:hint="eastAsia"/>
        </w:rPr>
        <w:t>（</w:t>
      </w:r>
      <w:r w:rsidR="0068697B" w:rsidRPr="001C409C">
        <w:rPr>
          <w:rFonts w:hint="eastAsia"/>
        </w:rPr>
        <w:t>占</w:t>
      </w:r>
      <w:r w:rsidR="0092721A" w:rsidRPr="001C409C">
        <w:rPr>
          <w:rFonts w:hint="eastAsia"/>
        </w:rPr>
        <w:t>6</w:t>
      </w:r>
      <w:r w:rsidR="0092721A" w:rsidRPr="001C409C">
        <w:t>0</w:t>
      </w:r>
      <w:r w:rsidR="00A94244" w:rsidRPr="001C409C">
        <w:rPr>
          <w:rFonts w:hint="eastAsia"/>
        </w:rPr>
        <w:t>分）</w:t>
      </w:r>
    </w:p>
    <w:p w:rsidR="004876BE" w:rsidRPr="001C409C" w:rsidRDefault="0068697B" w:rsidP="001C409C">
      <w:pPr>
        <w:pStyle w:val="0cm30cm6pt"/>
        <w:rPr>
          <w:snapToGrid/>
        </w:rPr>
      </w:pPr>
      <w:r w:rsidRPr="001C409C">
        <w:rPr>
          <w:rFonts w:hint="eastAsia"/>
        </w:rPr>
        <w:t>說明：第</w:t>
      </w:r>
      <w:r w:rsidRPr="001C409C">
        <w:t>1</w:t>
      </w:r>
      <w:r w:rsidRPr="001C409C">
        <w:rPr>
          <w:rFonts w:hint="eastAsia"/>
        </w:rPr>
        <w:t>題至第</w:t>
      </w:r>
      <w:r w:rsidR="0092721A" w:rsidRPr="001C409C">
        <w:rPr>
          <w:rFonts w:hint="eastAsia"/>
        </w:rPr>
        <w:t>20</w:t>
      </w:r>
      <w:r w:rsidRPr="001C409C">
        <w:rPr>
          <w:rFonts w:hint="eastAsia"/>
        </w:rPr>
        <w:t>題，每題有</w:t>
      </w:r>
      <w:r w:rsidRPr="001C409C">
        <w:rPr>
          <w:rFonts w:hint="eastAsia"/>
        </w:rPr>
        <w:t>5</w:t>
      </w:r>
      <w:r w:rsidRPr="001C409C">
        <w:rPr>
          <w:rFonts w:hint="eastAsia"/>
        </w:rPr>
        <w:t>個選項，其中只有一個是正確或最適當的選項，請畫記在答案卡之「選擇題答案區」。各題答對者，得</w:t>
      </w:r>
      <w:r w:rsidRPr="001C409C">
        <w:rPr>
          <w:rFonts w:hint="eastAsia"/>
        </w:rPr>
        <w:t>3</w:t>
      </w:r>
      <w:r w:rsidRPr="001C409C">
        <w:rPr>
          <w:rFonts w:hint="eastAsia"/>
        </w:rPr>
        <w:t>分；答錯、未作答或畫記多於一個選項者，該題以零分計算。</w:t>
      </w:r>
    </w:p>
    <w:p w:rsidR="00DD635A" w:rsidRPr="00FC6396" w:rsidRDefault="00A410AC" w:rsidP="00D621A6">
      <w:pPr>
        <w:pStyle w:val="TIT1"/>
        <w:spacing w:beforeLines="20" w:before="48" w:line="340" w:lineRule="atLeast"/>
      </w:pPr>
      <w:r>
        <w:rPr>
          <w:rFonts w:hint="eastAsia"/>
          <w:kern w:val="0"/>
        </w:rPr>
        <w:t>1.</w:t>
      </w:r>
      <w:r>
        <w:rPr>
          <w:kern w:val="0"/>
        </w:rPr>
        <w:tab/>
      </w:r>
      <w:r w:rsidR="00DD635A" w:rsidRPr="00035D47">
        <w:rPr>
          <w:spacing w:val="22"/>
          <w:kern w:val="0"/>
        </w:rPr>
        <w:t>原子核</w:t>
      </w:r>
      <w:r w:rsidR="00DD635A" w:rsidRPr="00035D47">
        <w:rPr>
          <w:spacing w:val="22"/>
        </w:rPr>
        <w:t>由質子與中子組成，試問原子核的</w:t>
      </w:r>
      <w:r w:rsidR="001B7E5B" w:rsidRPr="00035D47">
        <w:rPr>
          <w:spacing w:val="22"/>
        </w:rPr>
        <w:t>直徑</w:t>
      </w:r>
      <w:r w:rsidR="00DD635A" w:rsidRPr="00035D47">
        <w:rPr>
          <w:spacing w:val="22"/>
        </w:rPr>
        <w:t>大小最可能落在</w:t>
      </w:r>
      <w:proofErr w:type="gramStart"/>
      <w:r w:rsidR="00DD635A" w:rsidRPr="00035D47">
        <w:rPr>
          <w:spacing w:val="22"/>
        </w:rPr>
        <w:t>下</w:t>
      </w:r>
      <w:r w:rsidR="00EE1B3F">
        <w:rPr>
          <w:rFonts w:hint="eastAsia"/>
          <w:spacing w:val="22"/>
        </w:rPr>
        <w:t>列尺標</w:t>
      </w:r>
      <w:proofErr w:type="gramEnd"/>
      <w:r w:rsidR="00EE1B3F">
        <w:rPr>
          <w:rFonts w:hint="eastAsia"/>
          <w:spacing w:val="22"/>
        </w:rPr>
        <w:t>圖的</w:t>
      </w:r>
      <w:r w:rsidR="00DD635A" w:rsidRPr="00035D47">
        <w:rPr>
          <w:spacing w:val="22"/>
        </w:rPr>
        <w:t>哪</w:t>
      </w:r>
      <w:proofErr w:type="gramStart"/>
      <w:r w:rsidR="00DD635A" w:rsidRPr="00035D47">
        <w:rPr>
          <w:spacing w:val="22"/>
        </w:rPr>
        <w:t>個</w:t>
      </w:r>
      <w:proofErr w:type="gramEnd"/>
      <w:r w:rsidR="00DD635A" w:rsidRPr="00035D47">
        <w:rPr>
          <w:spacing w:val="22"/>
        </w:rPr>
        <w:t>區間？</w:t>
      </w:r>
    </w:p>
    <w:p w:rsidR="00DD635A" w:rsidRPr="003D72BE" w:rsidRDefault="00EE1B3F" w:rsidP="00D621A6">
      <w:pPr>
        <w:pStyle w:val="ABCDE"/>
        <w:spacing w:line="340" w:lineRule="atLeas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830784" behindDoc="0" locked="0" layoutInCell="1" allowOverlap="1">
                <wp:simplePos x="0" y="0"/>
                <wp:positionH relativeFrom="column">
                  <wp:posOffset>966751</wp:posOffset>
                </wp:positionH>
                <wp:positionV relativeFrom="paragraph">
                  <wp:posOffset>58027</wp:posOffset>
                </wp:positionV>
                <wp:extent cx="4554855" cy="622075"/>
                <wp:effectExtent l="0" t="0" r="0" b="6985"/>
                <wp:wrapNone/>
                <wp:docPr id="67" name="群組 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54855" cy="622075"/>
                          <a:chOff x="0" y="0"/>
                          <a:chExt cx="4554855" cy="622075"/>
                        </a:xfrm>
                      </wpg:grpSpPr>
                      <wpg:grpSp>
                        <wpg:cNvPr id="369" name="群組 369"/>
                        <wpg:cNvGrpSpPr/>
                        <wpg:grpSpPr>
                          <a:xfrm>
                            <a:off x="0" y="0"/>
                            <a:ext cx="4554855" cy="622075"/>
                            <a:chOff x="0" y="0"/>
                            <a:chExt cx="4554855" cy="622075"/>
                          </a:xfrm>
                        </wpg:grpSpPr>
                        <pic:pic xmlns:pic="http://schemas.openxmlformats.org/drawingml/2006/picture">
                          <pic:nvPicPr>
                            <pic:cNvPr id="2" name="圖片 2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8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b="30233"/>
                            <a:stretch/>
                          </pic:blipFill>
                          <pic:spPr bwMode="auto">
                            <a:xfrm>
                              <a:off x="0" y="0"/>
                              <a:ext cx="4554855" cy="571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g:grpSp>
                          <wpg:cNvPr id="368" name="群組 368"/>
                          <wpg:cNvGrpSpPr/>
                          <wpg:grpSpPr>
                            <a:xfrm>
                              <a:off x="6350" y="6350"/>
                              <a:ext cx="4526915" cy="615725"/>
                              <a:chOff x="0" y="0"/>
                              <a:chExt cx="4526915" cy="615725"/>
                            </a:xfrm>
                          </wpg:grpSpPr>
                          <wpg:grpSp>
                            <wpg:cNvPr id="366" name="群組 366"/>
                            <wpg:cNvGrpSpPr/>
                            <wpg:grpSpPr>
                              <a:xfrm>
                                <a:off x="0" y="0"/>
                                <a:ext cx="4526915" cy="276225"/>
                                <a:chOff x="0" y="0"/>
                                <a:chExt cx="4526915" cy="276225"/>
                              </a:xfrm>
                            </wpg:grpSpPr>
                            <wps:wsp>
                              <wps:cNvPr id="2377" name="文字方塊 3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606425" cy="2635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217BC" w:rsidRPr="00FC6396" w:rsidRDefault="00D217BC" w:rsidP="00DD635A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10</w:t>
                                    </w: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-1</w:t>
                                    </w:r>
                                    <w:r w:rsidRPr="00FC6396">
                                      <w:rPr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7</w:t>
                                    </w: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 xml:space="preserve">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6" name="文字方塊 3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2000" y="0"/>
                                  <a:ext cx="606425" cy="2635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217BC" w:rsidRPr="00FC6396" w:rsidRDefault="00D217BC" w:rsidP="00DD635A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10</w:t>
                                    </w: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-15</w:t>
                                    </w: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 xml:space="preserve">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5" name="文字方塊 3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30350" y="0"/>
                                  <a:ext cx="606425" cy="2635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217BC" w:rsidRPr="00FC6396" w:rsidRDefault="00D217BC" w:rsidP="00DD635A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10</w:t>
                                    </w: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-1</w:t>
                                    </w:r>
                                    <w:r w:rsidRPr="00FC6396">
                                      <w:rPr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3</w:t>
                                    </w: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 xml:space="preserve">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4" name="文字方塊 3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55850" y="0"/>
                                  <a:ext cx="606425" cy="2635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217BC" w:rsidRPr="00FC6396" w:rsidRDefault="00D217BC" w:rsidP="00DD635A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10</w:t>
                                    </w: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-</w:t>
                                    </w:r>
                                    <w:r w:rsidRPr="00FC6396">
                                      <w:rPr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11</w:t>
                                    </w: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 xml:space="preserve">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3" name="文字方塊 3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4200" y="0"/>
                                  <a:ext cx="606425" cy="2635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217BC" w:rsidRPr="00FC6396" w:rsidRDefault="00D217BC" w:rsidP="00DD635A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10</w:t>
                                    </w: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-</w:t>
                                    </w:r>
                                    <w:r w:rsidRPr="00FC6396">
                                      <w:rPr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9</w:t>
                                    </w: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 xml:space="preserve">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2" name="文字方塊 3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2550" y="12700"/>
                                  <a:ext cx="634365" cy="2635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217BC" w:rsidRPr="00FC6396" w:rsidRDefault="00D217BC" w:rsidP="00DD635A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>10</w:t>
                                    </w: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-</w:t>
                                    </w:r>
                                    <w:r w:rsidRPr="00FC6396">
                                      <w:rPr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7</w:t>
                                    </w:r>
                                    <w:r w:rsidRPr="00FC6396">
                                      <w:rPr>
                                        <w:rFonts w:hint="eastAsia"/>
                                        <w:sz w:val="22"/>
                                        <w:szCs w:val="22"/>
                                      </w:rPr>
                                      <w:t xml:space="preserve"> 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67" name="群組 367"/>
                            <wpg:cNvGrpSpPr/>
                            <wpg:grpSpPr>
                              <a:xfrm>
                                <a:off x="393700" y="427501"/>
                                <a:ext cx="3479800" cy="188224"/>
                                <a:chOff x="0" y="-137649"/>
                                <a:chExt cx="3479800" cy="188224"/>
                              </a:xfrm>
                            </wpg:grpSpPr>
                            <wps:wsp>
                              <wps:cNvPr id="1" name="文字方塊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-133350"/>
                                  <a:ext cx="336721" cy="1839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  <a:extLst/>
                              </wps:spPr>
                              <wps:txbx>
                                <w:txbxContent>
                                  <w:p w:rsidR="00D217BC" w:rsidRPr="009F3E89" w:rsidRDefault="00D217BC" w:rsidP="009F3E89">
                                    <w:pPr>
                                      <w:pStyle w:val="Web"/>
                                      <w:spacing w:before="0" w:beforeAutospacing="0" w:after="120" w:afterAutospacing="0"/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</w:pPr>
                                    <w:r w:rsidRPr="009F3E89">
                                      <w:rPr>
                                        <w:rFonts w:ascii="Times New Roman" w:eastAsiaTheme="minorEastAsia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  <w:t>(A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3" name="文字方塊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0097" y="-137649"/>
                                  <a:ext cx="336550" cy="1835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  <a:extLst/>
                              </wps:spPr>
                              <wps:txbx>
                                <w:txbxContent>
                                  <w:p w:rsidR="00D217BC" w:rsidRPr="009F3E89" w:rsidRDefault="00D217BC" w:rsidP="009F3E89">
                                    <w:pPr>
                                      <w:pStyle w:val="Web"/>
                                      <w:spacing w:before="0" w:beforeAutospacing="0" w:after="120" w:afterAutospacing="0"/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</w:pPr>
                                    <w:r w:rsidRPr="009F3E89">
                                      <w:rPr>
                                        <w:rFonts w:ascii="Times New Roman" w:eastAsiaTheme="minorEastAsia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ascii="Times New Roman" w:eastAsiaTheme="minorEastAsia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  <w:t>B</w:t>
                                    </w:r>
                                    <w:r w:rsidRPr="009F3E89">
                                      <w:rPr>
                                        <w:rFonts w:ascii="Times New Roman" w:eastAsiaTheme="minorEastAsia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4" name="文字方塊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73213" y="-137467"/>
                                  <a:ext cx="336550" cy="1835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  <a:extLst/>
                              </wps:spPr>
                              <wps:txbx>
                                <w:txbxContent>
                                  <w:p w:rsidR="00D217BC" w:rsidRPr="009F3E89" w:rsidRDefault="00D217BC" w:rsidP="009F3E89">
                                    <w:pPr>
                                      <w:pStyle w:val="Web"/>
                                      <w:spacing w:before="0" w:beforeAutospacing="0" w:after="120" w:afterAutospacing="0"/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</w:pPr>
                                    <w:r w:rsidRPr="009F3E89">
                                      <w:rPr>
                                        <w:rFonts w:ascii="Times New Roman" w:eastAsiaTheme="minorEastAsia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ascii="Times New Roman" w:eastAsiaTheme="minorEastAsia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  <w:t>C</w:t>
                                    </w:r>
                                    <w:r w:rsidRPr="009F3E89">
                                      <w:rPr>
                                        <w:rFonts w:ascii="Times New Roman" w:eastAsiaTheme="minorEastAsia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364" name="文字方塊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87606" y="-133350"/>
                                  <a:ext cx="336550" cy="1835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  <a:extLst/>
                              </wps:spPr>
                              <wps:txbx>
                                <w:txbxContent>
                                  <w:p w:rsidR="00D217BC" w:rsidRPr="009F3E89" w:rsidRDefault="00D217BC" w:rsidP="009F3E89">
                                    <w:pPr>
                                      <w:pStyle w:val="Web"/>
                                      <w:spacing w:before="0" w:beforeAutospacing="0" w:after="120" w:afterAutospacing="0"/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</w:pPr>
                                    <w:r w:rsidRPr="009F3E89">
                                      <w:rPr>
                                        <w:rFonts w:ascii="Times New Roman" w:eastAsiaTheme="minorEastAsia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ascii="Times New Roman" w:eastAsiaTheme="minorEastAsia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  <w:t>D</w:t>
                                    </w:r>
                                    <w:r w:rsidRPr="009F3E89">
                                      <w:rPr>
                                        <w:rFonts w:ascii="Times New Roman" w:eastAsiaTheme="minorEastAsia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  <wps:wsp>
                              <wps:cNvPr id="365" name="文字方塊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43250" y="-132940"/>
                                  <a:ext cx="336550" cy="1835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  <a:extLst/>
                              </wps:spPr>
                              <wps:txbx>
                                <w:txbxContent>
                                  <w:p w:rsidR="00D217BC" w:rsidRPr="009F3E89" w:rsidRDefault="00D217BC" w:rsidP="009F3E89">
                                    <w:pPr>
                                      <w:pStyle w:val="Web"/>
                                      <w:spacing w:before="0" w:beforeAutospacing="0" w:after="120" w:afterAutospacing="0"/>
                                      <w:jc w:val="center"/>
                                      <w:rPr>
                                        <w:rFonts w:ascii="Times New Roman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</w:pPr>
                                    <w:r w:rsidRPr="009F3E89">
                                      <w:rPr>
                                        <w:rFonts w:ascii="Times New Roman" w:eastAsiaTheme="minorEastAsia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  <w:t>(</w:t>
                                    </w:r>
                                    <w:r>
                                      <w:rPr>
                                        <w:rFonts w:ascii="Times New Roman" w:eastAsiaTheme="minorEastAsia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  <w:t>E</w:t>
                                    </w:r>
                                    <w:r w:rsidRPr="009F3E89">
                                      <w:rPr>
                                        <w:rFonts w:ascii="Times New Roman" w:eastAsiaTheme="minorEastAsia" w:hAnsi="Times New Roman" w:cs="Times New Roman"/>
                                        <w:spacing w:val="24"/>
                                        <w:sz w:val="22"/>
                                        <w:szCs w:val="22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ctr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66" name="直線接點 66"/>
                        <wps:cNvCnPr/>
                        <wps:spPr>
                          <a:xfrm>
                            <a:off x="47625" y="404812"/>
                            <a:ext cx="4274877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67" o:spid="_x0000_s1026" style="position:absolute;left:0;text-align:left;margin-left:76.1pt;margin-top:4.55pt;width:358.65pt;height:49pt;z-index:251830784" coordsize="45548,62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">
                <v:group id="群組 369" o:spid="_x0000_s1027" style="position:absolute;width:45548;height:6220" coordsize="45548,62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biA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0eQbnmfCEZCLBwAAAP//AwBQSwECLQAUAAYACAAAACEA2+H2y+4AAACFAQAAEwAAAAAAAAAA&#10;AAAAAAAAAAAAW0NvbnRlbnRfVHlwZXNdLnhtbFBLAQItABQABgAIAAAAIQBa9CxbvwAAABUBAAAL&#10;AAAAAAAAAAAAAAAAAB8BAABfcmVscy8ucmVsc1BLAQItABQABgAIAAAAIQCq5biAxQAAANwAAAAP&#10;AAAAAAAAAAAAAAAAAAcCAABkcnMvZG93bnJldi54bWxQSwUGAAAAAAMAAwC3AAAA+QI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圖片 2" o:spid="_x0000_s1028" type="#_x0000_t75" style="position:absolute;width:45548;height:57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">
                    <v:imagedata r:id="rId9" o:title="" cropbottom="19813f"/>
                    <v:path arrowok="t"/>
                  </v:shape>
                  <v:group id="群組 368" o:spid="_x0000_s1029" style="position:absolute;left:63;top:63;width:45269;height:6157" coordsize="45269,61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R0b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krA1nwhGQmz8AAAD//wMAUEsBAi0AFAAGAAgAAAAhANvh9svuAAAAhQEAABMAAAAAAAAAAAAA&#10;AAAAAAAAAFtDb250ZW50X1R5cGVzXS54bWxQSwECLQAUAAYACAAAACEAWvQsW78AAAAVAQAACwAA&#10;AAAAAAAAAAAAAAAfAQAAX3JlbHMvLnJlbHNQSwECLQAUAAYACAAAACEAxakdG8MAAADcAAAADwAA&#10;AAAAAAAAAAAAAAAHAgAAZHJzL2Rvd25yZXYueG1sUEsFBgAAAAADAAMAtwAAAPcCAAAAAA==&#10;">
                    <v:group id="群組 366" o:spid="_x0000_s1030" style="position:absolute;width:45269;height:2762" coordsize="45269,27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izyxAAAANw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aZLA60w4AnL1BwAA//8DAFBLAQItABQABgAIAAAAIQDb4fbL7gAAAIUBAAATAAAAAAAAAAAA&#10;AAAAAAAAAABbQ29udGVudF9UeXBlc10ueG1sUEsBAi0AFAAGAAgAAAAhAFr0LFu/AAAAFQEAAAsA&#10;AAAAAAAAAAAAAAAAHwEAAF9yZWxzLy5yZWxzUEsBAi0AFAAGAAgAAAAhANt6LPLEAAAA3AAAAA8A&#10;AAAAAAAAAAAAAAAABwIAAGRycy9kb3ducmV2LnhtbFBLBQYAAAAAAwADALcAAAD4A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字方塊 324" o:spid="_x0000_s1031" type="#_x0000_t202" style="position:absolute;width:6064;height:2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" stroked="f">
                        <v:textbox>
                          <w:txbxContent>
                            <w:p w:rsidR="00D217BC" w:rsidRPr="00FC6396" w:rsidRDefault="00D217BC" w:rsidP="00DD635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0</w:t>
                              </w: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  <w:vertAlign w:val="superscript"/>
                                </w:rPr>
                                <w:t>-1</w:t>
                              </w:r>
                              <w:r w:rsidRPr="00FC6396">
                                <w:rPr>
                                  <w:sz w:val="22"/>
                                  <w:szCs w:val="22"/>
                                  <w:vertAlign w:val="superscript"/>
                                </w:rPr>
                                <w:t>7</w:t>
                              </w: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 xml:space="preserve"> m</w:t>
                              </w:r>
                            </w:p>
                          </w:txbxContent>
                        </v:textbox>
                      </v:shape>
                      <v:shape id="文字方塊 325" o:spid="_x0000_s1032" type="#_x0000_t202" style="position:absolute;left:7620;width:6064;height:2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" stroked="f">
                        <v:textbox>
                          <w:txbxContent>
                            <w:p w:rsidR="00D217BC" w:rsidRPr="00FC6396" w:rsidRDefault="00D217BC" w:rsidP="00DD635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0</w:t>
                              </w: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  <w:vertAlign w:val="superscript"/>
                                </w:rPr>
                                <w:t>-15</w:t>
                              </w: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 xml:space="preserve"> m</w:t>
                              </w:r>
                            </w:p>
                          </w:txbxContent>
                        </v:textbox>
                      </v:shape>
                      <v:shape id="文字方塊 326" o:spid="_x0000_s1033" type="#_x0000_t202" style="position:absolute;left:15303;width:6064;height:2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" stroked="f">
                        <v:textbox>
                          <w:txbxContent>
                            <w:p w:rsidR="00D217BC" w:rsidRPr="00FC6396" w:rsidRDefault="00D217BC" w:rsidP="00DD635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0</w:t>
                              </w: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  <w:vertAlign w:val="superscript"/>
                                </w:rPr>
                                <w:t>-1</w:t>
                              </w:r>
                              <w:r w:rsidRPr="00FC6396">
                                <w:rPr>
                                  <w:sz w:val="22"/>
                                  <w:szCs w:val="22"/>
                                  <w:vertAlign w:val="superscript"/>
                                </w:rPr>
                                <w:t>3</w:t>
                              </w: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 xml:space="preserve"> m</w:t>
                              </w:r>
                            </w:p>
                          </w:txbxContent>
                        </v:textbox>
                      </v:shape>
                      <v:shape id="文字方塊 327" o:spid="_x0000_s1034" type="#_x0000_t202" style="position:absolute;left:23558;width:6064;height:2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" stroked="f">
                        <v:textbox>
                          <w:txbxContent>
                            <w:p w:rsidR="00D217BC" w:rsidRPr="00FC6396" w:rsidRDefault="00D217BC" w:rsidP="00DD635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0</w:t>
                              </w: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  <w:vertAlign w:val="superscript"/>
                                </w:rPr>
                                <w:t>-</w:t>
                              </w:r>
                              <w:r w:rsidRPr="00FC6396">
                                <w:rPr>
                                  <w:sz w:val="22"/>
                                  <w:szCs w:val="22"/>
                                  <w:vertAlign w:val="superscript"/>
                                </w:rPr>
                                <w:t>11</w:t>
                              </w: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 xml:space="preserve"> m</w:t>
                              </w:r>
                            </w:p>
                          </w:txbxContent>
                        </v:textbox>
                      </v:shape>
                      <v:shape id="文字方塊 328" o:spid="_x0000_s1035" type="#_x0000_t202" style="position:absolute;left:31242;width:6064;height:2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" stroked="f">
                        <v:textbox>
                          <w:txbxContent>
                            <w:p w:rsidR="00D217BC" w:rsidRPr="00FC6396" w:rsidRDefault="00D217BC" w:rsidP="00DD635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0</w:t>
                              </w: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  <w:vertAlign w:val="superscript"/>
                                </w:rPr>
                                <w:t>-</w:t>
                              </w:r>
                              <w:r w:rsidRPr="00FC6396">
                                <w:rPr>
                                  <w:sz w:val="22"/>
                                  <w:szCs w:val="22"/>
                                  <w:vertAlign w:val="superscript"/>
                                </w:rPr>
                                <w:t>9</w:t>
                              </w: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 xml:space="preserve"> m</w:t>
                              </w:r>
                            </w:p>
                          </w:txbxContent>
                        </v:textbox>
                      </v:shape>
                      <v:shape id="文字方塊 329" o:spid="_x0000_s1036" type="#_x0000_t202" style="position:absolute;left:38925;top:127;width:6344;height:26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" stroked="f">
                        <v:textbox>
                          <w:txbxContent>
                            <w:p w:rsidR="00D217BC" w:rsidRPr="00FC6396" w:rsidRDefault="00D217BC" w:rsidP="00DD635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0</w:t>
                              </w: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  <w:vertAlign w:val="superscript"/>
                                </w:rPr>
                                <w:t>-</w:t>
                              </w:r>
                              <w:r w:rsidRPr="00FC6396">
                                <w:rPr>
                                  <w:sz w:val="22"/>
                                  <w:szCs w:val="22"/>
                                  <w:vertAlign w:val="superscript"/>
                                </w:rPr>
                                <w:t>7</w:t>
                              </w:r>
                              <w:r w:rsidRPr="00FC6396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 xml:space="preserve"> m</w:t>
                              </w:r>
                            </w:p>
                          </w:txbxContent>
                        </v:textbox>
                      </v:shape>
                    </v:group>
                    <v:group id="群組 367" o:spid="_x0000_s1037" style="position:absolute;left:3937;top:4275;width:34798;height:1882" coordorigin=",-1376" coordsize="34798,18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olp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">
                      <v:shape id="文字方塊 18" o:spid="_x0000_s1038" type="#_x0000_t202" style="position:absolute;top:-1333;width:3367;height:18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" fillcolor="white [3212]" stroked="f">
                        <v:textbox inset="0,0,0,0">
                          <w:txbxContent>
                            <w:p w:rsidR="00D217BC" w:rsidRPr="009F3E89" w:rsidRDefault="00D217BC" w:rsidP="009F3E89">
                              <w:pPr>
                                <w:pStyle w:val="Web"/>
                                <w:spacing w:before="0" w:beforeAutospacing="0" w:after="120" w:afterAutospacing="0"/>
                                <w:jc w:val="center"/>
                                <w:rPr>
                                  <w:rFonts w:ascii="Times New Roman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</w:pPr>
                              <w:r w:rsidRPr="009F3E89">
                                <w:rPr>
                                  <w:rFonts w:ascii="Times New Roman" w:eastAsiaTheme="minorEastAsia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  <w:t>(A)</w:t>
                              </w:r>
                            </w:p>
                          </w:txbxContent>
                        </v:textbox>
                      </v:shape>
                      <v:shape id="文字方塊 18" o:spid="_x0000_s1039" type="#_x0000_t202" style="position:absolute;left:8000;top:-1376;width:3366;height:18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" fillcolor="white [3212]" stroked="f">
                        <v:textbox inset="0,0,0,0">
                          <w:txbxContent>
                            <w:p w:rsidR="00D217BC" w:rsidRPr="009F3E89" w:rsidRDefault="00D217BC" w:rsidP="009F3E89">
                              <w:pPr>
                                <w:pStyle w:val="Web"/>
                                <w:spacing w:before="0" w:beforeAutospacing="0" w:after="120" w:afterAutospacing="0"/>
                                <w:jc w:val="center"/>
                                <w:rPr>
                                  <w:rFonts w:ascii="Times New Roman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</w:pPr>
                              <w:r w:rsidRPr="009F3E89">
                                <w:rPr>
                                  <w:rFonts w:ascii="Times New Roman" w:eastAsiaTheme="minorEastAsia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  <w:t>(</w:t>
                              </w:r>
                              <w:r>
                                <w:rPr>
                                  <w:rFonts w:ascii="Times New Roman" w:eastAsiaTheme="minorEastAsia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  <w:t>B</w:t>
                              </w:r>
                              <w:r w:rsidRPr="009F3E89">
                                <w:rPr>
                                  <w:rFonts w:ascii="Times New Roman" w:eastAsiaTheme="minorEastAsia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文字方塊 18" o:spid="_x0000_s1040" type="#_x0000_t202" style="position:absolute;left:15732;top:-1374;width:3365;height:18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" fillcolor="white [3212]" stroked="f">
                        <v:textbox inset="0,0,0,0">
                          <w:txbxContent>
                            <w:p w:rsidR="00D217BC" w:rsidRPr="009F3E89" w:rsidRDefault="00D217BC" w:rsidP="009F3E89">
                              <w:pPr>
                                <w:pStyle w:val="Web"/>
                                <w:spacing w:before="0" w:beforeAutospacing="0" w:after="120" w:afterAutospacing="0"/>
                                <w:jc w:val="center"/>
                                <w:rPr>
                                  <w:rFonts w:ascii="Times New Roman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</w:pPr>
                              <w:r w:rsidRPr="009F3E89">
                                <w:rPr>
                                  <w:rFonts w:ascii="Times New Roman" w:eastAsiaTheme="minorEastAsia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  <w:t>(</w:t>
                              </w:r>
                              <w:r>
                                <w:rPr>
                                  <w:rFonts w:ascii="Times New Roman" w:eastAsiaTheme="minorEastAsia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  <w:t>C</w:t>
                              </w:r>
                              <w:r w:rsidRPr="009F3E89">
                                <w:rPr>
                                  <w:rFonts w:ascii="Times New Roman" w:eastAsiaTheme="minorEastAsia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文字方塊 18" o:spid="_x0000_s1041" type="#_x0000_t202" style="position:absolute;left:23876;top:-1333;width:3365;height:18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" fillcolor="white [3212]" stroked="f">
                        <v:textbox inset="0,0,0,0">
                          <w:txbxContent>
                            <w:p w:rsidR="00D217BC" w:rsidRPr="009F3E89" w:rsidRDefault="00D217BC" w:rsidP="009F3E89">
                              <w:pPr>
                                <w:pStyle w:val="Web"/>
                                <w:spacing w:before="0" w:beforeAutospacing="0" w:after="120" w:afterAutospacing="0"/>
                                <w:jc w:val="center"/>
                                <w:rPr>
                                  <w:rFonts w:ascii="Times New Roman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</w:pPr>
                              <w:r w:rsidRPr="009F3E89">
                                <w:rPr>
                                  <w:rFonts w:ascii="Times New Roman" w:eastAsiaTheme="minorEastAsia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  <w:t>(</w:t>
                              </w:r>
                              <w:r>
                                <w:rPr>
                                  <w:rFonts w:ascii="Times New Roman" w:eastAsiaTheme="minorEastAsia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  <w:t>D</w:t>
                              </w:r>
                              <w:r w:rsidRPr="009F3E89">
                                <w:rPr>
                                  <w:rFonts w:ascii="Times New Roman" w:eastAsiaTheme="minorEastAsia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shape id="文字方塊 18" o:spid="_x0000_s1042" type="#_x0000_t202" style="position:absolute;left:31432;top:-1329;width:3366;height:18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" fillcolor="white [3212]" stroked="f">
                        <v:textbox inset="0,0,0,0">
                          <w:txbxContent>
                            <w:p w:rsidR="00D217BC" w:rsidRPr="009F3E89" w:rsidRDefault="00D217BC" w:rsidP="009F3E89">
                              <w:pPr>
                                <w:pStyle w:val="Web"/>
                                <w:spacing w:before="0" w:beforeAutospacing="0" w:after="120" w:afterAutospacing="0"/>
                                <w:jc w:val="center"/>
                                <w:rPr>
                                  <w:rFonts w:ascii="Times New Roman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</w:pPr>
                              <w:r w:rsidRPr="009F3E89">
                                <w:rPr>
                                  <w:rFonts w:ascii="Times New Roman" w:eastAsiaTheme="minorEastAsia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  <w:t>(</w:t>
                              </w:r>
                              <w:r>
                                <w:rPr>
                                  <w:rFonts w:ascii="Times New Roman" w:eastAsiaTheme="minorEastAsia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  <w:t>E</w:t>
                              </w:r>
                              <w:r w:rsidRPr="009F3E89">
                                <w:rPr>
                                  <w:rFonts w:ascii="Times New Roman" w:eastAsiaTheme="minorEastAsia" w:hAnsi="Times New Roman" w:cs="Times New Roman"/>
                                  <w:spacing w:val="24"/>
                                  <w:sz w:val="22"/>
                                  <w:szCs w:val="22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line id="直線接點 66" o:spid="_x0000_s1043" style="position:absolute;visibility:visible;mso-wrap-style:square" from="476,4048" to="43225,4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" strokecolor="black [3213]" strokeweight="2.25pt"/>
              </v:group>
            </w:pict>
          </mc:Fallback>
        </mc:AlternateContent>
      </w:r>
    </w:p>
    <w:p w:rsidR="00DD635A" w:rsidRDefault="00DD635A" w:rsidP="00D621A6">
      <w:pPr>
        <w:widowControl/>
        <w:spacing w:line="340" w:lineRule="atLeast"/>
        <w:rPr>
          <w:rFonts w:eastAsiaTheme="minorEastAsia"/>
          <w:u w:val="single"/>
        </w:rPr>
      </w:pPr>
    </w:p>
    <w:p w:rsidR="00FC6396" w:rsidRDefault="00FC6396" w:rsidP="00D621A6">
      <w:pPr>
        <w:widowControl/>
        <w:spacing w:line="340" w:lineRule="atLeast"/>
        <w:rPr>
          <w:rFonts w:eastAsiaTheme="minorEastAsia"/>
          <w:u w:val="single"/>
        </w:rPr>
      </w:pPr>
    </w:p>
    <w:p w:rsidR="00DE15B4" w:rsidRPr="00552F45" w:rsidRDefault="00DE15B4" w:rsidP="00D621A6">
      <w:pPr>
        <w:pStyle w:val="TIT1"/>
        <w:spacing w:beforeLines="100" w:before="240" w:line="340" w:lineRule="atLeast"/>
      </w:pPr>
      <w:r>
        <w:t>2</w:t>
      </w:r>
      <w:r w:rsidRPr="00552F45">
        <w:t>.</w:t>
      </w:r>
      <w:r>
        <w:tab/>
      </w:r>
      <w:r w:rsidRPr="00552F45">
        <w:t>下列關於凹面鏡</w:t>
      </w:r>
      <w:r w:rsidRPr="00552F45">
        <w:rPr>
          <w:rFonts w:hint="eastAsia"/>
        </w:rPr>
        <w:t>及</w:t>
      </w:r>
      <w:r w:rsidRPr="00552F45">
        <w:t>凸面鏡的敘述</w:t>
      </w:r>
      <w:r w:rsidRPr="00552F45">
        <w:rPr>
          <w:rFonts w:hint="eastAsia"/>
        </w:rPr>
        <w:t>，何者</w:t>
      </w:r>
      <w:r w:rsidRPr="00552F45">
        <w:t>正確？</w:t>
      </w:r>
    </w:p>
    <w:p w:rsidR="00DE15B4" w:rsidRPr="00552F45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552F45">
        <w:rPr>
          <w:rFonts w:eastAsiaTheme="minorEastAsia"/>
          <w:sz w:val="22"/>
          <w:u w:val="none"/>
        </w:rPr>
        <w:t xml:space="preserve">(A) </w:t>
      </w:r>
      <w:r w:rsidRPr="00552F45">
        <w:rPr>
          <w:rFonts w:eastAsiaTheme="minorEastAsia"/>
          <w:sz w:val="22"/>
          <w:u w:val="none"/>
        </w:rPr>
        <w:t>裝設在大賣場天花板角落的面鏡為凸面鏡，可觀察到放大虛像</w:t>
      </w:r>
    </w:p>
    <w:p w:rsidR="00DE15B4" w:rsidRPr="00552F45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552F45">
        <w:rPr>
          <w:rFonts w:eastAsiaTheme="minorEastAsia"/>
          <w:sz w:val="22"/>
          <w:u w:val="none"/>
        </w:rPr>
        <w:t xml:space="preserve">(B) </w:t>
      </w:r>
      <w:r w:rsidRPr="00552F45">
        <w:rPr>
          <w:rFonts w:eastAsiaTheme="minorEastAsia"/>
          <w:sz w:val="22"/>
          <w:u w:val="none"/>
        </w:rPr>
        <w:t>裝設在道路轉彎處的面鏡為</w:t>
      </w:r>
      <w:r w:rsidRPr="00552F45">
        <w:rPr>
          <w:rFonts w:eastAsiaTheme="minorEastAsia" w:hint="eastAsia"/>
          <w:sz w:val="22"/>
          <w:u w:val="none"/>
        </w:rPr>
        <w:t>凹</w:t>
      </w:r>
      <w:r w:rsidRPr="00552F45">
        <w:rPr>
          <w:rFonts w:eastAsiaTheme="minorEastAsia"/>
          <w:sz w:val="22"/>
          <w:u w:val="none"/>
        </w:rPr>
        <w:t>面鏡，以便觀察到更大的範圍，使視野更佳</w:t>
      </w:r>
    </w:p>
    <w:p w:rsidR="00DE15B4" w:rsidRPr="00552F45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552F45">
        <w:rPr>
          <w:rFonts w:eastAsiaTheme="minorEastAsia"/>
          <w:sz w:val="22"/>
          <w:u w:val="none"/>
        </w:rPr>
        <w:t xml:space="preserve">(C) </w:t>
      </w:r>
      <w:r w:rsidRPr="00552F45">
        <w:rPr>
          <w:rFonts w:eastAsiaTheme="minorEastAsia"/>
          <w:sz w:val="22"/>
          <w:u w:val="none"/>
        </w:rPr>
        <w:t>手電筒常利用凹面鏡作為反射面，</w:t>
      </w:r>
      <w:r w:rsidRPr="00552F45">
        <w:rPr>
          <w:rFonts w:eastAsiaTheme="minorEastAsia" w:hint="eastAsia"/>
          <w:sz w:val="22"/>
          <w:u w:val="none"/>
        </w:rPr>
        <w:t>燈泡置於焦點處，</w:t>
      </w:r>
      <w:r w:rsidRPr="00552F45">
        <w:rPr>
          <w:rFonts w:eastAsiaTheme="minorEastAsia"/>
          <w:sz w:val="22"/>
          <w:u w:val="none"/>
        </w:rPr>
        <w:t>使反射後射出的光線較為發散</w:t>
      </w:r>
    </w:p>
    <w:p w:rsidR="00DE15B4" w:rsidRPr="00552F45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552F45">
        <w:rPr>
          <w:rFonts w:eastAsiaTheme="minorEastAsia"/>
          <w:sz w:val="22"/>
          <w:u w:val="none"/>
        </w:rPr>
        <w:t xml:space="preserve">(D) </w:t>
      </w:r>
      <w:r w:rsidRPr="00552F45">
        <w:rPr>
          <w:rFonts w:eastAsiaTheme="minorEastAsia"/>
          <w:sz w:val="22"/>
          <w:u w:val="none"/>
        </w:rPr>
        <w:t>化妝鏡若要具有放大效果須使用凹面鏡，且使用時臉的位置須在凹面鏡的焦距</w:t>
      </w:r>
      <w:r w:rsidRPr="00552F45">
        <w:rPr>
          <w:rFonts w:eastAsiaTheme="minorEastAsia" w:hint="eastAsia"/>
          <w:sz w:val="22"/>
          <w:u w:val="none"/>
        </w:rPr>
        <w:t>外</w:t>
      </w:r>
      <w:r w:rsidRPr="00552F45">
        <w:rPr>
          <w:rFonts w:eastAsiaTheme="minorEastAsia"/>
          <w:sz w:val="22"/>
          <w:u w:val="none"/>
        </w:rPr>
        <w:t>，以產生正立的放大虛像</w:t>
      </w:r>
    </w:p>
    <w:p w:rsidR="00DE15B4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552F45">
        <w:rPr>
          <w:rFonts w:eastAsiaTheme="minorEastAsia"/>
          <w:sz w:val="22"/>
          <w:u w:val="none"/>
        </w:rPr>
        <w:t xml:space="preserve">(E) </w:t>
      </w:r>
      <w:r w:rsidRPr="00552F45">
        <w:rPr>
          <w:rFonts w:eastAsiaTheme="minorEastAsia"/>
          <w:sz w:val="22"/>
          <w:u w:val="none"/>
        </w:rPr>
        <w:t>汽車</w:t>
      </w:r>
      <w:r w:rsidRPr="00552F45">
        <w:rPr>
          <w:rFonts w:eastAsiaTheme="minorEastAsia" w:hint="eastAsia"/>
          <w:sz w:val="22"/>
          <w:u w:val="none"/>
        </w:rPr>
        <w:t>兩側</w:t>
      </w:r>
      <w:r w:rsidRPr="00552F45">
        <w:rPr>
          <w:rFonts w:eastAsiaTheme="minorEastAsia"/>
          <w:sz w:val="22"/>
          <w:u w:val="none"/>
        </w:rPr>
        <w:t>的後照</w:t>
      </w:r>
      <w:r>
        <w:rPr>
          <w:rFonts w:eastAsiaTheme="minorEastAsia" w:hint="eastAsia"/>
          <w:sz w:val="22"/>
          <w:u w:val="none"/>
        </w:rPr>
        <w:t>（</w:t>
      </w:r>
      <w:r w:rsidRPr="00552F45">
        <w:rPr>
          <w:rFonts w:eastAsiaTheme="minorEastAsia"/>
          <w:sz w:val="22"/>
          <w:u w:val="none"/>
        </w:rPr>
        <w:t>視</w:t>
      </w:r>
      <w:r>
        <w:rPr>
          <w:rFonts w:eastAsiaTheme="minorEastAsia" w:hint="eastAsia"/>
          <w:sz w:val="22"/>
          <w:u w:val="none"/>
        </w:rPr>
        <w:t>）</w:t>
      </w:r>
      <w:r w:rsidRPr="00552F45">
        <w:rPr>
          <w:rFonts w:eastAsiaTheme="minorEastAsia"/>
          <w:sz w:val="22"/>
          <w:u w:val="none"/>
        </w:rPr>
        <w:t>鏡常用凸面鏡</w:t>
      </w:r>
      <w:r w:rsidRPr="00552F45">
        <w:rPr>
          <w:rFonts w:eastAsiaTheme="minorEastAsia" w:hint="eastAsia"/>
          <w:sz w:val="22"/>
          <w:u w:val="none"/>
        </w:rPr>
        <w:t>觀測後方車輛</w:t>
      </w:r>
      <w:r w:rsidRPr="00552F45">
        <w:rPr>
          <w:rFonts w:eastAsiaTheme="minorEastAsia"/>
          <w:sz w:val="22"/>
          <w:u w:val="none"/>
        </w:rPr>
        <w:t>，</w:t>
      </w:r>
      <w:r w:rsidRPr="00552F45">
        <w:rPr>
          <w:rFonts w:eastAsiaTheme="minorEastAsia" w:hint="eastAsia"/>
          <w:sz w:val="22"/>
          <w:u w:val="none"/>
        </w:rPr>
        <w:t>其</w:t>
      </w:r>
      <w:r w:rsidRPr="00552F45">
        <w:rPr>
          <w:rFonts w:eastAsiaTheme="minorEastAsia"/>
          <w:sz w:val="22"/>
          <w:u w:val="none"/>
        </w:rPr>
        <w:t>像距小於物距，</w:t>
      </w:r>
      <w:r w:rsidRPr="00552F45">
        <w:rPr>
          <w:rFonts w:eastAsiaTheme="minorEastAsia" w:hint="eastAsia"/>
          <w:sz w:val="22"/>
          <w:u w:val="none"/>
        </w:rPr>
        <w:t>形成縮小的虛像</w:t>
      </w:r>
    </w:p>
    <w:p w:rsidR="00DE15B4" w:rsidRPr="003D72BE" w:rsidRDefault="00DE15B4" w:rsidP="00D621A6">
      <w:pPr>
        <w:pStyle w:val="TIT1"/>
        <w:spacing w:beforeLines="0" w:before="0" w:line="340" w:lineRule="atLeast"/>
      </w:pPr>
      <w:r>
        <w:rPr>
          <w:rFonts w:hint="eastAsia"/>
        </w:rPr>
        <w:t>3</w:t>
      </w:r>
      <w:r w:rsidRPr="003D72BE">
        <w:t>.</w:t>
      </w:r>
      <w:r>
        <w:tab/>
      </w:r>
      <w:r w:rsidRPr="003D72BE">
        <w:t>下列有關理想的黑體輻射及其強度</w:t>
      </w:r>
      <w:r>
        <w:rPr>
          <w:rFonts w:hint="eastAsia"/>
        </w:rPr>
        <w:t>（</w:t>
      </w:r>
      <w:r w:rsidRPr="003D72BE">
        <w:t>相當於每單位面積的表面所發出的輻射功率</w:t>
      </w:r>
      <w:r>
        <w:rPr>
          <w:rFonts w:hint="eastAsia"/>
        </w:rPr>
        <w:t>）</w:t>
      </w:r>
      <w:r w:rsidRPr="003D72BE">
        <w:t>的敘述，</w:t>
      </w:r>
      <w:r>
        <w:rPr>
          <w:rFonts w:hint="eastAsia"/>
        </w:rPr>
        <w:t>何者</w:t>
      </w:r>
      <w:r w:rsidRPr="003D72BE">
        <w:t>正確</w:t>
      </w:r>
      <w:r>
        <w:rPr>
          <w:rFonts w:hint="eastAsia"/>
        </w:rPr>
        <w:t>？</w:t>
      </w:r>
    </w:p>
    <w:p w:rsidR="00DE15B4" w:rsidRPr="00DF710B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DF710B">
        <w:rPr>
          <w:rFonts w:eastAsiaTheme="minorEastAsia"/>
          <w:sz w:val="22"/>
          <w:u w:val="none"/>
        </w:rPr>
        <w:t>(A)</w:t>
      </w:r>
      <w:r>
        <w:rPr>
          <w:rFonts w:eastAsiaTheme="minorEastAsia" w:hint="eastAsia"/>
          <w:sz w:val="22"/>
          <w:u w:val="none"/>
        </w:rPr>
        <w:t xml:space="preserve"> </w:t>
      </w:r>
      <w:r w:rsidRPr="00DF710B">
        <w:rPr>
          <w:rFonts w:eastAsiaTheme="minorEastAsia"/>
          <w:sz w:val="22"/>
          <w:u w:val="none"/>
        </w:rPr>
        <w:t>黑體輻射的溫度升高時，其輻射強度對波長的分布曲線中之峰值所對應的波長變短</w:t>
      </w:r>
    </w:p>
    <w:p w:rsidR="00DE15B4" w:rsidRPr="00DF710B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DF710B">
        <w:rPr>
          <w:rFonts w:eastAsiaTheme="minorEastAsia"/>
          <w:sz w:val="22"/>
          <w:u w:val="none"/>
        </w:rPr>
        <w:t>(B)</w:t>
      </w:r>
      <w:r>
        <w:rPr>
          <w:rFonts w:eastAsiaTheme="minorEastAsia" w:hint="eastAsia"/>
          <w:sz w:val="22"/>
          <w:u w:val="none"/>
        </w:rPr>
        <w:t xml:space="preserve"> </w:t>
      </w:r>
      <w:r w:rsidRPr="00DF710B">
        <w:rPr>
          <w:rFonts w:eastAsiaTheme="minorEastAsia"/>
          <w:sz w:val="22"/>
          <w:u w:val="none"/>
        </w:rPr>
        <w:t>波耳是第一位提出電磁波能量量子化，來解釋黑體輻射強度對波長分布的科學家</w:t>
      </w:r>
    </w:p>
    <w:p w:rsidR="00DE15B4" w:rsidRPr="00DF710B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DF710B">
        <w:rPr>
          <w:rFonts w:eastAsiaTheme="minorEastAsia"/>
          <w:sz w:val="22"/>
          <w:u w:val="none"/>
        </w:rPr>
        <w:t>(C)</w:t>
      </w:r>
      <w:r>
        <w:rPr>
          <w:rFonts w:eastAsiaTheme="minorEastAsia" w:hint="eastAsia"/>
          <w:sz w:val="22"/>
          <w:u w:val="none"/>
        </w:rPr>
        <w:t xml:space="preserve"> </w:t>
      </w:r>
      <w:r w:rsidRPr="00DF710B">
        <w:rPr>
          <w:rFonts w:eastAsiaTheme="minorEastAsia"/>
          <w:sz w:val="22"/>
          <w:u w:val="none"/>
        </w:rPr>
        <w:t>黑體輻射強度對波長的分布曲線與黑體的溫度和材料有關，而與黑體的形狀和大小無關</w:t>
      </w:r>
    </w:p>
    <w:p w:rsidR="00DE15B4" w:rsidRPr="00DF710B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DF710B">
        <w:rPr>
          <w:rFonts w:eastAsiaTheme="minorEastAsia"/>
          <w:sz w:val="22"/>
          <w:u w:val="none"/>
        </w:rPr>
        <w:t>(D)</w:t>
      </w:r>
      <w:r>
        <w:rPr>
          <w:rFonts w:eastAsiaTheme="minorEastAsia" w:hint="eastAsia"/>
          <w:sz w:val="22"/>
          <w:u w:val="none"/>
        </w:rPr>
        <w:t xml:space="preserve"> </w:t>
      </w:r>
      <w:r w:rsidRPr="00DF710B">
        <w:rPr>
          <w:rFonts w:eastAsiaTheme="minorEastAsia"/>
          <w:sz w:val="22"/>
          <w:u w:val="none"/>
        </w:rPr>
        <w:t>現今的宇宙微波背景輻射對應到一個約</w:t>
      </w:r>
      <w:r>
        <w:rPr>
          <w:rFonts w:eastAsiaTheme="minorEastAsia"/>
          <w:sz w:val="22"/>
          <w:u w:val="none"/>
        </w:rPr>
        <w:t>77</w:t>
      </w:r>
      <w:r w:rsidR="00BA1FC3">
        <w:rPr>
          <w:rFonts w:eastAsiaTheme="minorEastAsia" w:hint="eastAsia"/>
          <w:sz w:val="22"/>
          <w:u w:val="none"/>
        </w:rPr>
        <w:t xml:space="preserve"> </w:t>
      </w:r>
      <w:r w:rsidRPr="00DF710B">
        <w:rPr>
          <w:rFonts w:eastAsiaTheme="minorEastAsia"/>
          <w:sz w:val="22"/>
          <w:u w:val="none"/>
        </w:rPr>
        <w:t>K</w:t>
      </w:r>
      <w:r w:rsidRPr="00DF710B">
        <w:rPr>
          <w:rFonts w:eastAsiaTheme="minorEastAsia"/>
          <w:sz w:val="22"/>
          <w:u w:val="none"/>
        </w:rPr>
        <w:t>的黑體輻射</w:t>
      </w:r>
    </w:p>
    <w:p w:rsidR="00DE15B4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</w:rPr>
      </w:pPr>
      <w:r w:rsidRPr="00DF710B">
        <w:rPr>
          <w:rFonts w:eastAsiaTheme="minorEastAsia"/>
          <w:sz w:val="22"/>
          <w:u w:val="none"/>
        </w:rPr>
        <w:t>(E)</w:t>
      </w:r>
      <w:r>
        <w:rPr>
          <w:rFonts w:eastAsiaTheme="minorEastAsia" w:hint="eastAsia"/>
          <w:sz w:val="22"/>
          <w:u w:val="none"/>
        </w:rPr>
        <w:t xml:space="preserve"> </w:t>
      </w:r>
      <w:r w:rsidRPr="00DF710B">
        <w:rPr>
          <w:rFonts w:eastAsiaTheme="minorEastAsia"/>
          <w:sz w:val="22"/>
          <w:u w:val="none"/>
        </w:rPr>
        <w:t>黑體輻射是指黑色物體發出的</w:t>
      </w:r>
      <w:r w:rsidRPr="00DF710B">
        <w:rPr>
          <w:rFonts w:eastAsiaTheme="minorEastAsia" w:hint="eastAsia"/>
          <w:sz w:val="22"/>
          <w:u w:val="none"/>
        </w:rPr>
        <w:t>物質</w:t>
      </w:r>
      <w:r w:rsidRPr="00DF710B">
        <w:rPr>
          <w:rFonts w:eastAsiaTheme="minorEastAsia"/>
          <w:sz w:val="22"/>
          <w:u w:val="none"/>
        </w:rPr>
        <w:t>波</w:t>
      </w:r>
    </w:p>
    <w:p w:rsidR="00DE15B4" w:rsidRPr="00DF710B" w:rsidRDefault="00DE15B4" w:rsidP="00D621A6">
      <w:pPr>
        <w:pStyle w:val="TIT1"/>
        <w:spacing w:line="340" w:lineRule="atLeast"/>
        <w:rPr>
          <w:spacing w:val="22"/>
        </w:rPr>
      </w:pPr>
      <w:r>
        <w:rPr>
          <w:rFonts w:hint="eastAsia"/>
          <w:spacing w:val="22"/>
        </w:rPr>
        <w:t>4</w:t>
      </w:r>
      <w:r w:rsidRPr="00DF710B">
        <w:rPr>
          <w:spacing w:val="22"/>
        </w:rPr>
        <w:t>.</w:t>
      </w:r>
      <w:r w:rsidRPr="00DF710B">
        <w:rPr>
          <w:spacing w:val="22"/>
        </w:rPr>
        <w:tab/>
      </w:r>
      <w:r w:rsidRPr="00DF710B">
        <w:rPr>
          <w:spacing w:val="22"/>
        </w:rPr>
        <w:t>在圖</w:t>
      </w:r>
      <w:r w:rsidR="00BA1FC3">
        <w:rPr>
          <w:rFonts w:hint="eastAsia"/>
          <w:spacing w:val="22"/>
        </w:rPr>
        <w:t>1</w:t>
      </w:r>
      <w:r w:rsidRPr="00DF710B">
        <w:rPr>
          <w:spacing w:val="22"/>
        </w:rPr>
        <w:t>所示的「水波槽實驗」</w:t>
      </w:r>
      <w:r w:rsidRPr="00DF710B">
        <w:rPr>
          <w:rFonts w:hint="eastAsia"/>
          <w:spacing w:val="22"/>
        </w:rPr>
        <w:t>裝置</w:t>
      </w:r>
      <w:r w:rsidRPr="00DF710B">
        <w:rPr>
          <w:spacing w:val="22"/>
        </w:rPr>
        <w:t>中，下列關於</w:t>
      </w:r>
      <w:r w:rsidRPr="00DF710B">
        <w:rPr>
          <w:rFonts w:hint="eastAsia"/>
          <w:spacing w:val="22"/>
        </w:rPr>
        <w:t>其分</w:t>
      </w:r>
      <w:r w:rsidRPr="00DF710B">
        <w:rPr>
          <w:spacing w:val="22"/>
        </w:rPr>
        <w:t>項裝置的敘述，何者正確？</w:t>
      </w:r>
    </w:p>
    <w:p w:rsidR="00DE15B4" w:rsidRPr="00DF710B" w:rsidRDefault="00D621A6" w:rsidP="00D621A6">
      <w:pPr>
        <w:pStyle w:val="ABC"/>
        <w:spacing w:line="340" w:lineRule="atLeast"/>
        <w:ind w:left="800" w:hangingChars="200" w:hanging="440"/>
        <w:rPr>
          <w:rFonts w:eastAsiaTheme="minorEastAsia"/>
          <w:spacing w:val="22"/>
          <w:sz w:val="22"/>
          <w:u w:val="none"/>
        </w:rPr>
      </w:pPr>
      <w:r w:rsidRPr="0071754D">
        <w:rPr>
          <w:rFonts w:eastAsiaTheme="minorEastAsia"/>
          <w:noProof/>
          <w:spacing w:val="22"/>
          <w:sz w:val="22"/>
          <w:u w:val="none"/>
        </w:rPr>
        <mc:AlternateContent>
          <mc:Choice Requires="wpg">
            <w:drawing>
              <wp:anchor distT="0" distB="0" distL="114300" distR="114300" simplePos="0" relativeHeight="251695616" behindDoc="0" locked="0" layoutInCell="1" allowOverlap="1" wp14:anchorId="3309AB1B" wp14:editId="14F606E6">
                <wp:simplePos x="0" y="0"/>
                <wp:positionH relativeFrom="column">
                  <wp:posOffset>3771265</wp:posOffset>
                </wp:positionH>
                <wp:positionV relativeFrom="paragraph">
                  <wp:posOffset>69215</wp:posOffset>
                </wp:positionV>
                <wp:extent cx="2148840" cy="1860550"/>
                <wp:effectExtent l="0" t="0" r="3810" b="6350"/>
                <wp:wrapSquare wrapText="bothSides"/>
                <wp:docPr id="2481" name="群組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48840" cy="1860550"/>
                          <a:chOff x="233357" y="71120"/>
                          <a:chExt cx="3024828" cy="2619375"/>
                        </a:xfrm>
                      </wpg:grpSpPr>
                      <wpg:grpSp>
                        <wpg:cNvPr id="2482" name="群組 2482"/>
                        <wpg:cNvGrpSpPr/>
                        <wpg:grpSpPr>
                          <a:xfrm>
                            <a:off x="233357" y="71120"/>
                            <a:ext cx="3024828" cy="2619375"/>
                            <a:chOff x="233357" y="71120"/>
                            <a:chExt cx="3024828" cy="2619375"/>
                          </a:xfrm>
                        </wpg:grpSpPr>
                        <wpg:grpSp>
                          <wpg:cNvPr id="2483" name="群組 2483"/>
                          <wpg:cNvGrpSpPr>
                            <a:grpSpLocks/>
                          </wpg:cNvGrpSpPr>
                          <wpg:grpSpPr bwMode="auto">
                            <a:xfrm>
                              <a:off x="304800" y="71120"/>
                              <a:ext cx="2953385" cy="2619375"/>
                              <a:chOff x="480" y="112"/>
                              <a:chExt cx="4651" cy="4125"/>
                            </a:xfrm>
                          </wpg:grpSpPr>
                          <pic:pic xmlns:pic="http://schemas.openxmlformats.org/drawingml/2006/picture">
                            <pic:nvPicPr>
                              <pic:cNvPr id="2484" name="Picture 187" descr="水波槽"/>
                              <pic:cNvPicPr>
                                <a:picLocks noChangeAspect="1" noChangeArrowheads="1"/>
                              </pic:cNvPicPr>
                            </pic:nvPicPr>
                            <pic:blipFill rotWithShape="1">
                              <a:blip r:embed="rId1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t="3007"/>
                              <a:stretch/>
                            </pic:blipFill>
                            <pic:spPr bwMode="auto">
                              <a:xfrm>
                                <a:off x="1709" y="112"/>
                                <a:ext cx="3422" cy="361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wps:wsp>
                            <wps:cNvPr id="2485" name="Text Box 1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84" y="1059"/>
                                <a:ext cx="795" cy="3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217BC" w:rsidRPr="0071754D" w:rsidRDefault="00D217BC" w:rsidP="00DE15B4">
                                  <w:pPr>
                                    <w:pStyle w:val="Web"/>
                                    <w:spacing w:before="0" w:beforeAutospacing="0" w:after="120" w:afterAutospacing="0"/>
                                    <w:rPr>
                                      <w:sz w:val="22"/>
                                    </w:rPr>
                                  </w:pPr>
                                  <w:r w:rsidRPr="0071754D">
                                    <w:rPr>
                                      <w:rFonts w:ascii="Times New Roman" w:hint="eastAsia"/>
                                      <w:color w:val="000000" w:themeColor="text1"/>
                                      <w:kern w:val="2"/>
                                      <w:sz w:val="14"/>
                                      <w:szCs w:val="16"/>
                                    </w:rPr>
                                    <w:t>起波器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486" name="Text Box 1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24" y="2274"/>
                                <a:ext cx="719" cy="3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217BC" w:rsidRPr="0071754D" w:rsidRDefault="00D217BC" w:rsidP="00DE15B4">
                                  <w:pPr>
                                    <w:pStyle w:val="Web"/>
                                    <w:spacing w:before="0" w:beforeAutospacing="0" w:after="120" w:afterAutospacing="0"/>
                                    <w:rPr>
                                      <w:sz w:val="22"/>
                                    </w:rPr>
                                  </w:pPr>
                                  <w:r w:rsidRPr="0071754D">
                                    <w:rPr>
                                      <w:rFonts w:ascii="Times New Roman" w:hint="eastAsia"/>
                                      <w:color w:val="000000" w:themeColor="text1"/>
                                      <w:kern w:val="2"/>
                                      <w:sz w:val="14"/>
                                      <w:szCs w:val="16"/>
                                    </w:rPr>
                                    <w:t>水波槽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487" name="Text Box 1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860" y="339"/>
                                <a:ext cx="547" cy="2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217BC" w:rsidRPr="0071754D" w:rsidRDefault="00D217BC" w:rsidP="00DE15B4">
                                  <w:pPr>
                                    <w:pStyle w:val="Web"/>
                                    <w:spacing w:before="0" w:beforeAutospacing="0" w:after="120" w:afterAutospacing="0"/>
                                    <w:rPr>
                                      <w:sz w:val="22"/>
                                    </w:rPr>
                                  </w:pPr>
                                  <w:r w:rsidRPr="0071754D">
                                    <w:rPr>
                                      <w:rFonts w:ascii="Times New Roman" w:hint="eastAsia"/>
                                      <w:color w:val="000000" w:themeColor="text1"/>
                                      <w:kern w:val="2"/>
                                      <w:sz w:val="14"/>
                                      <w:szCs w:val="16"/>
                                    </w:rPr>
                                    <w:t>強光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488" name="Text Box 1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644" y="3488"/>
                                <a:ext cx="726" cy="2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217BC" w:rsidRPr="0071754D" w:rsidRDefault="00D217BC" w:rsidP="00DE15B4">
                                  <w:pPr>
                                    <w:pStyle w:val="Web"/>
                                    <w:spacing w:before="0" w:beforeAutospacing="0" w:after="120" w:afterAutospacing="0"/>
                                    <w:rPr>
                                      <w:sz w:val="22"/>
                                    </w:rPr>
                                  </w:pPr>
                                  <w:r w:rsidRPr="0071754D">
                                    <w:rPr>
                                      <w:rFonts w:ascii="Times New Roman" w:hint="eastAsia"/>
                                      <w:color w:val="000000" w:themeColor="text1"/>
                                      <w:kern w:val="2"/>
                                      <w:sz w:val="14"/>
                                      <w:szCs w:val="16"/>
                                    </w:rPr>
                                    <w:t>乾電池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489" name="Text Box 1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307" y="2784"/>
                                <a:ext cx="553" cy="31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217BC" w:rsidRPr="0071754D" w:rsidRDefault="00D217BC" w:rsidP="00DE15B4">
                                  <w:pPr>
                                    <w:pStyle w:val="Web"/>
                                    <w:spacing w:before="0" w:beforeAutospacing="0" w:after="120" w:afterAutospacing="0"/>
                                    <w:rPr>
                                      <w:sz w:val="22"/>
                                    </w:rPr>
                                  </w:pPr>
                                  <w:r w:rsidRPr="0071754D">
                                    <w:rPr>
                                      <w:rFonts w:ascii="Times New Roman" w:hint="eastAsia"/>
                                      <w:color w:val="000000" w:themeColor="text1"/>
                                      <w:kern w:val="2"/>
                                      <w:sz w:val="14"/>
                                      <w:szCs w:val="16"/>
                                    </w:rPr>
                                    <w:t>白紙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490" name="Text Box 1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0" y="1763"/>
                                <a:ext cx="1235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217BC" w:rsidRDefault="00D217BC" w:rsidP="00DE15B4">
                                  <w:pPr>
                                    <w:pStyle w:val="Web"/>
                                    <w:spacing w:before="0" w:beforeAutospacing="0" w:after="120" w:afterAutospacing="0"/>
                                  </w:pPr>
                                  <w:r>
                                    <w:rPr>
                                      <w:rFonts w:ascii="Times New Roman" w:hint="eastAsia"/>
                                      <w:color w:val="000000" w:themeColor="text1"/>
                                      <w:kern w:val="2"/>
                                      <w:sz w:val="16"/>
                                      <w:szCs w:val="16"/>
                                    </w:rPr>
                                    <w:t>可變電阻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491" name="Freeform 194"/>
                            <wps:cNvSpPr>
                              <a:spLocks/>
                            </wps:cNvSpPr>
                            <wps:spPr bwMode="auto">
                              <a:xfrm>
                                <a:off x="3442" y="1173"/>
                                <a:ext cx="306" cy="234"/>
                              </a:xfrm>
                              <a:custGeom>
                                <a:avLst/>
                                <a:gdLst>
                                  <a:gd name="T0" fmla="*/ 201 w 201"/>
                                  <a:gd name="T1" fmla="*/ 36 h 162"/>
                                  <a:gd name="T2" fmla="*/ 162 w 201"/>
                                  <a:gd name="T3" fmla="*/ 15 h 162"/>
                                  <a:gd name="T4" fmla="*/ 117 w 201"/>
                                  <a:gd name="T5" fmla="*/ 24 h 162"/>
                                  <a:gd name="T6" fmla="*/ 0 w 201"/>
                                  <a:gd name="T7" fmla="*/ 162 h 16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201" h="162">
                                    <a:moveTo>
                                      <a:pt x="201" y="36"/>
                                    </a:moveTo>
                                    <a:cubicBezTo>
                                      <a:pt x="195" y="33"/>
                                      <a:pt x="176" y="17"/>
                                      <a:pt x="162" y="15"/>
                                    </a:cubicBezTo>
                                    <a:cubicBezTo>
                                      <a:pt x="148" y="13"/>
                                      <a:pt x="144" y="0"/>
                                      <a:pt x="117" y="24"/>
                                    </a:cubicBezTo>
                                    <a:lnTo>
                                      <a:pt x="0" y="162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492" name="Group 195"/>
                            <wpg:cNvGrpSpPr>
                              <a:grpSpLocks/>
                            </wpg:cNvGrpSpPr>
                            <wpg:grpSpPr bwMode="auto">
                              <a:xfrm>
                                <a:off x="2020" y="2216"/>
                                <a:ext cx="628" cy="360"/>
                                <a:chOff x="2020" y="2216"/>
                                <a:chExt cx="628" cy="360"/>
                              </a:xfrm>
                            </wpg:grpSpPr>
                            <wps:wsp>
                              <wps:cNvPr id="2493" name="Rectangle 1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16" y="2396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94" name="Rectangle 1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04" y="2380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495" name="Group 1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20" y="2216"/>
                                  <a:ext cx="628" cy="280"/>
                                  <a:chOff x="2020" y="2216"/>
                                  <a:chExt cx="628" cy="280"/>
                                </a:xfrm>
                              </wpg:grpSpPr>
                              <wps:wsp>
                                <wps:cNvPr id="2496" name="Rectangle 19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92" y="2216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97" name="Rectangle 20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276" y="2308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98" name="Rectangle 20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468" y="2316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99" name="Rectangle 20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20" y="2264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2500" name="Text Box 2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75" y="3800"/>
                                <a:ext cx="675" cy="4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217BC" w:rsidRPr="0071754D" w:rsidRDefault="00D217BC" w:rsidP="00DE15B4">
                                  <w:pPr>
                                    <w:pStyle w:val="Web"/>
                                    <w:spacing w:before="0" w:beforeAutospacing="0" w:after="0" w:afterAutospacing="0"/>
                                    <w:rPr>
                                      <w:sz w:val="28"/>
                                    </w:rPr>
                                  </w:pPr>
                                  <w:r w:rsidRPr="0071754D">
                                    <w:rPr>
                                      <w:rFonts w:ascii="Times New Roman" w:hint="eastAsia"/>
                                      <w:color w:val="000000" w:themeColor="text1"/>
                                      <w:kern w:val="2"/>
                                      <w:sz w:val="22"/>
                                      <w:szCs w:val="20"/>
                                    </w:rPr>
                                    <w:t>圖</w:t>
                                  </w:r>
                                  <w:r>
                                    <w:rPr>
                                      <w:rFonts w:ascii="Times New Roman" w:hAnsi="Times New Roman"/>
                                      <w:color w:val="000000" w:themeColor="text1"/>
                                      <w:kern w:val="2"/>
                                      <w:sz w:val="22"/>
                                      <w:szCs w:val="20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501" name="Rectangle 21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151" y="2460"/>
                                <a:ext cx="34" cy="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333333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2" name="Line 21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207" y="2448"/>
                                <a:ext cx="0" cy="3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3" name="Line 2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69" y="2430"/>
                                <a:ext cx="0" cy="3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04" name="Rectangle 218"/>
                            <wps:cNvSpPr>
                              <a:spLocks noChangeArrowheads="1"/>
                            </wps:cNvSpPr>
                            <wps:spPr bwMode="auto">
                              <a:xfrm rot="600000">
                                <a:off x="2662" y="2216"/>
                                <a:ext cx="45" cy="9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505" name="矩形 2505"/>
                          <wps:cNvSpPr/>
                          <wps:spPr>
                            <a:xfrm>
                              <a:off x="1282700" y="1470660"/>
                              <a:ext cx="358140" cy="39052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g:grpSp>
                          <wpg:cNvPr id="2506" name="群組 2506"/>
                          <wpg:cNvGrpSpPr/>
                          <wpg:grpSpPr>
                            <a:xfrm>
                              <a:off x="233357" y="1370192"/>
                              <a:ext cx="1461265" cy="773935"/>
                              <a:chOff x="233357" y="1370192"/>
                              <a:chExt cx="1461265" cy="773935"/>
                            </a:xfrm>
                          </wpg:grpSpPr>
                          <wpg:grpSp>
                            <wpg:cNvPr id="2507" name="群組 2507"/>
                            <wpg:cNvGrpSpPr/>
                            <wpg:grpSpPr>
                              <a:xfrm>
                                <a:off x="233357" y="1442886"/>
                                <a:ext cx="897682" cy="408681"/>
                                <a:chOff x="233357" y="1442886"/>
                                <a:chExt cx="897682" cy="408681"/>
                              </a:xfrm>
                            </wpg:grpSpPr>
                            <wps:wsp>
                              <wps:cNvPr id="2508" name="圓角矩形 2508"/>
                              <wps:cNvSpPr/>
                              <wps:spPr>
                                <a:xfrm>
                                  <a:off x="242304" y="1571719"/>
                                  <a:ext cx="65392" cy="165804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509" name="圓角矩形 2509"/>
                              <wps:cNvSpPr/>
                              <wps:spPr>
                                <a:xfrm>
                                  <a:off x="307696" y="1603026"/>
                                  <a:ext cx="45719" cy="103187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510" name="圓角矩形 2510"/>
                              <wps:cNvSpPr/>
                              <wps:spPr>
                                <a:xfrm>
                                  <a:off x="1010931" y="1603025"/>
                                  <a:ext cx="45719" cy="103187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511" name="圓角矩形 2511"/>
                              <wps:cNvSpPr/>
                              <wps:spPr>
                                <a:xfrm>
                                  <a:off x="1055182" y="1571717"/>
                                  <a:ext cx="65392" cy="165804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512" name="矩形 2512"/>
                              <wps:cNvSpPr/>
                              <wps:spPr>
                                <a:xfrm>
                                  <a:off x="351947" y="1558680"/>
                                  <a:ext cx="658984" cy="19187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513" name="直線接點 2513"/>
                              <wps:cNvCnPr/>
                              <wps:spPr>
                                <a:xfrm>
                                  <a:off x="374626" y="1558022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14" name="直線接點 2514"/>
                              <wps:cNvCnPr/>
                              <wps:spPr>
                                <a:xfrm>
                                  <a:off x="399806" y="1558022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15" name="直線接點 2515"/>
                              <wps:cNvCnPr/>
                              <wps:spPr>
                                <a:xfrm>
                                  <a:off x="423659" y="1556156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16" name="直線接點 2516"/>
                              <wps:cNvCnPr/>
                              <wps:spPr>
                                <a:xfrm>
                                  <a:off x="447514" y="1556156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17" name="直線接點 2517"/>
                              <wps:cNvCnPr/>
                              <wps:spPr>
                                <a:xfrm>
                                  <a:off x="468717" y="1558806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18" name="直線接點 2518"/>
                              <wps:cNvCnPr/>
                              <wps:spPr>
                                <a:xfrm>
                                  <a:off x="493897" y="1558806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19" name="直線接點 2519"/>
                              <wps:cNvCnPr/>
                              <wps:spPr>
                                <a:xfrm>
                                  <a:off x="517750" y="1556940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20" name="直線接點 2520"/>
                              <wps:cNvCnPr/>
                              <wps:spPr>
                                <a:xfrm>
                                  <a:off x="541605" y="1556940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21" name="直線接點 2521"/>
                              <wps:cNvCnPr/>
                              <wps:spPr>
                                <a:xfrm>
                                  <a:off x="566783" y="1557779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22" name="直線接點 2522"/>
                              <wps:cNvCnPr/>
                              <wps:spPr>
                                <a:xfrm>
                                  <a:off x="591963" y="1557779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23" name="直線接點 2523"/>
                              <wps:cNvCnPr/>
                              <wps:spPr>
                                <a:xfrm>
                                  <a:off x="615816" y="1555913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24" name="直線接點 2524"/>
                              <wps:cNvCnPr/>
                              <wps:spPr>
                                <a:xfrm>
                                  <a:off x="639671" y="1555913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25" name="直線接點 2525"/>
                              <wps:cNvCnPr/>
                              <wps:spPr>
                                <a:xfrm>
                                  <a:off x="664849" y="1557536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26" name="直線接點 2526"/>
                              <wps:cNvCnPr/>
                              <wps:spPr>
                                <a:xfrm>
                                  <a:off x="690029" y="1557536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27" name="直線接點 2527"/>
                              <wps:cNvCnPr/>
                              <wps:spPr>
                                <a:xfrm>
                                  <a:off x="713882" y="1555670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28" name="直線接點 2528"/>
                              <wps:cNvCnPr/>
                              <wps:spPr>
                                <a:xfrm>
                                  <a:off x="737737" y="1555670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29" name="直線接點 2529"/>
                              <wps:cNvCnPr/>
                              <wps:spPr>
                                <a:xfrm>
                                  <a:off x="765565" y="1557536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30" name="直線接點 2530"/>
                              <wps:cNvCnPr/>
                              <wps:spPr>
                                <a:xfrm>
                                  <a:off x="790745" y="1557536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31" name="直線接點 2531"/>
                              <wps:cNvCnPr/>
                              <wps:spPr>
                                <a:xfrm>
                                  <a:off x="814598" y="1555670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32" name="直線接點 2532"/>
                              <wps:cNvCnPr/>
                              <wps:spPr>
                                <a:xfrm>
                                  <a:off x="838453" y="1555670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33" name="直線接點 2533"/>
                              <wps:cNvCnPr/>
                              <wps:spPr>
                                <a:xfrm>
                                  <a:off x="860981" y="1557536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34" name="直線接點 2534"/>
                              <wps:cNvCnPr/>
                              <wps:spPr>
                                <a:xfrm>
                                  <a:off x="886161" y="1557536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35" name="直線接點 2535"/>
                              <wps:cNvCnPr/>
                              <wps:spPr>
                                <a:xfrm>
                                  <a:off x="910014" y="1555670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36" name="直線接點 2536"/>
                              <wps:cNvCnPr/>
                              <wps:spPr>
                                <a:xfrm>
                                  <a:off x="933869" y="1555670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37" name="直線接點 2537"/>
                              <wps:cNvCnPr/>
                              <wps:spPr>
                                <a:xfrm>
                                  <a:off x="959573" y="1558316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38" name="直線接點 2538"/>
                              <wps:cNvCnPr/>
                              <wps:spPr>
                                <a:xfrm>
                                  <a:off x="986078" y="1558316"/>
                                  <a:ext cx="0" cy="19440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39" name="直線接點 2539"/>
                              <wps:cNvCnPr/>
                              <wps:spPr>
                                <a:xfrm>
                                  <a:off x="274109" y="1737521"/>
                                  <a:ext cx="0" cy="72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40" name="直線接點 2540"/>
                              <wps:cNvCnPr/>
                              <wps:spPr>
                                <a:xfrm>
                                  <a:off x="1089117" y="1737521"/>
                                  <a:ext cx="0" cy="72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41" name="矩形 2541"/>
                              <wps:cNvSpPr/>
                              <wps:spPr>
                                <a:xfrm>
                                  <a:off x="233357" y="1805848"/>
                                  <a:ext cx="83945" cy="457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542" name="矩形 2542"/>
                              <wps:cNvSpPr/>
                              <wps:spPr>
                                <a:xfrm>
                                  <a:off x="1047094" y="1805848"/>
                                  <a:ext cx="83945" cy="457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543" name="直線接點 2543"/>
                              <wps:cNvCnPr/>
                              <wps:spPr>
                                <a:xfrm>
                                  <a:off x="276759" y="1534167"/>
                                  <a:ext cx="0" cy="36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44" name="直線接點 2544"/>
                              <wps:cNvCnPr/>
                              <wps:spPr>
                                <a:xfrm>
                                  <a:off x="1083904" y="1534173"/>
                                  <a:ext cx="0" cy="36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45" name="圓角矩形 2545"/>
                              <wps:cNvSpPr/>
                              <wps:spPr>
                                <a:xfrm>
                                  <a:off x="265992" y="1500784"/>
                                  <a:ext cx="829752" cy="36000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546" name="直線接點 2546"/>
                              <wps:cNvCnPr/>
                              <wps:spPr>
                                <a:xfrm>
                                  <a:off x="566783" y="1485626"/>
                                  <a:ext cx="0" cy="72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47" name="直線接點 2547"/>
                              <wps:cNvCnPr/>
                              <wps:spPr>
                                <a:xfrm>
                                  <a:off x="591963" y="1485626"/>
                                  <a:ext cx="0" cy="720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48" name="圓角矩形 2548"/>
                              <wps:cNvSpPr/>
                              <wps:spPr>
                                <a:xfrm>
                                  <a:off x="541605" y="1442886"/>
                                  <a:ext cx="74211" cy="45719"/>
                                </a:xfrm>
                                <a:prstGeom prst="round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g:grpSp>
                            <wpg:cNvPr id="2549" name="群組 2549"/>
                            <wpg:cNvGrpSpPr/>
                            <wpg:grpSpPr>
                              <a:xfrm>
                                <a:off x="1271625" y="2070726"/>
                                <a:ext cx="194334" cy="73401"/>
                                <a:chOff x="1271625" y="2070726"/>
                                <a:chExt cx="194334" cy="73401"/>
                              </a:xfrm>
                            </wpg:grpSpPr>
                            <wps:wsp>
                              <wps:cNvPr id="2550" name="圓角矩形 2550"/>
                              <wps:cNvSpPr/>
                              <wps:spPr>
                                <a:xfrm>
                                  <a:off x="1281279" y="2070909"/>
                                  <a:ext cx="184680" cy="73218"/>
                                </a:xfrm>
                                <a:prstGeom prst="roundRect">
                                  <a:avLst>
                                    <a:gd name="adj" fmla="val 38385"/>
                                  </a:avLst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551" name="橢圓 2551"/>
                              <wps:cNvSpPr/>
                              <wps:spPr>
                                <a:xfrm>
                                  <a:off x="1280642" y="2070726"/>
                                  <a:ext cx="49559" cy="7321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552" name="矩形 2552"/>
                              <wps:cNvSpPr/>
                              <wps:spPr>
                                <a:xfrm>
                                  <a:off x="1271625" y="2093556"/>
                                  <a:ext cx="28800" cy="28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2553" name="手繪多邊形 2553"/>
                            <wps:cNvSpPr/>
                            <wps:spPr>
                              <a:xfrm>
                                <a:off x="234232" y="1370192"/>
                                <a:ext cx="1460390" cy="140473"/>
                              </a:xfrm>
                              <a:custGeom>
                                <a:avLst/>
                                <a:gdLst>
                                  <a:gd name="connsiteX0" fmla="*/ 1460390 w 1460390"/>
                                  <a:gd name="connsiteY0" fmla="*/ 23854 h 140473"/>
                                  <a:gd name="connsiteX1" fmla="*/ 1455089 w 1460390"/>
                                  <a:gd name="connsiteY1" fmla="*/ 74212 h 140473"/>
                                  <a:gd name="connsiteX2" fmla="*/ 1444487 w 1460390"/>
                                  <a:gd name="connsiteY2" fmla="*/ 103367 h 140473"/>
                                  <a:gd name="connsiteX3" fmla="*/ 1433885 w 1460390"/>
                                  <a:gd name="connsiteY3" fmla="*/ 127221 h 140473"/>
                                  <a:gd name="connsiteX4" fmla="*/ 1425934 w 1460390"/>
                                  <a:gd name="connsiteY4" fmla="*/ 129871 h 140473"/>
                                  <a:gd name="connsiteX5" fmla="*/ 1417983 w 1460390"/>
                                  <a:gd name="connsiteY5" fmla="*/ 135172 h 140473"/>
                                  <a:gd name="connsiteX6" fmla="*/ 1399430 w 1460390"/>
                                  <a:gd name="connsiteY6" fmla="*/ 137823 h 140473"/>
                                  <a:gd name="connsiteX7" fmla="*/ 1383527 w 1460390"/>
                                  <a:gd name="connsiteY7" fmla="*/ 140473 h 140473"/>
                                  <a:gd name="connsiteX8" fmla="*/ 1309315 w 1460390"/>
                                  <a:gd name="connsiteY8" fmla="*/ 135172 h 140473"/>
                                  <a:gd name="connsiteX9" fmla="*/ 1277510 w 1460390"/>
                                  <a:gd name="connsiteY9" fmla="*/ 132522 h 140473"/>
                                  <a:gd name="connsiteX10" fmla="*/ 1269558 w 1460390"/>
                                  <a:gd name="connsiteY10" fmla="*/ 129871 h 140473"/>
                                  <a:gd name="connsiteX11" fmla="*/ 1256306 w 1460390"/>
                                  <a:gd name="connsiteY11" fmla="*/ 127221 h 140473"/>
                                  <a:gd name="connsiteX12" fmla="*/ 1240404 w 1460390"/>
                                  <a:gd name="connsiteY12" fmla="*/ 121920 h 140473"/>
                                  <a:gd name="connsiteX13" fmla="*/ 1227151 w 1460390"/>
                                  <a:gd name="connsiteY13" fmla="*/ 116619 h 140473"/>
                                  <a:gd name="connsiteX14" fmla="*/ 1187395 w 1460390"/>
                                  <a:gd name="connsiteY14" fmla="*/ 108668 h 140473"/>
                                  <a:gd name="connsiteX15" fmla="*/ 1121134 w 1460390"/>
                                  <a:gd name="connsiteY15" fmla="*/ 100716 h 140473"/>
                                  <a:gd name="connsiteX16" fmla="*/ 1107882 w 1460390"/>
                                  <a:gd name="connsiteY16" fmla="*/ 98066 h 140473"/>
                                  <a:gd name="connsiteX17" fmla="*/ 1089329 w 1460390"/>
                                  <a:gd name="connsiteY17" fmla="*/ 90115 h 140473"/>
                                  <a:gd name="connsiteX18" fmla="*/ 1052223 w 1460390"/>
                                  <a:gd name="connsiteY18" fmla="*/ 87464 h 140473"/>
                                  <a:gd name="connsiteX19" fmla="*/ 1025718 w 1460390"/>
                                  <a:gd name="connsiteY19" fmla="*/ 82163 h 140473"/>
                                  <a:gd name="connsiteX20" fmla="*/ 983311 w 1460390"/>
                                  <a:gd name="connsiteY20" fmla="*/ 76863 h 140473"/>
                                  <a:gd name="connsiteX21" fmla="*/ 972710 w 1460390"/>
                                  <a:gd name="connsiteY21" fmla="*/ 74212 h 140473"/>
                                  <a:gd name="connsiteX22" fmla="*/ 964758 w 1460390"/>
                                  <a:gd name="connsiteY22" fmla="*/ 68911 h 140473"/>
                                  <a:gd name="connsiteX23" fmla="*/ 951506 w 1460390"/>
                                  <a:gd name="connsiteY23" fmla="*/ 66261 h 140473"/>
                                  <a:gd name="connsiteX24" fmla="*/ 943555 w 1460390"/>
                                  <a:gd name="connsiteY24" fmla="*/ 63610 h 140473"/>
                                  <a:gd name="connsiteX25" fmla="*/ 930303 w 1460390"/>
                                  <a:gd name="connsiteY25" fmla="*/ 60960 h 140473"/>
                                  <a:gd name="connsiteX26" fmla="*/ 898498 w 1460390"/>
                                  <a:gd name="connsiteY26" fmla="*/ 53009 h 140473"/>
                                  <a:gd name="connsiteX27" fmla="*/ 864042 w 1460390"/>
                                  <a:gd name="connsiteY27" fmla="*/ 39756 h 140473"/>
                                  <a:gd name="connsiteX28" fmla="*/ 824285 w 1460390"/>
                                  <a:gd name="connsiteY28" fmla="*/ 34456 h 140473"/>
                                  <a:gd name="connsiteX29" fmla="*/ 816334 w 1460390"/>
                                  <a:gd name="connsiteY29" fmla="*/ 29155 h 140473"/>
                                  <a:gd name="connsiteX30" fmla="*/ 776578 w 1460390"/>
                                  <a:gd name="connsiteY30" fmla="*/ 23854 h 140473"/>
                                  <a:gd name="connsiteX31" fmla="*/ 755374 w 1460390"/>
                                  <a:gd name="connsiteY31" fmla="*/ 21203 h 140473"/>
                                  <a:gd name="connsiteX32" fmla="*/ 742122 w 1460390"/>
                                  <a:gd name="connsiteY32" fmla="*/ 18553 h 140473"/>
                                  <a:gd name="connsiteX33" fmla="*/ 720918 w 1460390"/>
                                  <a:gd name="connsiteY33" fmla="*/ 15903 h 140473"/>
                                  <a:gd name="connsiteX34" fmla="*/ 683812 w 1460390"/>
                                  <a:gd name="connsiteY34" fmla="*/ 10602 h 140473"/>
                                  <a:gd name="connsiteX35" fmla="*/ 665259 w 1460390"/>
                                  <a:gd name="connsiteY35" fmla="*/ 7951 h 140473"/>
                                  <a:gd name="connsiteX36" fmla="*/ 553941 w 1460390"/>
                                  <a:gd name="connsiteY36" fmla="*/ 2650 h 140473"/>
                                  <a:gd name="connsiteX37" fmla="*/ 527437 w 1460390"/>
                                  <a:gd name="connsiteY37" fmla="*/ 0 h 140473"/>
                                  <a:gd name="connsiteX38" fmla="*/ 262393 w 1460390"/>
                                  <a:gd name="connsiteY38" fmla="*/ 2650 h 140473"/>
                                  <a:gd name="connsiteX39" fmla="*/ 243840 w 1460390"/>
                                  <a:gd name="connsiteY39" fmla="*/ 7951 h 140473"/>
                                  <a:gd name="connsiteX40" fmla="*/ 212035 w 1460390"/>
                                  <a:gd name="connsiteY40" fmla="*/ 13252 h 140473"/>
                                  <a:gd name="connsiteX41" fmla="*/ 204084 w 1460390"/>
                                  <a:gd name="connsiteY41" fmla="*/ 15903 h 140473"/>
                                  <a:gd name="connsiteX42" fmla="*/ 185531 w 1460390"/>
                                  <a:gd name="connsiteY42" fmla="*/ 21203 h 140473"/>
                                  <a:gd name="connsiteX43" fmla="*/ 174929 w 1460390"/>
                                  <a:gd name="connsiteY43" fmla="*/ 26504 h 140473"/>
                                  <a:gd name="connsiteX44" fmla="*/ 159026 w 1460390"/>
                                  <a:gd name="connsiteY44" fmla="*/ 29155 h 140473"/>
                                  <a:gd name="connsiteX45" fmla="*/ 143124 w 1460390"/>
                                  <a:gd name="connsiteY45" fmla="*/ 34456 h 140473"/>
                                  <a:gd name="connsiteX46" fmla="*/ 124571 w 1460390"/>
                                  <a:gd name="connsiteY46" fmla="*/ 39756 h 140473"/>
                                  <a:gd name="connsiteX47" fmla="*/ 108668 w 1460390"/>
                                  <a:gd name="connsiteY47" fmla="*/ 45057 h 140473"/>
                                  <a:gd name="connsiteX48" fmla="*/ 82164 w 1460390"/>
                                  <a:gd name="connsiteY48" fmla="*/ 53009 h 140473"/>
                                  <a:gd name="connsiteX49" fmla="*/ 74212 w 1460390"/>
                                  <a:gd name="connsiteY49" fmla="*/ 55659 h 140473"/>
                                  <a:gd name="connsiteX50" fmla="*/ 45058 w 1460390"/>
                                  <a:gd name="connsiteY50" fmla="*/ 68911 h 140473"/>
                                  <a:gd name="connsiteX51" fmla="*/ 29155 w 1460390"/>
                                  <a:gd name="connsiteY51" fmla="*/ 79513 h 140473"/>
                                  <a:gd name="connsiteX52" fmla="*/ 13252 w 1460390"/>
                                  <a:gd name="connsiteY52" fmla="*/ 92765 h 140473"/>
                                  <a:gd name="connsiteX53" fmla="*/ 7951 w 1460390"/>
                                  <a:gd name="connsiteY53" fmla="*/ 100716 h 140473"/>
                                  <a:gd name="connsiteX54" fmla="*/ 0 w 1460390"/>
                                  <a:gd name="connsiteY54" fmla="*/ 116619 h 140473"/>
                                  <a:gd name="connsiteX55" fmla="*/ 10602 w 1460390"/>
                                  <a:gd name="connsiteY55" fmla="*/ 129871 h 140473"/>
                                  <a:gd name="connsiteX56" fmla="*/ 26505 w 1460390"/>
                                  <a:gd name="connsiteY56" fmla="*/ 137823 h 140473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  <a:cxn ang="0">
                                    <a:pos x="connsiteX22" y="connsiteY22"/>
                                  </a:cxn>
                                  <a:cxn ang="0">
                                    <a:pos x="connsiteX23" y="connsiteY23"/>
                                  </a:cxn>
                                  <a:cxn ang="0">
                                    <a:pos x="connsiteX24" y="connsiteY24"/>
                                  </a:cxn>
                                  <a:cxn ang="0">
                                    <a:pos x="connsiteX25" y="connsiteY25"/>
                                  </a:cxn>
                                  <a:cxn ang="0">
                                    <a:pos x="connsiteX26" y="connsiteY26"/>
                                  </a:cxn>
                                  <a:cxn ang="0">
                                    <a:pos x="connsiteX27" y="connsiteY27"/>
                                  </a:cxn>
                                  <a:cxn ang="0">
                                    <a:pos x="connsiteX28" y="connsiteY28"/>
                                  </a:cxn>
                                  <a:cxn ang="0">
                                    <a:pos x="connsiteX29" y="connsiteY29"/>
                                  </a:cxn>
                                  <a:cxn ang="0">
                                    <a:pos x="connsiteX30" y="connsiteY30"/>
                                  </a:cxn>
                                  <a:cxn ang="0">
                                    <a:pos x="connsiteX31" y="connsiteY31"/>
                                  </a:cxn>
                                  <a:cxn ang="0">
                                    <a:pos x="connsiteX32" y="connsiteY32"/>
                                  </a:cxn>
                                  <a:cxn ang="0">
                                    <a:pos x="connsiteX33" y="connsiteY33"/>
                                  </a:cxn>
                                  <a:cxn ang="0">
                                    <a:pos x="connsiteX34" y="connsiteY34"/>
                                  </a:cxn>
                                  <a:cxn ang="0">
                                    <a:pos x="connsiteX35" y="connsiteY35"/>
                                  </a:cxn>
                                  <a:cxn ang="0">
                                    <a:pos x="connsiteX36" y="connsiteY36"/>
                                  </a:cxn>
                                  <a:cxn ang="0">
                                    <a:pos x="connsiteX37" y="connsiteY37"/>
                                  </a:cxn>
                                  <a:cxn ang="0">
                                    <a:pos x="connsiteX38" y="connsiteY38"/>
                                  </a:cxn>
                                  <a:cxn ang="0">
                                    <a:pos x="connsiteX39" y="connsiteY39"/>
                                  </a:cxn>
                                  <a:cxn ang="0">
                                    <a:pos x="connsiteX40" y="connsiteY40"/>
                                  </a:cxn>
                                  <a:cxn ang="0">
                                    <a:pos x="connsiteX41" y="connsiteY41"/>
                                  </a:cxn>
                                  <a:cxn ang="0">
                                    <a:pos x="connsiteX42" y="connsiteY42"/>
                                  </a:cxn>
                                  <a:cxn ang="0">
                                    <a:pos x="connsiteX43" y="connsiteY43"/>
                                  </a:cxn>
                                  <a:cxn ang="0">
                                    <a:pos x="connsiteX44" y="connsiteY44"/>
                                  </a:cxn>
                                  <a:cxn ang="0">
                                    <a:pos x="connsiteX45" y="connsiteY45"/>
                                  </a:cxn>
                                  <a:cxn ang="0">
                                    <a:pos x="connsiteX46" y="connsiteY46"/>
                                  </a:cxn>
                                  <a:cxn ang="0">
                                    <a:pos x="connsiteX47" y="connsiteY47"/>
                                  </a:cxn>
                                  <a:cxn ang="0">
                                    <a:pos x="connsiteX48" y="connsiteY48"/>
                                  </a:cxn>
                                  <a:cxn ang="0">
                                    <a:pos x="connsiteX49" y="connsiteY49"/>
                                  </a:cxn>
                                  <a:cxn ang="0">
                                    <a:pos x="connsiteX50" y="connsiteY50"/>
                                  </a:cxn>
                                  <a:cxn ang="0">
                                    <a:pos x="connsiteX51" y="connsiteY51"/>
                                  </a:cxn>
                                  <a:cxn ang="0">
                                    <a:pos x="connsiteX52" y="connsiteY52"/>
                                  </a:cxn>
                                  <a:cxn ang="0">
                                    <a:pos x="connsiteX53" y="connsiteY53"/>
                                  </a:cxn>
                                  <a:cxn ang="0">
                                    <a:pos x="connsiteX54" y="connsiteY54"/>
                                  </a:cxn>
                                  <a:cxn ang="0">
                                    <a:pos x="connsiteX55" y="connsiteY55"/>
                                  </a:cxn>
                                  <a:cxn ang="0">
                                    <a:pos x="connsiteX56" y="connsiteY56"/>
                                  </a:cxn>
                                </a:cxnLst>
                                <a:rect l="l" t="t" r="r" b="b"/>
                                <a:pathLst>
                                  <a:path w="1460390" h="140473">
                                    <a:moveTo>
                                      <a:pt x="1460390" y="23854"/>
                                    </a:moveTo>
                                    <a:cubicBezTo>
                                      <a:pt x="1459492" y="35520"/>
                                      <a:pt x="1458622" y="60079"/>
                                      <a:pt x="1455089" y="74212"/>
                                    </a:cubicBezTo>
                                    <a:cubicBezTo>
                                      <a:pt x="1451995" y="86588"/>
                                      <a:pt x="1448703" y="91773"/>
                                      <a:pt x="1444487" y="103367"/>
                                    </a:cubicBezTo>
                                    <a:cubicBezTo>
                                      <a:pt x="1442659" y="108393"/>
                                      <a:pt x="1439731" y="122544"/>
                                      <a:pt x="1433885" y="127221"/>
                                    </a:cubicBezTo>
                                    <a:cubicBezTo>
                                      <a:pt x="1431703" y="128966"/>
                                      <a:pt x="1428584" y="128988"/>
                                      <a:pt x="1425934" y="129871"/>
                                    </a:cubicBezTo>
                                    <a:cubicBezTo>
                                      <a:pt x="1423284" y="131638"/>
                                      <a:pt x="1421034" y="134257"/>
                                      <a:pt x="1417983" y="135172"/>
                                    </a:cubicBezTo>
                                    <a:cubicBezTo>
                                      <a:pt x="1411999" y="136967"/>
                                      <a:pt x="1405605" y="136873"/>
                                      <a:pt x="1399430" y="137823"/>
                                    </a:cubicBezTo>
                                    <a:cubicBezTo>
                                      <a:pt x="1394118" y="138640"/>
                                      <a:pt x="1388828" y="139590"/>
                                      <a:pt x="1383527" y="140473"/>
                                    </a:cubicBezTo>
                                    <a:lnTo>
                                      <a:pt x="1309315" y="135172"/>
                                    </a:lnTo>
                                    <a:cubicBezTo>
                                      <a:pt x="1298706" y="134376"/>
                                      <a:pt x="1288055" y="133928"/>
                                      <a:pt x="1277510" y="132522"/>
                                    </a:cubicBezTo>
                                    <a:cubicBezTo>
                                      <a:pt x="1274740" y="132153"/>
                                      <a:pt x="1272269" y="130549"/>
                                      <a:pt x="1269558" y="129871"/>
                                    </a:cubicBezTo>
                                    <a:cubicBezTo>
                                      <a:pt x="1265188" y="128778"/>
                                      <a:pt x="1260652" y="128406"/>
                                      <a:pt x="1256306" y="127221"/>
                                    </a:cubicBezTo>
                                    <a:cubicBezTo>
                                      <a:pt x="1250915" y="125751"/>
                                      <a:pt x="1245592" y="123995"/>
                                      <a:pt x="1240404" y="121920"/>
                                    </a:cubicBezTo>
                                    <a:cubicBezTo>
                                      <a:pt x="1235986" y="120153"/>
                                      <a:pt x="1231726" y="117926"/>
                                      <a:pt x="1227151" y="116619"/>
                                    </a:cubicBezTo>
                                    <a:cubicBezTo>
                                      <a:pt x="1209155" y="111477"/>
                                      <a:pt x="1204006" y="111782"/>
                                      <a:pt x="1187395" y="108668"/>
                                    </a:cubicBezTo>
                                    <a:cubicBezTo>
                                      <a:pt x="1143773" y="100489"/>
                                      <a:pt x="1175917" y="104369"/>
                                      <a:pt x="1121134" y="100716"/>
                                    </a:cubicBezTo>
                                    <a:cubicBezTo>
                                      <a:pt x="1116717" y="99833"/>
                                      <a:pt x="1112156" y="99490"/>
                                      <a:pt x="1107882" y="98066"/>
                                    </a:cubicBezTo>
                                    <a:cubicBezTo>
                                      <a:pt x="1101499" y="95938"/>
                                      <a:pt x="1095938" y="91374"/>
                                      <a:pt x="1089329" y="90115"/>
                                    </a:cubicBezTo>
                                    <a:cubicBezTo>
                                      <a:pt x="1077148" y="87795"/>
                                      <a:pt x="1064592" y="88348"/>
                                      <a:pt x="1052223" y="87464"/>
                                    </a:cubicBezTo>
                                    <a:cubicBezTo>
                                      <a:pt x="1043388" y="85697"/>
                                      <a:pt x="1034623" y="83533"/>
                                      <a:pt x="1025718" y="82163"/>
                                    </a:cubicBezTo>
                                    <a:cubicBezTo>
                                      <a:pt x="1011638" y="79997"/>
                                      <a:pt x="983311" y="76863"/>
                                      <a:pt x="983311" y="76863"/>
                                    </a:cubicBezTo>
                                    <a:cubicBezTo>
                                      <a:pt x="979777" y="75979"/>
                                      <a:pt x="976058" y="75647"/>
                                      <a:pt x="972710" y="74212"/>
                                    </a:cubicBezTo>
                                    <a:cubicBezTo>
                                      <a:pt x="969782" y="72957"/>
                                      <a:pt x="967741" y="70029"/>
                                      <a:pt x="964758" y="68911"/>
                                    </a:cubicBezTo>
                                    <a:cubicBezTo>
                                      <a:pt x="960540" y="67329"/>
                                      <a:pt x="955876" y="67354"/>
                                      <a:pt x="951506" y="66261"/>
                                    </a:cubicBezTo>
                                    <a:cubicBezTo>
                                      <a:pt x="948796" y="65583"/>
                                      <a:pt x="946265" y="64288"/>
                                      <a:pt x="943555" y="63610"/>
                                    </a:cubicBezTo>
                                    <a:cubicBezTo>
                                      <a:pt x="939185" y="62517"/>
                                      <a:pt x="934649" y="62145"/>
                                      <a:pt x="930303" y="60960"/>
                                    </a:cubicBezTo>
                                    <a:cubicBezTo>
                                      <a:pt x="897300" y="51960"/>
                                      <a:pt x="931454" y="58501"/>
                                      <a:pt x="898498" y="53009"/>
                                    </a:cubicBezTo>
                                    <a:cubicBezTo>
                                      <a:pt x="886907" y="47214"/>
                                      <a:pt x="877840" y="42055"/>
                                      <a:pt x="864042" y="39756"/>
                                    </a:cubicBezTo>
                                    <a:cubicBezTo>
                                      <a:pt x="840248" y="35791"/>
                                      <a:pt x="853480" y="37699"/>
                                      <a:pt x="824285" y="34456"/>
                                    </a:cubicBezTo>
                                    <a:cubicBezTo>
                                      <a:pt x="821635" y="32689"/>
                                      <a:pt x="819183" y="30580"/>
                                      <a:pt x="816334" y="29155"/>
                                    </a:cubicBezTo>
                                    <a:cubicBezTo>
                                      <a:pt x="805428" y="23701"/>
                                      <a:pt x="783990" y="24595"/>
                                      <a:pt x="776578" y="23854"/>
                                    </a:cubicBezTo>
                                    <a:cubicBezTo>
                                      <a:pt x="769490" y="23145"/>
                                      <a:pt x="762414" y="22286"/>
                                      <a:pt x="755374" y="21203"/>
                                    </a:cubicBezTo>
                                    <a:cubicBezTo>
                                      <a:pt x="750922" y="20518"/>
                                      <a:pt x="746574" y="19238"/>
                                      <a:pt x="742122" y="18553"/>
                                    </a:cubicBezTo>
                                    <a:cubicBezTo>
                                      <a:pt x="735082" y="17470"/>
                                      <a:pt x="727976" y="16865"/>
                                      <a:pt x="720918" y="15903"/>
                                    </a:cubicBezTo>
                                    <a:lnTo>
                                      <a:pt x="683812" y="10602"/>
                                    </a:lnTo>
                                    <a:cubicBezTo>
                                      <a:pt x="677628" y="9718"/>
                                      <a:pt x="671501" y="8211"/>
                                      <a:pt x="665259" y="7951"/>
                                    </a:cubicBezTo>
                                    <a:lnTo>
                                      <a:pt x="553941" y="2650"/>
                                    </a:lnTo>
                                    <a:cubicBezTo>
                                      <a:pt x="545085" y="2017"/>
                                      <a:pt x="536272" y="883"/>
                                      <a:pt x="527437" y="0"/>
                                    </a:cubicBezTo>
                                    <a:lnTo>
                                      <a:pt x="262393" y="2650"/>
                                    </a:lnTo>
                                    <a:cubicBezTo>
                                      <a:pt x="255964" y="2830"/>
                                      <a:pt x="250080" y="6391"/>
                                      <a:pt x="243840" y="7951"/>
                                    </a:cubicBezTo>
                                    <a:cubicBezTo>
                                      <a:pt x="233497" y="10537"/>
                                      <a:pt x="222518" y="11755"/>
                                      <a:pt x="212035" y="13252"/>
                                    </a:cubicBezTo>
                                    <a:cubicBezTo>
                                      <a:pt x="209385" y="14136"/>
                                      <a:pt x="206770" y="15135"/>
                                      <a:pt x="204084" y="15903"/>
                                    </a:cubicBezTo>
                                    <a:cubicBezTo>
                                      <a:pt x="197358" y="17825"/>
                                      <a:pt x="191887" y="18479"/>
                                      <a:pt x="185531" y="21203"/>
                                    </a:cubicBezTo>
                                    <a:cubicBezTo>
                                      <a:pt x="181899" y="22759"/>
                                      <a:pt x="178713" y="25369"/>
                                      <a:pt x="174929" y="26504"/>
                                    </a:cubicBezTo>
                                    <a:cubicBezTo>
                                      <a:pt x="169782" y="28048"/>
                                      <a:pt x="164240" y="27851"/>
                                      <a:pt x="159026" y="29155"/>
                                    </a:cubicBezTo>
                                    <a:cubicBezTo>
                                      <a:pt x="153605" y="30510"/>
                                      <a:pt x="148425" y="32689"/>
                                      <a:pt x="143124" y="34456"/>
                                    </a:cubicBezTo>
                                    <a:cubicBezTo>
                                      <a:pt x="116416" y="43358"/>
                                      <a:pt x="157829" y="29779"/>
                                      <a:pt x="124571" y="39756"/>
                                    </a:cubicBezTo>
                                    <a:cubicBezTo>
                                      <a:pt x="119219" y="41362"/>
                                      <a:pt x="114089" y="43702"/>
                                      <a:pt x="108668" y="45057"/>
                                    </a:cubicBezTo>
                                    <a:cubicBezTo>
                                      <a:pt x="92640" y="49065"/>
                                      <a:pt x="101530" y="46554"/>
                                      <a:pt x="82164" y="53009"/>
                                    </a:cubicBezTo>
                                    <a:cubicBezTo>
                                      <a:pt x="79513" y="53893"/>
                                      <a:pt x="76711" y="54409"/>
                                      <a:pt x="74212" y="55659"/>
                                    </a:cubicBezTo>
                                    <a:cubicBezTo>
                                      <a:pt x="50510" y="67510"/>
                                      <a:pt x="60506" y="63762"/>
                                      <a:pt x="45058" y="68911"/>
                                    </a:cubicBezTo>
                                    <a:cubicBezTo>
                                      <a:pt x="39757" y="72445"/>
                                      <a:pt x="33660" y="75008"/>
                                      <a:pt x="29155" y="79513"/>
                                    </a:cubicBezTo>
                                    <a:cubicBezTo>
                                      <a:pt x="18951" y="89717"/>
                                      <a:pt x="24323" y="85385"/>
                                      <a:pt x="13252" y="92765"/>
                                    </a:cubicBezTo>
                                    <a:cubicBezTo>
                                      <a:pt x="11485" y="95415"/>
                                      <a:pt x="9375" y="97867"/>
                                      <a:pt x="7951" y="100716"/>
                                    </a:cubicBezTo>
                                    <a:cubicBezTo>
                                      <a:pt x="-3022" y="122663"/>
                                      <a:pt x="15191" y="93834"/>
                                      <a:pt x="0" y="116619"/>
                                    </a:cubicBezTo>
                                    <a:cubicBezTo>
                                      <a:pt x="2875" y="125240"/>
                                      <a:pt x="1220" y="125701"/>
                                      <a:pt x="10602" y="129871"/>
                                    </a:cubicBezTo>
                                    <a:cubicBezTo>
                                      <a:pt x="27343" y="137312"/>
                                      <a:pt x="26505" y="129290"/>
                                      <a:pt x="26505" y="137823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2554" name="手繪多邊形 2554"/>
                            <wps:cNvSpPr/>
                            <wps:spPr>
                              <a:xfrm>
                                <a:off x="1025236" y="1659779"/>
                                <a:ext cx="181759" cy="445686"/>
                              </a:xfrm>
                              <a:custGeom>
                                <a:avLst/>
                                <a:gdLst>
                                  <a:gd name="connsiteX0" fmla="*/ 91644 w 181759"/>
                                  <a:gd name="connsiteY0" fmla="*/ 2791 h 445686"/>
                                  <a:gd name="connsiteX1" fmla="*/ 107547 w 181759"/>
                                  <a:gd name="connsiteY1" fmla="*/ 140 h 445686"/>
                                  <a:gd name="connsiteX2" fmla="*/ 128750 w 181759"/>
                                  <a:gd name="connsiteY2" fmla="*/ 8092 h 445686"/>
                                  <a:gd name="connsiteX3" fmla="*/ 136702 w 181759"/>
                                  <a:gd name="connsiteY3" fmla="*/ 10742 h 445686"/>
                                  <a:gd name="connsiteX4" fmla="*/ 144653 w 181759"/>
                                  <a:gd name="connsiteY4" fmla="*/ 21344 h 445686"/>
                                  <a:gd name="connsiteX5" fmla="*/ 152604 w 181759"/>
                                  <a:gd name="connsiteY5" fmla="*/ 26645 h 445686"/>
                                  <a:gd name="connsiteX6" fmla="*/ 165857 w 181759"/>
                                  <a:gd name="connsiteY6" fmla="*/ 45198 h 445686"/>
                                  <a:gd name="connsiteX7" fmla="*/ 171157 w 181759"/>
                                  <a:gd name="connsiteY7" fmla="*/ 69052 h 445686"/>
                                  <a:gd name="connsiteX8" fmla="*/ 173808 w 181759"/>
                                  <a:gd name="connsiteY8" fmla="*/ 77003 h 445686"/>
                                  <a:gd name="connsiteX9" fmla="*/ 176458 w 181759"/>
                                  <a:gd name="connsiteY9" fmla="*/ 92905 h 445686"/>
                                  <a:gd name="connsiteX10" fmla="*/ 179109 w 181759"/>
                                  <a:gd name="connsiteY10" fmla="*/ 111458 h 445686"/>
                                  <a:gd name="connsiteX11" fmla="*/ 181759 w 181759"/>
                                  <a:gd name="connsiteY11" fmla="*/ 119410 h 445686"/>
                                  <a:gd name="connsiteX12" fmla="*/ 176458 w 181759"/>
                                  <a:gd name="connsiteY12" fmla="*/ 159166 h 445686"/>
                                  <a:gd name="connsiteX13" fmla="*/ 171157 w 181759"/>
                                  <a:gd name="connsiteY13" fmla="*/ 167118 h 445686"/>
                                  <a:gd name="connsiteX14" fmla="*/ 168507 w 181759"/>
                                  <a:gd name="connsiteY14" fmla="*/ 177719 h 445686"/>
                                  <a:gd name="connsiteX15" fmla="*/ 160556 w 181759"/>
                                  <a:gd name="connsiteY15" fmla="*/ 185671 h 445686"/>
                                  <a:gd name="connsiteX16" fmla="*/ 136702 w 181759"/>
                                  <a:gd name="connsiteY16" fmla="*/ 212175 h 445686"/>
                                  <a:gd name="connsiteX17" fmla="*/ 128750 w 181759"/>
                                  <a:gd name="connsiteY17" fmla="*/ 220126 h 445686"/>
                                  <a:gd name="connsiteX18" fmla="*/ 112848 w 181759"/>
                                  <a:gd name="connsiteY18" fmla="*/ 230728 h 445686"/>
                                  <a:gd name="connsiteX19" fmla="*/ 99596 w 181759"/>
                                  <a:gd name="connsiteY19" fmla="*/ 246631 h 445686"/>
                                  <a:gd name="connsiteX20" fmla="*/ 83693 w 181759"/>
                                  <a:gd name="connsiteY20" fmla="*/ 257232 h 445686"/>
                                  <a:gd name="connsiteX21" fmla="*/ 65140 w 181759"/>
                                  <a:gd name="connsiteY21" fmla="*/ 270485 h 445686"/>
                                  <a:gd name="connsiteX22" fmla="*/ 57189 w 181759"/>
                                  <a:gd name="connsiteY22" fmla="*/ 275785 h 445686"/>
                                  <a:gd name="connsiteX23" fmla="*/ 41286 w 181759"/>
                                  <a:gd name="connsiteY23" fmla="*/ 291688 h 445686"/>
                                  <a:gd name="connsiteX24" fmla="*/ 35985 w 181759"/>
                                  <a:gd name="connsiteY24" fmla="*/ 299639 h 445686"/>
                                  <a:gd name="connsiteX25" fmla="*/ 28034 w 181759"/>
                                  <a:gd name="connsiteY25" fmla="*/ 302290 h 445686"/>
                                  <a:gd name="connsiteX26" fmla="*/ 14782 w 181759"/>
                                  <a:gd name="connsiteY26" fmla="*/ 320843 h 445686"/>
                                  <a:gd name="connsiteX27" fmla="*/ 6830 w 181759"/>
                                  <a:gd name="connsiteY27" fmla="*/ 328794 h 445686"/>
                                  <a:gd name="connsiteX28" fmla="*/ 4180 w 181759"/>
                                  <a:gd name="connsiteY28" fmla="*/ 395055 h 445686"/>
                                  <a:gd name="connsiteX29" fmla="*/ 6830 w 181759"/>
                                  <a:gd name="connsiteY29" fmla="*/ 403006 h 445686"/>
                                  <a:gd name="connsiteX30" fmla="*/ 22733 w 181759"/>
                                  <a:gd name="connsiteY30" fmla="*/ 418909 h 445686"/>
                                  <a:gd name="connsiteX31" fmla="*/ 25384 w 181759"/>
                                  <a:gd name="connsiteY31" fmla="*/ 426860 h 445686"/>
                                  <a:gd name="connsiteX32" fmla="*/ 49237 w 181759"/>
                                  <a:gd name="connsiteY32" fmla="*/ 445413 h 445686"/>
                                  <a:gd name="connsiteX33" fmla="*/ 67790 w 181759"/>
                                  <a:gd name="connsiteY33" fmla="*/ 445413 h 445686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  <a:cxn ang="0">
                                    <a:pos x="connsiteX22" y="connsiteY22"/>
                                  </a:cxn>
                                  <a:cxn ang="0">
                                    <a:pos x="connsiteX23" y="connsiteY23"/>
                                  </a:cxn>
                                  <a:cxn ang="0">
                                    <a:pos x="connsiteX24" y="connsiteY24"/>
                                  </a:cxn>
                                  <a:cxn ang="0">
                                    <a:pos x="connsiteX25" y="connsiteY25"/>
                                  </a:cxn>
                                  <a:cxn ang="0">
                                    <a:pos x="connsiteX26" y="connsiteY26"/>
                                  </a:cxn>
                                  <a:cxn ang="0">
                                    <a:pos x="connsiteX27" y="connsiteY27"/>
                                  </a:cxn>
                                  <a:cxn ang="0">
                                    <a:pos x="connsiteX28" y="connsiteY28"/>
                                  </a:cxn>
                                  <a:cxn ang="0">
                                    <a:pos x="connsiteX29" y="connsiteY29"/>
                                  </a:cxn>
                                  <a:cxn ang="0">
                                    <a:pos x="connsiteX30" y="connsiteY30"/>
                                  </a:cxn>
                                  <a:cxn ang="0">
                                    <a:pos x="connsiteX31" y="connsiteY31"/>
                                  </a:cxn>
                                  <a:cxn ang="0">
                                    <a:pos x="connsiteX32" y="connsiteY32"/>
                                  </a:cxn>
                                  <a:cxn ang="0">
                                    <a:pos x="connsiteX33" y="connsiteY33"/>
                                  </a:cxn>
                                </a:cxnLst>
                                <a:rect l="l" t="t" r="r" b="b"/>
                                <a:pathLst>
                                  <a:path w="181759" h="445686">
                                    <a:moveTo>
                                      <a:pt x="91644" y="2791"/>
                                    </a:moveTo>
                                    <a:cubicBezTo>
                                      <a:pt x="96945" y="1907"/>
                                      <a:pt x="102227" y="-620"/>
                                      <a:pt x="107547" y="140"/>
                                    </a:cubicBezTo>
                                    <a:cubicBezTo>
                                      <a:pt x="115020" y="1208"/>
                                      <a:pt x="121656" y="5512"/>
                                      <a:pt x="128750" y="8092"/>
                                    </a:cubicBezTo>
                                    <a:cubicBezTo>
                                      <a:pt x="131376" y="9047"/>
                                      <a:pt x="134051" y="9859"/>
                                      <a:pt x="136702" y="10742"/>
                                    </a:cubicBezTo>
                                    <a:cubicBezTo>
                                      <a:pt x="139352" y="14276"/>
                                      <a:pt x="141530" y="18220"/>
                                      <a:pt x="144653" y="21344"/>
                                    </a:cubicBezTo>
                                    <a:cubicBezTo>
                                      <a:pt x="146905" y="23596"/>
                                      <a:pt x="150352" y="24393"/>
                                      <a:pt x="152604" y="26645"/>
                                    </a:cubicBezTo>
                                    <a:cubicBezTo>
                                      <a:pt x="155897" y="29938"/>
                                      <a:pt x="162844" y="40679"/>
                                      <a:pt x="165857" y="45198"/>
                                    </a:cubicBezTo>
                                    <a:cubicBezTo>
                                      <a:pt x="171824" y="63102"/>
                                      <a:pt x="164935" y="41054"/>
                                      <a:pt x="171157" y="69052"/>
                                    </a:cubicBezTo>
                                    <a:cubicBezTo>
                                      <a:pt x="171763" y="71779"/>
                                      <a:pt x="172924" y="74353"/>
                                      <a:pt x="173808" y="77003"/>
                                    </a:cubicBezTo>
                                    <a:cubicBezTo>
                                      <a:pt x="174691" y="82304"/>
                                      <a:pt x="175641" y="87594"/>
                                      <a:pt x="176458" y="92905"/>
                                    </a:cubicBezTo>
                                    <a:cubicBezTo>
                                      <a:pt x="177408" y="99079"/>
                                      <a:pt x="177884" y="105332"/>
                                      <a:pt x="179109" y="111458"/>
                                    </a:cubicBezTo>
                                    <a:cubicBezTo>
                                      <a:pt x="179657" y="114198"/>
                                      <a:pt x="180876" y="116759"/>
                                      <a:pt x="181759" y="119410"/>
                                    </a:cubicBezTo>
                                    <a:cubicBezTo>
                                      <a:pt x="181363" y="123770"/>
                                      <a:pt x="180512" y="149707"/>
                                      <a:pt x="176458" y="159166"/>
                                    </a:cubicBezTo>
                                    <a:cubicBezTo>
                                      <a:pt x="175203" y="162094"/>
                                      <a:pt x="172924" y="164467"/>
                                      <a:pt x="171157" y="167118"/>
                                    </a:cubicBezTo>
                                    <a:cubicBezTo>
                                      <a:pt x="170274" y="170652"/>
                                      <a:pt x="170314" y="174556"/>
                                      <a:pt x="168507" y="177719"/>
                                    </a:cubicBezTo>
                                    <a:cubicBezTo>
                                      <a:pt x="166647" y="180974"/>
                                      <a:pt x="162995" y="182825"/>
                                      <a:pt x="160556" y="185671"/>
                                    </a:cubicBezTo>
                                    <a:cubicBezTo>
                                      <a:pt x="135670" y="214703"/>
                                      <a:pt x="176831" y="172046"/>
                                      <a:pt x="136702" y="212175"/>
                                    </a:cubicBezTo>
                                    <a:cubicBezTo>
                                      <a:pt x="134051" y="214826"/>
                                      <a:pt x="131869" y="218047"/>
                                      <a:pt x="128750" y="220126"/>
                                    </a:cubicBezTo>
                                    <a:lnTo>
                                      <a:pt x="112848" y="230728"/>
                                    </a:lnTo>
                                    <a:cubicBezTo>
                                      <a:pt x="108137" y="237793"/>
                                      <a:pt x="106658" y="241139"/>
                                      <a:pt x="99596" y="246631"/>
                                    </a:cubicBezTo>
                                    <a:cubicBezTo>
                                      <a:pt x="94567" y="250542"/>
                                      <a:pt x="88994" y="253698"/>
                                      <a:pt x="83693" y="257232"/>
                                    </a:cubicBezTo>
                                    <a:cubicBezTo>
                                      <a:pt x="64964" y="269718"/>
                                      <a:pt x="88140" y="254056"/>
                                      <a:pt x="65140" y="270485"/>
                                    </a:cubicBezTo>
                                    <a:cubicBezTo>
                                      <a:pt x="62548" y="272336"/>
                                      <a:pt x="59570" y="273669"/>
                                      <a:pt x="57189" y="275785"/>
                                    </a:cubicBezTo>
                                    <a:cubicBezTo>
                                      <a:pt x="51586" y="280765"/>
                                      <a:pt x="45445" y="285450"/>
                                      <a:pt x="41286" y="291688"/>
                                    </a:cubicBezTo>
                                    <a:cubicBezTo>
                                      <a:pt x="39519" y="294338"/>
                                      <a:pt x="38472" y="297649"/>
                                      <a:pt x="35985" y="299639"/>
                                    </a:cubicBezTo>
                                    <a:cubicBezTo>
                                      <a:pt x="33803" y="301384"/>
                                      <a:pt x="30684" y="301406"/>
                                      <a:pt x="28034" y="302290"/>
                                    </a:cubicBezTo>
                                    <a:cubicBezTo>
                                      <a:pt x="7357" y="322967"/>
                                      <a:pt x="32229" y="296419"/>
                                      <a:pt x="14782" y="320843"/>
                                    </a:cubicBezTo>
                                    <a:cubicBezTo>
                                      <a:pt x="12603" y="323893"/>
                                      <a:pt x="9481" y="326144"/>
                                      <a:pt x="6830" y="328794"/>
                                    </a:cubicBezTo>
                                    <a:cubicBezTo>
                                      <a:pt x="-3225" y="358966"/>
                                      <a:pt x="-446" y="344164"/>
                                      <a:pt x="4180" y="395055"/>
                                    </a:cubicBezTo>
                                    <a:cubicBezTo>
                                      <a:pt x="4433" y="397837"/>
                                      <a:pt x="5115" y="400801"/>
                                      <a:pt x="6830" y="403006"/>
                                    </a:cubicBezTo>
                                    <a:cubicBezTo>
                                      <a:pt x="11433" y="408924"/>
                                      <a:pt x="22733" y="418909"/>
                                      <a:pt x="22733" y="418909"/>
                                    </a:cubicBezTo>
                                    <a:cubicBezTo>
                                      <a:pt x="23617" y="421559"/>
                                      <a:pt x="23669" y="424655"/>
                                      <a:pt x="25384" y="426860"/>
                                    </a:cubicBezTo>
                                    <a:cubicBezTo>
                                      <a:pt x="31001" y="434082"/>
                                      <a:pt x="38743" y="444364"/>
                                      <a:pt x="49237" y="445413"/>
                                    </a:cubicBezTo>
                                    <a:cubicBezTo>
                                      <a:pt x="55391" y="446028"/>
                                      <a:pt x="61606" y="445413"/>
                                      <a:pt x="67790" y="445413"/>
                                    </a:cubicBezTo>
                                  </a:path>
                                </a:pathLst>
                              </a:cu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</wpg:grpSp>
                      <wpg:grpSp>
                        <wpg:cNvPr id="2555" name="群組 2555"/>
                        <wpg:cNvGrpSpPr/>
                        <wpg:grpSpPr>
                          <a:xfrm>
                            <a:off x="1084282" y="2070726"/>
                            <a:ext cx="196342" cy="73218"/>
                            <a:chOff x="1084282" y="2070726"/>
                            <a:chExt cx="196342" cy="73218"/>
                          </a:xfrm>
                        </wpg:grpSpPr>
                        <wps:wsp>
                          <wps:cNvPr id="2556" name="圓角矩形 2556"/>
                          <wps:cNvSpPr/>
                          <wps:spPr>
                            <a:xfrm>
                              <a:off x="1095944" y="2070726"/>
                              <a:ext cx="184680" cy="73218"/>
                            </a:xfrm>
                            <a:prstGeom prst="roundRect">
                              <a:avLst>
                                <a:gd name="adj" fmla="val 38385"/>
                              </a:avLst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557" name="橢圓 2557"/>
                          <wps:cNvSpPr/>
                          <wps:spPr>
                            <a:xfrm>
                              <a:off x="1095944" y="2070726"/>
                              <a:ext cx="49559" cy="73218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558" name="矩形 2558"/>
                          <wps:cNvSpPr/>
                          <wps:spPr>
                            <a:xfrm>
                              <a:off x="1084282" y="2092424"/>
                              <a:ext cx="28800" cy="288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</wpg:grpSp>
                      <wps:wsp>
                        <wps:cNvPr id="2559" name="直線單箭頭接點 2559"/>
                        <wps:cNvCnPr/>
                        <wps:spPr>
                          <a:xfrm flipH="1">
                            <a:off x="2186663" y="825695"/>
                            <a:ext cx="55880" cy="6223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 w="med" len="med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0" name="手繪多邊形 2560"/>
                        <wps:cNvSpPr/>
                        <wps:spPr>
                          <a:xfrm>
                            <a:off x="1472159" y="1649074"/>
                            <a:ext cx="182380" cy="464695"/>
                          </a:xfrm>
                          <a:custGeom>
                            <a:avLst/>
                            <a:gdLst>
                              <a:gd name="connsiteX0" fmla="*/ 182380 w 182380"/>
                              <a:gd name="connsiteY0" fmla="*/ 0 h 464695"/>
                              <a:gd name="connsiteX1" fmla="*/ 172387 w 182380"/>
                              <a:gd name="connsiteY1" fmla="*/ 12492 h 464695"/>
                              <a:gd name="connsiteX2" fmla="*/ 164891 w 182380"/>
                              <a:gd name="connsiteY2" fmla="*/ 14990 h 464695"/>
                              <a:gd name="connsiteX3" fmla="*/ 149901 w 182380"/>
                              <a:gd name="connsiteY3" fmla="*/ 27482 h 464695"/>
                              <a:gd name="connsiteX4" fmla="*/ 147403 w 182380"/>
                              <a:gd name="connsiteY4" fmla="*/ 34977 h 464695"/>
                              <a:gd name="connsiteX5" fmla="*/ 134911 w 182380"/>
                              <a:gd name="connsiteY5" fmla="*/ 49967 h 464695"/>
                              <a:gd name="connsiteX6" fmla="*/ 124918 w 182380"/>
                              <a:gd name="connsiteY6" fmla="*/ 62459 h 464695"/>
                              <a:gd name="connsiteX7" fmla="*/ 122419 w 182380"/>
                              <a:gd name="connsiteY7" fmla="*/ 69954 h 464695"/>
                              <a:gd name="connsiteX8" fmla="*/ 114924 w 182380"/>
                              <a:gd name="connsiteY8" fmla="*/ 77449 h 464695"/>
                              <a:gd name="connsiteX9" fmla="*/ 107429 w 182380"/>
                              <a:gd name="connsiteY9" fmla="*/ 94938 h 464695"/>
                              <a:gd name="connsiteX10" fmla="*/ 97436 w 182380"/>
                              <a:gd name="connsiteY10" fmla="*/ 109928 h 464695"/>
                              <a:gd name="connsiteX11" fmla="*/ 94937 w 182380"/>
                              <a:gd name="connsiteY11" fmla="*/ 117423 h 464695"/>
                              <a:gd name="connsiteX12" fmla="*/ 87442 w 182380"/>
                              <a:gd name="connsiteY12" fmla="*/ 124918 h 464695"/>
                              <a:gd name="connsiteX13" fmla="*/ 84944 w 182380"/>
                              <a:gd name="connsiteY13" fmla="*/ 134911 h 464695"/>
                              <a:gd name="connsiteX14" fmla="*/ 74950 w 182380"/>
                              <a:gd name="connsiteY14" fmla="*/ 149902 h 464695"/>
                              <a:gd name="connsiteX15" fmla="*/ 69954 w 182380"/>
                              <a:gd name="connsiteY15" fmla="*/ 157397 h 464695"/>
                              <a:gd name="connsiteX16" fmla="*/ 67455 w 182380"/>
                              <a:gd name="connsiteY16" fmla="*/ 164892 h 464695"/>
                              <a:gd name="connsiteX17" fmla="*/ 62459 w 182380"/>
                              <a:gd name="connsiteY17" fmla="*/ 172387 h 464695"/>
                              <a:gd name="connsiteX18" fmla="*/ 57462 w 182380"/>
                              <a:gd name="connsiteY18" fmla="*/ 182380 h 464695"/>
                              <a:gd name="connsiteX19" fmla="*/ 54964 w 182380"/>
                              <a:gd name="connsiteY19" fmla="*/ 194872 h 464695"/>
                              <a:gd name="connsiteX20" fmla="*/ 49967 w 182380"/>
                              <a:gd name="connsiteY20" fmla="*/ 202367 h 464695"/>
                              <a:gd name="connsiteX21" fmla="*/ 47468 w 182380"/>
                              <a:gd name="connsiteY21" fmla="*/ 209862 h 464695"/>
                              <a:gd name="connsiteX22" fmla="*/ 42472 w 182380"/>
                              <a:gd name="connsiteY22" fmla="*/ 217357 h 464695"/>
                              <a:gd name="connsiteX23" fmla="*/ 39973 w 182380"/>
                              <a:gd name="connsiteY23" fmla="*/ 224852 h 464695"/>
                              <a:gd name="connsiteX24" fmla="*/ 34977 w 182380"/>
                              <a:gd name="connsiteY24" fmla="*/ 252334 h 464695"/>
                              <a:gd name="connsiteX25" fmla="*/ 27482 w 182380"/>
                              <a:gd name="connsiteY25" fmla="*/ 277318 h 464695"/>
                              <a:gd name="connsiteX26" fmla="*/ 24983 w 182380"/>
                              <a:gd name="connsiteY26" fmla="*/ 287311 h 464695"/>
                              <a:gd name="connsiteX27" fmla="*/ 22485 w 182380"/>
                              <a:gd name="connsiteY27" fmla="*/ 422223 h 464695"/>
                              <a:gd name="connsiteX28" fmla="*/ 9993 w 182380"/>
                              <a:gd name="connsiteY28" fmla="*/ 454702 h 464695"/>
                              <a:gd name="connsiteX29" fmla="*/ 2498 w 182380"/>
                              <a:gd name="connsiteY29" fmla="*/ 457200 h 464695"/>
                              <a:gd name="connsiteX30" fmla="*/ 0 w 182380"/>
                              <a:gd name="connsiteY30" fmla="*/ 464695 h 46469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  <a:cxn ang="0">
                                <a:pos x="connsiteX15" y="connsiteY15"/>
                              </a:cxn>
                              <a:cxn ang="0">
                                <a:pos x="connsiteX16" y="connsiteY16"/>
                              </a:cxn>
                              <a:cxn ang="0">
                                <a:pos x="connsiteX17" y="connsiteY17"/>
                              </a:cxn>
                              <a:cxn ang="0">
                                <a:pos x="connsiteX18" y="connsiteY18"/>
                              </a:cxn>
                              <a:cxn ang="0">
                                <a:pos x="connsiteX19" y="connsiteY19"/>
                              </a:cxn>
                              <a:cxn ang="0">
                                <a:pos x="connsiteX20" y="connsiteY20"/>
                              </a:cxn>
                              <a:cxn ang="0">
                                <a:pos x="connsiteX21" y="connsiteY21"/>
                              </a:cxn>
                              <a:cxn ang="0">
                                <a:pos x="connsiteX22" y="connsiteY22"/>
                              </a:cxn>
                              <a:cxn ang="0">
                                <a:pos x="connsiteX23" y="connsiteY23"/>
                              </a:cxn>
                              <a:cxn ang="0">
                                <a:pos x="connsiteX24" y="connsiteY24"/>
                              </a:cxn>
                              <a:cxn ang="0">
                                <a:pos x="connsiteX25" y="connsiteY25"/>
                              </a:cxn>
                              <a:cxn ang="0">
                                <a:pos x="connsiteX26" y="connsiteY26"/>
                              </a:cxn>
                              <a:cxn ang="0">
                                <a:pos x="connsiteX27" y="connsiteY27"/>
                              </a:cxn>
                              <a:cxn ang="0">
                                <a:pos x="connsiteX28" y="connsiteY28"/>
                              </a:cxn>
                              <a:cxn ang="0">
                                <a:pos x="connsiteX29" y="connsiteY29"/>
                              </a:cxn>
                              <a:cxn ang="0">
                                <a:pos x="connsiteX30" y="connsiteY30"/>
                              </a:cxn>
                            </a:cxnLst>
                            <a:rect l="l" t="t" r="r" b="b"/>
                            <a:pathLst>
                              <a:path w="182380" h="464695">
                                <a:moveTo>
                                  <a:pt x="182380" y="0"/>
                                </a:moveTo>
                                <a:cubicBezTo>
                                  <a:pt x="179049" y="4164"/>
                                  <a:pt x="176436" y="9022"/>
                                  <a:pt x="172387" y="12492"/>
                                </a:cubicBezTo>
                                <a:cubicBezTo>
                                  <a:pt x="170387" y="14206"/>
                                  <a:pt x="167247" y="13812"/>
                                  <a:pt x="164891" y="14990"/>
                                </a:cubicBezTo>
                                <a:cubicBezTo>
                                  <a:pt x="157936" y="18467"/>
                                  <a:pt x="155425" y="21958"/>
                                  <a:pt x="149901" y="27482"/>
                                </a:cubicBezTo>
                                <a:cubicBezTo>
                                  <a:pt x="149068" y="29980"/>
                                  <a:pt x="148581" y="32622"/>
                                  <a:pt x="147403" y="34977"/>
                                </a:cubicBezTo>
                                <a:cubicBezTo>
                                  <a:pt x="143925" y="41933"/>
                                  <a:pt x="140435" y="44443"/>
                                  <a:pt x="134911" y="49967"/>
                                </a:cubicBezTo>
                                <a:cubicBezTo>
                                  <a:pt x="128633" y="68803"/>
                                  <a:pt x="137831" y="46318"/>
                                  <a:pt x="124918" y="62459"/>
                                </a:cubicBezTo>
                                <a:cubicBezTo>
                                  <a:pt x="123273" y="64515"/>
                                  <a:pt x="123880" y="67763"/>
                                  <a:pt x="122419" y="69954"/>
                                </a:cubicBezTo>
                                <a:cubicBezTo>
                                  <a:pt x="120459" y="72894"/>
                                  <a:pt x="116978" y="74574"/>
                                  <a:pt x="114924" y="77449"/>
                                </a:cubicBezTo>
                                <a:cubicBezTo>
                                  <a:pt x="102413" y="94965"/>
                                  <a:pt x="115585" y="80256"/>
                                  <a:pt x="107429" y="94938"/>
                                </a:cubicBezTo>
                                <a:cubicBezTo>
                                  <a:pt x="104513" y="100188"/>
                                  <a:pt x="99335" y="104231"/>
                                  <a:pt x="97436" y="109928"/>
                                </a:cubicBezTo>
                                <a:cubicBezTo>
                                  <a:pt x="96603" y="112426"/>
                                  <a:pt x="96398" y="115232"/>
                                  <a:pt x="94937" y="117423"/>
                                </a:cubicBezTo>
                                <a:cubicBezTo>
                                  <a:pt x="92977" y="120363"/>
                                  <a:pt x="89940" y="122420"/>
                                  <a:pt x="87442" y="124918"/>
                                </a:cubicBezTo>
                                <a:cubicBezTo>
                                  <a:pt x="86609" y="128249"/>
                                  <a:pt x="86480" y="131840"/>
                                  <a:pt x="84944" y="134911"/>
                                </a:cubicBezTo>
                                <a:cubicBezTo>
                                  <a:pt x="82258" y="140283"/>
                                  <a:pt x="78281" y="144905"/>
                                  <a:pt x="74950" y="149902"/>
                                </a:cubicBezTo>
                                <a:cubicBezTo>
                                  <a:pt x="73285" y="152400"/>
                                  <a:pt x="70904" y="154549"/>
                                  <a:pt x="69954" y="157397"/>
                                </a:cubicBezTo>
                                <a:cubicBezTo>
                                  <a:pt x="69121" y="159895"/>
                                  <a:pt x="68633" y="162536"/>
                                  <a:pt x="67455" y="164892"/>
                                </a:cubicBezTo>
                                <a:cubicBezTo>
                                  <a:pt x="66112" y="167578"/>
                                  <a:pt x="63949" y="169780"/>
                                  <a:pt x="62459" y="172387"/>
                                </a:cubicBezTo>
                                <a:cubicBezTo>
                                  <a:pt x="60611" y="175621"/>
                                  <a:pt x="59128" y="179049"/>
                                  <a:pt x="57462" y="182380"/>
                                </a:cubicBezTo>
                                <a:cubicBezTo>
                                  <a:pt x="56629" y="186544"/>
                                  <a:pt x="56455" y="190896"/>
                                  <a:pt x="54964" y="194872"/>
                                </a:cubicBezTo>
                                <a:cubicBezTo>
                                  <a:pt x="53910" y="197684"/>
                                  <a:pt x="51310" y="199681"/>
                                  <a:pt x="49967" y="202367"/>
                                </a:cubicBezTo>
                                <a:cubicBezTo>
                                  <a:pt x="48789" y="204722"/>
                                  <a:pt x="48646" y="207506"/>
                                  <a:pt x="47468" y="209862"/>
                                </a:cubicBezTo>
                                <a:cubicBezTo>
                                  <a:pt x="46125" y="212548"/>
                                  <a:pt x="43815" y="214671"/>
                                  <a:pt x="42472" y="217357"/>
                                </a:cubicBezTo>
                                <a:cubicBezTo>
                                  <a:pt x="41294" y="219713"/>
                                  <a:pt x="40697" y="222320"/>
                                  <a:pt x="39973" y="224852"/>
                                </a:cubicBezTo>
                                <a:cubicBezTo>
                                  <a:pt x="35724" y="239721"/>
                                  <a:pt x="38514" y="232883"/>
                                  <a:pt x="34977" y="252334"/>
                                </a:cubicBezTo>
                                <a:cubicBezTo>
                                  <a:pt x="32338" y="266846"/>
                                  <a:pt x="31818" y="259978"/>
                                  <a:pt x="27482" y="277318"/>
                                </a:cubicBezTo>
                                <a:lnTo>
                                  <a:pt x="24983" y="287311"/>
                                </a:lnTo>
                                <a:cubicBezTo>
                                  <a:pt x="24150" y="332282"/>
                                  <a:pt x="23959" y="377269"/>
                                  <a:pt x="22485" y="422223"/>
                                </a:cubicBezTo>
                                <a:cubicBezTo>
                                  <a:pt x="22248" y="429450"/>
                                  <a:pt x="20081" y="451340"/>
                                  <a:pt x="9993" y="454702"/>
                                </a:cubicBezTo>
                                <a:lnTo>
                                  <a:pt x="2498" y="457200"/>
                                </a:lnTo>
                                <a:lnTo>
                                  <a:pt x="0" y="464695"/>
                                </a:lnTo>
                              </a:path>
                            </a:pathLst>
                          </a:cu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tlCol="0" anchor="ctr"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309AB1B" id="群組 3" o:spid="_x0000_s1044" style="position:absolute;left:0;text-align:left;margin-left:296.95pt;margin-top:5.45pt;width:169.2pt;height:146.5pt;z-index:251695616;mso-width-relative:margin;mso-height-relative:margin" coordorigin="2333,711" coordsize="30248,261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">
                <v:group id="群組 2482" o:spid="_x0000_s1045" style="position:absolute;left:2333;top:711;width:30248;height:26193" coordorigin="2333,711" coordsize="30248,26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">
                  <v:group id="群組 2483" o:spid="_x0000_s1046" style="position:absolute;left:3048;top:711;width:29533;height:26193" coordorigin="480,112" coordsize="4651,4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"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187" o:spid="_x0000_s1047" type="#_x0000_t75" alt="水波槽" style="position:absolute;left:1709;top:112;width:3422;height:36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">
                      <v:imagedata r:id="rId11" o:title="水波槽" croptop="1971f"/>
                    </v:shap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8" o:spid="_x0000_s1048" type="#_x0000_t202" style="position:absolute;left:3784;top:1059;width:795;height: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" filled="f" stroked="f">
                      <v:textbox inset="0,0,0,0">
                        <w:txbxContent>
                          <w:p w:rsidR="00D217BC" w:rsidRPr="0071754D" w:rsidRDefault="00D217BC" w:rsidP="00DE15B4">
                            <w:pPr>
                              <w:pStyle w:val="Web"/>
                              <w:spacing w:before="0" w:beforeAutospacing="0" w:after="120" w:afterAutospacing="0"/>
                              <w:rPr>
                                <w:sz w:val="22"/>
                              </w:rPr>
                            </w:pPr>
                            <w:r w:rsidRPr="0071754D">
                              <w:rPr>
                                <w:rFonts w:ascii="Times New Roman" w:hint="eastAsia"/>
                                <w:color w:val="000000" w:themeColor="text1"/>
                                <w:kern w:val="2"/>
                                <w:sz w:val="14"/>
                                <w:szCs w:val="16"/>
                              </w:rPr>
                              <w:t>起波器</w:t>
                            </w:r>
                          </w:p>
                        </w:txbxContent>
                      </v:textbox>
                    </v:shape>
                    <v:shape id="Text Box 189" o:spid="_x0000_s1049" type="#_x0000_t202" style="position:absolute;left:3824;top:2274;width:719;height:3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" filled="f" stroked="f">
                      <v:textbox inset="0,0,0,0">
                        <w:txbxContent>
                          <w:p w:rsidR="00D217BC" w:rsidRPr="0071754D" w:rsidRDefault="00D217BC" w:rsidP="00DE15B4">
                            <w:pPr>
                              <w:pStyle w:val="Web"/>
                              <w:spacing w:before="0" w:beforeAutospacing="0" w:after="120" w:afterAutospacing="0"/>
                              <w:rPr>
                                <w:sz w:val="22"/>
                              </w:rPr>
                            </w:pPr>
                            <w:r w:rsidRPr="0071754D">
                              <w:rPr>
                                <w:rFonts w:ascii="Times New Roman" w:hint="eastAsia"/>
                                <w:color w:val="000000" w:themeColor="text1"/>
                                <w:kern w:val="2"/>
                                <w:sz w:val="14"/>
                                <w:szCs w:val="16"/>
                              </w:rPr>
                              <w:t>水波槽</w:t>
                            </w:r>
                          </w:p>
                        </w:txbxContent>
                      </v:textbox>
                    </v:shape>
                    <v:shape id="Text Box 190" o:spid="_x0000_s1050" type="#_x0000_t202" style="position:absolute;left:3860;top:339;width:547;height:2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" filled="f" stroked="f">
                      <v:textbox inset="0,0,0,0">
                        <w:txbxContent>
                          <w:p w:rsidR="00D217BC" w:rsidRPr="0071754D" w:rsidRDefault="00D217BC" w:rsidP="00DE15B4">
                            <w:pPr>
                              <w:pStyle w:val="Web"/>
                              <w:spacing w:before="0" w:beforeAutospacing="0" w:after="120" w:afterAutospacing="0"/>
                              <w:rPr>
                                <w:sz w:val="22"/>
                              </w:rPr>
                            </w:pPr>
                            <w:r w:rsidRPr="0071754D">
                              <w:rPr>
                                <w:rFonts w:ascii="Times New Roman" w:hint="eastAsia"/>
                                <w:color w:val="000000" w:themeColor="text1"/>
                                <w:kern w:val="2"/>
                                <w:sz w:val="14"/>
                                <w:szCs w:val="16"/>
                              </w:rPr>
                              <w:t>強光</w:t>
                            </w:r>
                          </w:p>
                        </w:txbxContent>
                      </v:textbox>
                    </v:shape>
                    <v:shape id="Text Box 191" o:spid="_x0000_s1051" type="#_x0000_t202" style="position:absolute;left:1644;top:3488;width:726;height:2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" filled="f" stroked="f">
                      <v:textbox inset="0,0,0,0">
                        <w:txbxContent>
                          <w:p w:rsidR="00D217BC" w:rsidRPr="0071754D" w:rsidRDefault="00D217BC" w:rsidP="00DE15B4">
                            <w:pPr>
                              <w:pStyle w:val="Web"/>
                              <w:spacing w:before="0" w:beforeAutospacing="0" w:after="120" w:afterAutospacing="0"/>
                              <w:rPr>
                                <w:sz w:val="22"/>
                              </w:rPr>
                            </w:pPr>
                            <w:r w:rsidRPr="0071754D">
                              <w:rPr>
                                <w:rFonts w:ascii="Times New Roman" w:hint="eastAsia"/>
                                <w:color w:val="000000" w:themeColor="text1"/>
                                <w:kern w:val="2"/>
                                <w:sz w:val="14"/>
                                <w:szCs w:val="16"/>
                              </w:rPr>
                              <w:t>乾電池</w:t>
                            </w:r>
                          </w:p>
                        </w:txbxContent>
                      </v:textbox>
                    </v:shape>
                    <v:shape id="Text Box 192" o:spid="_x0000_s1052" type="#_x0000_t202" style="position:absolute;left:3307;top:2784;width:553;height: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" filled="f" stroked="f">
                      <v:textbox inset="0,0,0,0">
                        <w:txbxContent>
                          <w:p w:rsidR="00D217BC" w:rsidRPr="0071754D" w:rsidRDefault="00D217BC" w:rsidP="00DE15B4">
                            <w:pPr>
                              <w:pStyle w:val="Web"/>
                              <w:spacing w:before="0" w:beforeAutospacing="0" w:after="120" w:afterAutospacing="0"/>
                              <w:rPr>
                                <w:sz w:val="22"/>
                              </w:rPr>
                            </w:pPr>
                            <w:r w:rsidRPr="0071754D">
                              <w:rPr>
                                <w:rFonts w:ascii="Times New Roman" w:hint="eastAsia"/>
                                <w:color w:val="000000" w:themeColor="text1"/>
                                <w:kern w:val="2"/>
                                <w:sz w:val="14"/>
                                <w:szCs w:val="16"/>
                              </w:rPr>
                              <w:t>白紙</w:t>
                            </w:r>
                          </w:p>
                        </w:txbxContent>
                      </v:textbox>
                    </v:shape>
                    <v:shape id="Text Box 193" o:spid="_x0000_s1053" type="#_x0000_t202" style="position:absolute;left:480;top:1763;width:1235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" filled="f" stroked="f">
                      <v:textbox inset="0,0,0,0">
                        <w:txbxContent>
                          <w:p w:rsidR="00D217BC" w:rsidRDefault="00D217BC" w:rsidP="00DE15B4">
                            <w:pPr>
                              <w:pStyle w:val="Web"/>
                              <w:spacing w:before="0" w:beforeAutospacing="0" w:after="120" w:afterAutospacing="0"/>
                            </w:pPr>
                            <w:r>
                              <w:rPr>
                                <w:rFonts w:ascii="Times New Roman" w:hint="eastAsia"/>
                                <w:color w:val="000000" w:themeColor="text1"/>
                                <w:kern w:val="2"/>
                                <w:sz w:val="16"/>
                                <w:szCs w:val="16"/>
                              </w:rPr>
                              <w:t>可變電阻</w:t>
                            </w:r>
                          </w:p>
                        </w:txbxContent>
                      </v:textbox>
                    </v:shape>
                    <v:shape id="Freeform 194" o:spid="_x0000_s1054" style="position:absolute;left:3442;top:1173;width:306;height:234;visibility:visible;mso-wrap-style:square;v-text-anchor:top" coordsize="201,1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" path="m201,36c195,33,176,17,162,15,148,13,144,,117,24l,162e" filled="f">
                      <v:stroke endarrow="block" endarrowwidth="narrow" endarrowlength="short"/>
                      <v:path arrowok="t" o:connecttype="custom" o:connectlocs="306,52;247,22;178,35;0,234" o:connectangles="0,0,0,0"/>
                    </v:shape>
                    <v:group id="Group 195" o:spid="_x0000_s1055" style="position:absolute;left:2020;top:2216;width:628;height:360" coordorigin="2020,2216" coordsize="628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">
                      <v:rect id="Rectangle 196" o:spid="_x0000_s1056" style="position:absolute;left:2316;top:2396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" stroked="f"/>
                      <v:rect id="Rectangle 197" o:spid="_x0000_s1057" style="position:absolute;left:2404;top:238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" stroked="f"/>
                      <v:group id="Group 198" o:spid="_x0000_s1058" style="position:absolute;left:2020;top:2216;width:628;height:280" coordorigin="2020,2216" coordsize="628,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">
                        <v:rect id="Rectangle 199" o:spid="_x0000_s1059" style="position:absolute;left:2192;top:2216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" stroked="f"/>
                        <v:rect id="Rectangle 200" o:spid="_x0000_s1060" style="position:absolute;left:2276;top:2308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" stroked="f"/>
                        <v:rect id="Rectangle 201" o:spid="_x0000_s1061" style="position:absolute;left:2468;top:2316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" stroked="f"/>
                        <v:rect id="Rectangle 202" o:spid="_x0000_s1062" style="position:absolute;left:2020;top:2264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" stroked="f"/>
                      </v:group>
                    </v:group>
                    <v:shape id="Text Box 214" o:spid="_x0000_s1063" type="#_x0000_t202" style="position:absolute;left:2575;top:3800;width:675;height:4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" filled="f" stroked="f">
                      <v:textbox inset="0,0,0,0">
                        <w:txbxContent>
                          <w:p w:rsidR="00D217BC" w:rsidRPr="0071754D" w:rsidRDefault="00D217BC" w:rsidP="00DE15B4">
                            <w:pPr>
                              <w:pStyle w:val="Web"/>
                              <w:spacing w:before="0" w:beforeAutospacing="0" w:after="0" w:afterAutospacing="0"/>
                              <w:rPr>
                                <w:sz w:val="28"/>
                              </w:rPr>
                            </w:pPr>
                            <w:r w:rsidRPr="0071754D">
                              <w:rPr>
                                <w:rFonts w:ascii="Times New Roman" w:hint="eastAsia"/>
                                <w:color w:val="000000" w:themeColor="text1"/>
                                <w:kern w:val="2"/>
                                <w:sz w:val="22"/>
                                <w:szCs w:val="20"/>
                              </w:rPr>
                              <w:t>圖</w:t>
                            </w:r>
                            <w:r>
                              <w:rPr>
                                <w:rFonts w:ascii="Times New Roman" w:hAnsi="Times New Roman"/>
                                <w:color w:val="000000" w:themeColor="text1"/>
                                <w:kern w:val="2"/>
                                <w:sz w:val="22"/>
                                <w:szCs w:val="20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rect id="Rectangle 215" o:spid="_x0000_s1064" style="position:absolute;left:2151;top:2460;width:34;height: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" fillcolor="#333">
                      <o:lock v:ext="edit" aspectratio="t"/>
                    </v:rect>
                    <v:line id="Line 216" o:spid="_x0000_s1065" style="position:absolute;visibility:visible;mso-wrap-style:square" from="2207,2448" to="2207,2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GzixwAAAN0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XpU5LC/5v4BOTiDwAA//8DAFBLAQItABQABgAIAAAAIQDb4fbL7gAAAIUBAAATAAAAAAAA&#10;AAAAAAAAAAAAAABbQ29udGVudF9UeXBlc10ueG1sUEsBAi0AFAAGAAgAAAAhAFr0LFu/AAAAFQEA&#10;AAsAAAAAAAAAAAAAAAAAHwEAAF9yZWxzLy5yZWxzUEsBAi0AFAAGAAgAAAAhALA0bOLHAAAA3QAA&#10;AA8AAAAAAAAAAAAAAAAABwIAAGRycy9kb3ducmV2LnhtbFBLBQYAAAAAAwADALcAAAD7AgAAAAA=&#10;"/>
                    <v:line id="Line 217" o:spid="_x0000_s1066" style="position:absolute;visibility:visible;mso-wrap-style:square" from="2169,2430" to="2169,2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Ml5yAAAAN0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"/>
                    <v:rect id="Rectangle 218" o:spid="_x0000_s1067" style="position:absolute;left:2662;top:2216;width:45;height:91;rotation: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" stroked="f"/>
                  </v:group>
                  <v:rect id="矩形 2505" o:spid="_x0000_s1068" style="position:absolute;left:12827;top:14706;width:3581;height:39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" fillcolor="white [3212]" strokecolor="white [3212]" strokeweight="2pt"/>
                  <v:group id="群組 2506" o:spid="_x0000_s1069" style="position:absolute;left:2333;top:13701;width:14613;height:7740" coordorigin="2333,13701" coordsize="14612,7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">
                    <v:group id="群組 2507" o:spid="_x0000_s1070" style="position:absolute;left:2333;top:14428;width:8977;height:4087" coordorigin="2333,14428" coordsize="8976,40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">
                      <v:roundrect id="圓角矩形 2508" o:spid="_x0000_s1071" style="position:absolute;left:2423;top:15717;width:653;height:165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" fillcolor="white [3212]" strokecolor="black [3213]" strokeweight=".5pt"/>
                      <v:roundrect id="圓角矩形 2509" o:spid="_x0000_s1072" style="position:absolute;left:3076;top:16030;width:458;height:103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" fillcolor="white [3212]" strokecolor="black [3213]" strokeweight=".5pt"/>
                      <v:roundrect id="圓角矩形 2510" o:spid="_x0000_s1073" style="position:absolute;left:10109;top:16030;width:457;height:1032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" fillcolor="white [3212]" strokecolor="black [3213]" strokeweight=".5pt"/>
                      <v:roundrect id="圓角矩形 2511" o:spid="_x0000_s1074" style="position:absolute;left:10551;top:15717;width:654;height:165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" fillcolor="white [3212]" strokecolor="black [3213]" strokeweight=".5pt"/>
                      <v:rect id="矩形 2512" o:spid="_x0000_s1075" style="position:absolute;left:3519;top:15586;width:6590;height:19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" fillcolor="white [3212]" strokecolor="black [3213]" strokeweight=".5pt"/>
                      <v:line id="直線接點 2513" o:spid="_x0000_s1076" style="position:absolute;visibility:visible;mso-wrap-style:square" from="3746,15580" to="3746,1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" strokecolor="black [3213]" strokeweight=".25pt"/>
                      <v:line id="直線接點 2514" o:spid="_x0000_s1077" style="position:absolute;visibility:visible;mso-wrap-style:square" from="3998,15580" to="3998,1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" strokecolor="black [3213]" strokeweight=".25pt"/>
                      <v:line id="直線接點 2515" o:spid="_x0000_s1078" style="position:absolute;visibility:visible;mso-wrap-style:square" from="4236,15561" to="4236,17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" strokecolor="black [3213]" strokeweight=".25pt"/>
                      <v:line id="直線接點 2516" o:spid="_x0000_s1079" style="position:absolute;visibility:visible;mso-wrap-style:square" from="4475,15561" to="4475,17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" strokecolor="black [3213]" strokeweight=".25pt"/>
                      <v:line id="直線接點 2517" o:spid="_x0000_s1080" style="position:absolute;visibility:visible;mso-wrap-style:square" from="4687,15588" to="4687,17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" strokecolor="black [3213]" strokeweight=".25pt"/>
                      <v:line id="直線接點 2518" o:spid="_x0000_s1081" style="position:absolute;visibility:visible;mso-wrap-style:square" from="4938,15588" to="4938,17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" strokecolor="black [3213]" strokeweight=".25pt"/>
                      <v:line id="直線接點 2519" o:spid="_x0000_s1082" style="position:absolute;visibility:visible;mso-wrap-style:square" from="5177,15569" to="5177,17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" strokecolor="black [3213]" strokeweight=".25pt"/>
                      <v:line id="直線接點 2520" o:spid="_x0000_s1083" style="position:absolute;visibility:visible;mso-wrap-style:square" from="5416,15569" to="5416,17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" strokecolor="black [3213]" strokeweight=".25pt"/>
                      <v:line id="直線接點 2521" o:spid="_x0000_s1084" style="position:absolute;visibility:visible;mso-wrap-style:square" from="5667,15577" to="5667,17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" strokecolor="black [3213]" strokeweight=".25pt"/>
                      <v:line id="直線接點 2522" o:spid="_x0000_s1085" style="position:absolute;visibility:visible;mso-wrap-style:square" from="5919,15577" to="5919,17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" strokecolor="black [3213]" strokeweight=".25pt"/>
                      <v:line id="直線接點 2523" o:spid="_x0000_s1086" style="position:absolute;visibility:visible;mso-wrap-style:square" from="6158,15559" to="6158,17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" strokecolor="black [3213]" strokeweight=".25pt"/>
                      <v:line id="直線接點 2524" o:spid="_x0000_s1087" style="position:absolute;visibility:visible;mso-wrap-style:square" from="6396,15559" to="6396,175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" strokecolor="black [3213]" strokeweight=".25pt"/>
                      <v:line id="直線接點 2525" o:spid="_x0000_s1088" style="position:absolute;visibility:visible;mso-wrap-style:square" from="6648,15575" to="6648,17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" strokecolor="black [3213]" strokeweight=".25pt"/>
                      <v:line id="直線接點 2526" o:spid="_x0000_s1089" style="position:absolute;visibility:visible;mso-wrap-style:square" from="6900,15575" to="6900,17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" strokecolor="black [3213]" strokeweight=".25pt"/>
                      <v:line id="直線接點 2527" o:spid="_x0000_s1090" style="position:absolute;visibility:visible;mso-wrap-style:square" from="7138,15556" to="7138,17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" strokecolor="black [3213]" strokeweight=".25pt"/>
                      <v:line id="直線接點 2528" o:spid="_x0000_s1091" style="position:absolute;visibility:visible;mso-wrap-style:square" from="7377,15556" to="7377,17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" strokecolor="black [3213]" strokeweight=".25pt"/>
                      <v:line id="直線接點 2529" o:spid="_x0000_s1092" style="position:absolute;visibility:visible;mso-wrap-style:square" from="7655,15575" to="7655,17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" strokecolor="black [3213]" strokeweight=".25pt"/>
                      <v:line id="直線接點 2530" o:spid="_x0000_s1093" style="position:absolute;visibility:visible;mso-wrap-style:square" from="7907,15575" to="7907,17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" strokecolor="black [3213]" strokeweight=".25pt"/>
                      <v:line id="直線接點 2531" o:spid="_x0000_s1094" style="position:absolute;visibility:visible;mso-wrap-style:square" from="8145,15556" to="8145,17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" strokecolor="black [3213]" strokeweight=".25pt"/>
                      <v:line id="直線接點 2532" o:spid="_x0000_s1095" style="position:absolute;visibility:visible;mso-wrap-style:square" from="8384,15556" to="8384,17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" strokecolor="black [3213]" strokeweight=".25pt"/>
                      <v:line id="直線接點 2533" o:spid="_x0000_s1096" style="position:absolute;visibility:visible;mso-wrap-style:square" from="8609,15575" to="8609,17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" strokecolor="black [3213]" strokeweight=".25pt"/>
                      <v:line id="直線接點 2534" o:spid="_x0000_s1097" style="position:absolute;visibility:visible;mso-wrap-style:square" from="8861,15575" to="8861,17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" strokecolor="black [3213]" strokeweight=".25pt"/>
                      <v:line id="直線接點 2535" o:spid="_x0000_s1098" style="position:absolute;visibility:visible;mso-wrap-style:square" from="9100,15556" to="9100,17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" strokecolor="black [3213]" strokeweight=".25pt"/>
                      <v:line id="直線接點 2536" o:spid="_x0000_s1099" style="position:absolute;visibility:visible;mso-wrap-style:square" from="9338,15556" to="9338,17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" strokecolor="black [3213]" strokeweight=".25pt"/>
                      <v:line id="直線接點 2537" o:spid="_x0000_s1100" style="position:absolute;visibility:visible;mso-wrap-style:square" from="9595,15583" to="9595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" strokecolor="black [3213]" strokeweight=".25pt"/>
                      <v:line id="直線接點 2538" o:spid="_x0000_s1101" style="position:absolute;visibility:visible;mso-wrap-style:square" from="9860,15583" to="9860,17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" strokecolor="black [3213]" strokeweight=".25pt"/>
                      <v:line id="直線接點 2539" o:spid="_x0000_s1102" style="position:absolute;visibility:visible;mso-wrap-style:square" from="2741,17375" to="2741,18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" strokecolor="black [3213]" strokeweight="1.5pt"/>
                      <v:line id="直線接點 2540" o:spid="_x0000_s1103" style="position:absolute;visibility:visible;mso-wrap-style:square" from="10891,17375" to="10891,18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" strokecolor="black [3213]" strokeweight="1.5pt"/>
                      <v:rect id="矩形 2541" o:spid="_x0000_s1104" style="position:absolute;left:2333;top:18058;width:840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" fillcolor="white [3212]" strokecolor="black [3213]" strokeweight=".5pt"/>
                      <v:rect id="矩形 2542" o:spid="_x0000_s1105" style="position:absolute;left:10470;top:18058;width:840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" fillcolor="white [3212]" strokecolor="black [3213]" strokeweight=".5pt"/>
                      <v:line id="直線接點 2543" o:spid="_x0000_s1106" style="position:absolute;visibility:visible;mso-wrap-style:square" from="2767,15341" to="2767,15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" strokecolor="black [3213]" strokeweight="1.5pt"/>
                      <v:line id="直線接點 2544" o:spid="_x0000_s1107" style="position:absolute;visibility:visible;mso-wrap-style:square" from="10839,15341" to="10839,157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" strokecolor="black [3213]" strokeweight="1.5pt"/>
                      <v:roundrect id="圓角矩形 2545" o:spid="_x0000_s1108" style="position:absolute;left:2659;top:15007;width:8298;height:360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" fillcolor="white [3212]" strokecolor="black [3213]" strokeweight=".5pt"/>
                      <v:line id="直線接點 2546" o:spid="_x0000_s1109" style="position:absolute;visibility:visible;mso-wrap-style:square" from="5667,14856" to="5667,15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" strokecolor="black [3213]" strokeweight="1.5pt"/>
                      <v:line id="直線接點 2547" o:spid="_x0000_s1110" style="position:absolute;visibility:visible;mso-wrap-style:square" from="5919,14856" to="5919,15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" strokecolor="black [3213]" strokeweight="1.5pt"/>
                      <v:roundrect id="圓角矩形 2548" o:spid="_x0000_s1111" style="position:absolute;left:5416;top:14428;width:742;height:45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" fillcolor="white [3212]" strokecolor="black [3213]" strokeweight=".5pt"/>
                    </v:group>
                    <v:group id="群組 2549" o:spid="_x0000_s1112" style="position:absolute;left:12716;top:20707;width:1943;height:734" coordorigin="12716,20707" coordsize="1943,7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">
                      <v:roundrect id="圓角矩形 2550" o:spid="_x0000_s1113" style="position:absolute;left:12812;top:20709;width:1847;height:732;visibility:visible;mso-wrap-style:square;v-text-anchor:middle" arcsize="2515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" fillcolor="white [3212]" strokecolor="black [3213]" strokeweight=".5pt"/>
                      <v:oval id="橢圓 2551" o:spid="_x0000_s1114" style="position:absolute;left:12806;top:20707;width:496;height:7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" fillcolor="white [3212]" strokecolor="black [3213]" strokeweight=".5pt"/>
                      <v:rect id="矩形 2552" o:spid="_x0000_s1115" style="position:absolute;left:12716;top:20935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" fillcolor="white [3212]" strokecolor="black [3213]" strokeweight=".5pt"/>
                    </v:group>
                    <v:shape id="手繪多邊形 2553" o:spid="_x0000_s1116" style="position:absolute;left:2342;top:13701;width:14604;height:1405;visibility:visible;mso-wrap-style:square;v-text-anchor:middle" coordsize="1460390,140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" path="m1460390,23854v-898,11666,-1768,36225,-5301,50358c1451995,86588,1448703,91773,1444487,103367v-1828,5026,-4756,19177,-10602,23854c1431703,128966,1428584,128988,1425934,129871v-2650,1767,-4900,4386,-7951,5301c1411999,136967,1405605,136873,1399430,137823v-5312,817,-10602,1767,-15903,2650l1309315,135172v-10609,-796,-21260,-1244,-31805,-2650c1274740,132153,1272269,130549,1269558,129871v-4370,-1093,-8906,-1465,-13252,-2650c1250915,125751,1245592,123995,1240404,121920v-4418,-1767,-8678,-3994,-13253,-5301c1209155,111477,1204006,111782,1187395,108668v-43622,-8179,-11478,-4299,-66261,-7952c1116717,99833,1112156,99490,1107882,98066v-6383,-2128,-11944,-6692,-18553,-7951c1077148,87795,1064592,88348,1052223,87464v-8835,-1767,-17600,-3931,-26505,-5301c1011638,79997,983311,76863,983311,76863v-3534,-884,-7253,-1216,-10601,-2651c969782,72957,967741,70029,964758,68911v-4218,-1582,-8882,-1557,-13252,-2650c948796,65583,946265,64288,943555,63610v-4370,-1093,-8906,-1465,-13252,-2650c897300,51960,931454,58501,898498,53009,886907,47214,877840,42055,864042,39756,840248,35791,853480,37699,824285,34456v-2650,-1767,-5102,-3876,-7951,-5301c805428,23701,783990,24595,776578,23854v-7088,-709,-14164,-1568,-21204,-2651c750922,20518,746574,19238,742122,18553v-7040,-1083,-14146,-1688,-21204,-2650l683812,10602c677628,9718,671501,8211,665259,7951l553941,2650c545085,2017,536272,883,527437,l262393,2650v-6429,180,-12313,3741,-18553,5301c233497,10537,222518,11755,212035,13252v-2650,884,-5265,1883,-7951,2651c197358,17825,191887,18479,185531,21203v-3632,1556,-6818,4166,-10602,5301c169782,28048,164240,27851,159026,29155v-5421,1355,-10601,3534,-15902,5301c116416,43358,157829,29779,124571,39756v-5352,1606,-10482,3946,-15903,5301c92640,49065,101530,46554,82164,53009v-2651,884,-5453,1400,-7952,2650c50510,67510,60506,63762,45058,68911,39757,72445,33660,75008,29155,79513,18951,89717,24323,85385,13252,92765v-1767,2650,-3877,5102,-5301,7951c-3022,122663,15191,93834,,116619v2875,8621,1220,9082,10602,13252c27343,137312,26505,129290,26505,137823e" filled="f" strokecolor="black [3213]" strokeweight=".5pt">
                      <v:path arrowok="t" o:connecttype="custom" o:connectlocs="1460390,23854;1455089,74212;1444487,103367;1433885,127221;1425934,129871;1417983,135172;1399430,137823;1383527,140473;1309315,135172;1277510,132522;1269558,129871;1256306,127221;1240404,121920;1227151,116619;1187395,108668;1121134,100716;1107882,98066;1089329,90115;1052223,87464;1025718,82163;983311,76863;972710,74212;964758,68911;951506,66261;943555,63610;930303,60960;898498,53009;864042,39756;824285,34456;816334,29155;776578,23854;755374,21203;742122,18553;720918,15903;683812,10602;665259,7951;553941,2650;527437,0;262393,2650;243840,7951;212035,13252;204084,15903;185531,21203;174929,26504;159026,29155;143124,34456;124571,39756;108668,45057;82164,53009;74212,55659;45058,68911;29155,79513;13252,92765;7951,100716;0,116619;10602,129871;26505,137823" o:connectangles="0,0,0,0,0,0,0,0,0,0,0,0,0,0,0,0,0,0,0,0,0,0,0,0,0,0,0,0,0,0,0,0,0,0,0,0,0,0,0,0,0,0,0,0,0,0,0,0,0,0,0,0,0,0,0,0,0"/>
                    </v:shape>
                    <v:shape id="手繪多邊形 2554" o:spid="_x0000_s1117" style="position:absolute;left:10252;top:16597;width:1817;height:4457;visibility:visible;mso-wrap-style:square;v-text-anchor:middle" coordsize="181759,4456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" path="m91644,2791c96945,1907,102227,-620,107547,140v7473,1068,14109,5372,21203,7952c131376,9047,134051,9859,136702,10742v2650,3534,4828,7478,7951,10602c146905,23596,150352,24393,152604,26645v3293,3293,10240,14034,13253,18553c171824,63102,164935,41054,171157,69052v606,2727,1767,5301,2651,7951c174691,82304,175641,87594,176458,92905v950,6174,1426,12427,2651,18553c179657,114198,180876,116759,181759,119410v-396,4360,-1247,30297,-5301,39756c175203,162094,172924,164467,171157,167118v-883,3534,-843,7438,-2650,10601c166647,180974,162995,182825,160556,185671v-24886,29032,16275,-13625,-23854,26504c134051,214826,131869,218047,128750,220126r-15902,10602c108137,237793,106658,241139,99596,246631v-5029,3911,-10602,7067,-15903,10601c64964,269718,88140,254056,65140,270485v-2592,1851,-5570,3184,-7951,5300c51586,280765,45445,285450,41286,291688v-1767,2650,-2814,5961,-5301,7951c33803,301384,30684,301406,28034,302290v-20677,20677,4195,-5871,-13252,18553c12603,323893,9481,326144,6830,328794,-3225,358966,-446,344164,4180,395055v253,2782,935,5746,2650,7951c11433,408924,22733,418909,22733,418909v884,2650,936,5746,2651,7951c31001,434082,38743,444364,49237,445413v6154,615,12369,,18553,e" filled="f" strokecolor="black [3213]" strokeweight=".5pt">
                      <v:path arrowok="t" o:connecttype="custom" o:connectlocs="91644,2791;107547,140;128750,8092;136702,10742;144653,21344;152604,26645;165857,45198;171157,69052;173808,77003;176458,92905;179109,111458;181759,119410;176458,159166;171157,167118;168507,177719;160556,185671;136702,212175;128750,220126;112848,230728;99596,246631;83693,257232;65140,270485;57189,275785;41286,291688;35985,299639;28034,302290;14782,320843;6830,328794;4180,395055;6830,403006;22733,418909;25384,426860;49237,445413;67790,445413" o:connectangles="0,0,0,0,0,0,0,0,0,0,0,0,0,0,0,0,0,0,0,0,0,0,0,0,0,0,0,0,0,0,0,0,0,0"/>
                    </v:shape>
                  </v:group>
                </v:group>
                <v:group id="群組 2555" o:spid="_x0000_s1118" style="position:absolute;left:10842;top:20707;width:1964;height:732" coordorigin="10842,20707" coordsize="1963,7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jtz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">
                  <v:roundrect id="圓角矩形 2556" o:spid="_x0000_s1119" style="position:absolute;left:10959;top:20707;width:1847;height:732;visibility:visible;mso-wrap-style:square;v-text-anchor:middle" arcsize="2515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" fillcolor="white [3212]" strokecolor="black [3213]" strokeweight=".5pt"/>
                  <v:oval id="橢圓 2557" o:spid="_x0000_s1120" style="position:absolute;left:10959;top:20707;width:496;height:7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" fillcolor="white [3212]" strokecolor="black [3213]" strokeweight=".5pt"/>
                  <v:rect id="矩形 2558" o:spid="_x0000_s1121" style="position:absolute;left:10842;top:20924;width:288;height:2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" fillcolor="white [3212]" strokecolor="black [3213]" strokeweight=".5pt"/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線單箭頭接點 2559" o:spid="_x0000_s1122" type="#_x0000_t32" style="position:absolute;left:21866;top:8256;width:559;height:623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" strokecolor="black [3213]">
                  <v:stroke endarrow="block"/>
                </v:shape>
                <v:shape id="手繪多邊形 2560" o:spid="_x0000_s1123" style="position:absolute;left:14721;top:16490;width:1824;height:4647;visibility:visible;mso-wrap-style:square;v-text-anchor:middle" coordsize="182380,4646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" path="m182380,v-3331,4164,-5944,9022,-9993,12492c170387,14206,167247,13812,164891,14990v-6955,3477,-9466,6968,-14990,12492c149068,29980,148581,32622,147403,34977v-3478,6956,-6968,9466,-12492,14990c128633,68803,137831,46318,124918,62459v-1645,2056,-1038,5304,-2499,7495c120459,72894,116978,74574,114924,77449v-12511,17516,661,2807,-7495,17489c104513,100188,99335,104231,97436,109928v-833,2498,-1038,5304,-2499,7495c92977,120363,89940,122420,87442,124918v-833,3331,-962,6922,-2498,9993c82258,140283,78281,144905,74950,149902v-1665,2498,-4046,4647,-4996,7495c69121,159895,68633,162536,67455,164892v-1343,2686,-3506,4888,-4996,7495c60611,175621,59128,179049,57462,182380v-833,4164,-1007,8516,-2498,12492c53910,197684,51310,199681,49967,202367v-1178,2355,-1321,5139,-2499,7495c46125,212548,43815,214671,42472,217357v-1178,2356,-1775,4963,-2499,7495c35724,239721,38514,232883,34977,252334v-2639,14512,-3159,7644,-7495,24984l24983,287311v-833,44971,-1024,89958,-2498,134912c22248,429450,20081,451340,9993,454702r-7495,2498l,464695e" filled="f" strokecolor="black [3213]" strokeweight=".5pt">
                  <v:path arrowok="t" o:connecttype="custom" o:connectlocs="182380,0;172387,12492;164891,14990;149901,27482;147403,34977;134911,49967;124918,62459;122419,69954;114924,77449;107429,94938;97436,109928;94937,117423;87442,124918;84944,134911;74950,149902;69954,157397;67455,164892;62459,172387;57462,182380;54964,194872;49967,202367;47468,209862;42472,217357;39973,224852;34977,252334;27482,277318;24983,287311;22485,422223;9993,454702;2498,457200;0,464695" o:connectangles="0,0,0,0,0,0,0,0,0,0,0,0,0,0,0,0,0,0,0,0,0,0,0,0,0,0,0,0,0,0,0"/>
                </v:shape>
                <w10:wrap type="square"/>
              </v:group>
            </w:pict>
          </mc:Fallback>
        </mc:AlternateContent>
      </w:r>
      <w:r w:rsidR="00DE15B4" w:rsidRPr="00DF710B">
        <w:rPr>
          <w:rFonts w:eastAsiaTheme="minorEastAsia"/>
          <w:spacing w:val="22"/>
          <w:sz w:val="22"/>
          <w:u w:val="none"/>
        </w:rPr>
        <w:t xml:space="preserve">(A) </w:t>
      </w:r>
      <w:r w:rsidR="00DE15B4" w:rsidRPr="00DE15B4">
        <w:rPr>
          <w:rFonts w:eastAsiaTheme="minorEastAsia"/>
          <w:spacing w:val="20"/>
          <w:sz w:val="22"/>
          <w:u w:val="none"/>
        </w:rPr>
        <w:t>長方形木條起波器的目的</w:t>
      </w:r>
      <w:r w:rsidR="00DE15B4" w:rsidRPr="00DE15B4">
        <w:rPr>
          <w:rFonts w:eastAsiaTheme="minorEastAsia" w:hint="eastAsia"/>
          <w:spacing w:val="20"/>
          <w:sz w:val="22"/>
          <w:u w:val="none"/>
        </w:rPr>
        <w:t>是要</w:t>
      </w:r>
      <w:r w:rsidR="00DE15B4" w:rsidRPr="00DE15B4">
        <w:rPr>
          <w:rFonts w:eastAsiaTheme="minorEastAsia"/>
          <w:spacing w:val="20"/>
          <w:sz w:val="22"/>
          <w:u w:val="none"/>
        </w:rPr>
        <w:t>產生圓形波</w:t>
      </w:r>
    </w:p>
    <w:p w:rsidR="00D621A6" w:rsidRDefault="00DE15B4" w:rsidP="00D621A6">
      <w:pPr>
        <w:pStyle w:val="ABC"/>
        <w:spacing w:line="340" w:lineRule="atLeast"/>
        <w:ind w:leftChars="149" w:left="920" w:hangingChars="213" w:hanging="562"/>
        <w:rPr>
          <w:rFonts w:eastAsiaTheme="minorEastAsia"/>
          <w:spacing w:val="22"/>
          <w:sz w:val="22"/>
          <w:u w:val="none"/>
        </w:rPr>
      </w:pPr>
      <w:r w:rsidRPr="00DF710B">
        <w:rPr>
          <w:rFonts w:eastAsiaTheme="minorEastAsia"/>
          <w:spacing w:val="22"/>
          <w:sz w:val="22"/>
          <w:u w:val="none"/>
        </w:rPr>
        <w:t xml:space="preserve">(B) </w:t>
      </w:r>
      <w:r w:rsidRPr="00DF710B">
        <w:rPr>
          <w:rFonts w:eastAsiaTheme="minorEastAsia"/>
          <w:spacing w:val="22"/>
          <w:sz w:val="22"/>
          <w:u w:val="none"/>
        </w:rPr>
        <w:t>可變電阻</w:t>
      </w:r>
      <w:r w:rsidRPr="00DF710B">
        <w:rPr>
          <w:rFonts w:eastAsiaTheme="minorEastAsia" w:hint="eastAsia"/>
          <w:spacing w:val="22"/>
          <w:sz w:val="22"/>
          <w:u w:val="none"/>
        </w:rPr>
        <w:t>是用來</w:t>
      </w:r>
      <w:r w:rsidRPr="00DF710B">
        <w:rPr>
          <w:rFonts w:eastAsiaTheme="minorEastAsia"/>
          <w:spacing w:val="22"/>
          <w:sz w:val="22"/>
          <w:u w:val="none"/>
        </w:rPr>
        <w:t>改變電流，以調整光照的</w:t>
      </w:r>
    </w:p>
    <w:p w:rsidR="00DE15B4" w:rsidRPr="00DF710B" w:rsidRDefault="00DE15B4" w:rsidP="00D621A6">
      <w:pPr>
        <w:pStyle w:val="ABC"/>
        <w:spacing w:line="340" w:lineRule="atLeast"/>
        <w:ind w:leftChars="372" w:left="1455" w:hangingChars="213" w:hanging="562"/>
        <w:rPr>
          <w:rFonts w:eastAsiaTheme="minorEastAsia"/>
          <w:spacing w:val="22"/>
          <w:sz w:val="22"/>
          <w:u w:val="none"/>
        </w:rPr>
      </w:pPr>
      <w:r w:rsidRPr="00DF710B">
        <w:rPr>
          <w:rFonts w:eastAsiaTheme="minorEastAsia"/>
          <w:spacing w:val="22"/>
          <w:sz w:val="22"/>
          <w:u w:val="none"/>
        </w:rPr>
        <w:t>強度</w:t>
      </w:r>
    </w:p>
    <w:p w:rsidR="00DE15B4" w:rsidRPr="0057491C" w:rsidRDefault="00DE15B4" w:rsidP="00D621A6">
      <w:pPr>
        <w:pStyle w:val="ABC"/>
        <w:spacing w:line="340" w:lineRule="atLeast"/>
        <w:ind w:left="888" w:hangingChars="200" w:hanging="528"/>
        <w:rPr>
          <w:rFonts w:eastAsiaTheme="minorEastAsia"/>
          <w:spacing w:val="14"/>
          <w:sz w:val="22"/>
          <w:u w:val="none"/>
        </w:rPr>
      </w:pPr>
      <w:r w:rsidRPr="00DF710B">
        <w:rPr>
          <w:rFonts w:eastAsiaTheme="minorEastAsia"/>
          <w:spacing w:val="22"/>
          <w:sz w:val="22"/>
          <w:u w:val="none"/>
        </w:rPr>
        <w:t xml:space="preserve">(C) </w:t>
      </w:r>
      <w:r w:rsidRPr="00DF710B">
        <w:rPr>
          <w:rFonts w:eastAsiaTheme="minorEastAsia"/>
          <w:spacing w:val="14"/>
          <w:sz w:val="22"/>
          <w:u w:val="none"/>
        </w:rPr>
        <w:t>白紙上顯示的</w:t>
      </w:r>
      <w:r w:rsidRPr="0057491C">
        <w:rPr>
          <w:rFonts w:eastAsiaTheme="minorEastAsia" w:hint="eastAsia"/>
          <w:spacing w:val="14"/>
          <w:sz w:val="22"/>
          <w:u w:val="none"/>
        </w:rPr>
        <w:t>相鄰兩</w:t>
      </w:r>
      <w:r w:rsidRPr="0057491C">
        <w:rPr>
          <w:rFonts w:eastAsiaTheme="minorEastAsia"/>
          <w:spacing w:val="14"/>
          <w:sz w:val="22"/>
          <w:u w:val="none"/>
        </w:rPr>
        <w:t>亮紋</w:t>
      </w:r>
      <w:r w:rsidRPr="00DF710B">
        <w:rPr>
          <w:rFonts w:eastAsiaTheme="minorEastAsia"/>
          <w:spacing w:val="14"/>
          <w:sz w:val="22"/>
          <w:u w:val="none"/>
        </w:rPr>
        <w:t>間距恰等於水波的波長</w:t>
      </w:r>
    </w:p>
    <w:p w:rsidR="00DE15B4" w:rsidRPr="00DF710B" w:rsidRDefault="00DE15B4" w:rsidP="00D621A6">
      <w:pPr>
        <w:pStyle w:val="ABC"/>
        <w:spacing w:line="340" w:lineRule="atLeast"/>
        <w:ind w:left="888" w:hangingChars="200" w:hanging="528"/>
        <w:rPr>
          <w:rFonts w:eastAsiaTheme="minorEastAsia"/>
          <w:spacing w:val="22"/>
          <w:sz w:val="22"/>
          <w:u w:val="none"/>
        </w:rPr>
      </w:pPr>
      <w:r w:rsidRPr="00DF710B">
        <w:rPr>
          <w:rFonts w:eastAsiaTheme="minorEastAsia"/>
          <w:spacing w:val="22"/>
          <w:sz w:val="22"/>
          <w:u w:val="none"/>
        </w:rPr>
        <w:t xml:space="preserve">(D) </w:t>
      </w:r>
      <w:r w:rsidRPr="00DF710B">
        <w:rPr>
          <w:rFonts w:eastAsiaTheme="minorEastAsia"/>
          <w:spacing w:val="22"/>
          <w:sz w:val="22"/>
          <w:u w:val="none"/>
        </w:rPr>
        <w:t>水波槽的四周需用海綿條圍住，以避免水波</w:t>
      </w:r>
      <w:r w:rsidRPr="00DF710B">
        <w:rPr>
          <w:rFonts w:eastAsiaTheme="minorEastAsia" w:hint="eastAsia"/>
          <w:spacing w:val="22"/>
          <w:sz w:val="22"/>
          <w:u w:val="none"/>
        </w:rPr>
        <w:t>頻率改變</w:t>
      </w:r>
    </w:p>
    <w:p w:rsidR="00DE15B4" w:rsidRPr="00DF710B" w:rsidRDefault="00DE15B4" w:rsidP="00D621A6">
      <w:pPr>
        <w:pStyle w:val="ABC"/>
        <w:spacing w:line="340" w:lineRule="atLeast"/>
        <w:ind w:left="888" w:hangingChars="200" w:hanging="528"/>
        <w:rPr>
          <w:rFonts w:eastAsiaTheme="minorEastAsia"/>
          <w:spacing w:val="22"/>
          <w:sz w:val="22"/>
          <w:u w:val="none"/>
        </w:rPr>
      </w:pPr>
      <w:r w:rsidRPr="00DF710B">
        <w:rPr>
          <w:rFonts w:eastAsiaTheme="minorEastAsia"/>
          <w:spacing w:val="22"/>
          <w:sz w:val="22"/>
          <w:u w:val="none"/>
        </w:rPr>
        <w:t>(E)</w:t>
      </w:r>
      <w:r w:rsidRPr="00DF710B">
        <w:rPr>
          <w:rFonts w:eastAsiaTheme="minorEastAsia" w:hint="eastAsia"/>
          <w:spacing w:val="22"/>
          <w:sz w:val="22"/>
          <w:u w:val="none"/>
        </w:rPr>
        <w:t xml:space="preserve"> </w:t>
      </w:r>
      <w:r w:rsidRPr="00DF710B">
        <w:rPr>
          <w:rFonts w:eastAsiaTheme="minorEastAsia"/>
          <w:spacing w:val="22"/>
          <w:sz w:val="22"/>
          <w:u w:val="none"/>
        </w:rPr>
        <w:t>水波的波谷</w:t>
      </w:r>
      <w:r w:rsidRPr="00DF710B">
        <w:rPr>
          <w:rFonts w:eastAsiaTheme="minorEastAsia" w:hint="eastAsia"/>
          <w:spacing w:val="22"/>
          <w:sz w:val="22"/>
          <w:u w:val="none"/>
        </w:rPr>
        <w:t>在</w:t>
      </w:r>
      <w:r w:rsidRPr="00DF710B">
        <w:rPr>
          <w:rFonts w:eastAsiaTheme="minorEastAsia"/>
          <w:spacing w:val="22"/>
          <w:sz w:val="22"/>
          <w:u w:val="none"/>
        </w:rPr>
        <w:t>強光通過時，</w:t>
      </w:r>
      <w:r w:rsidRPr="00DF710B">
        <w:rPr>
          <w:rFonts w:eastAsiaTheme="minorEastAsia" w:hint="eastAsia"/>
          <w:spacing w:val="22"/>
          <w:sz w:val="22"/>
          <w:u w:val="none"/>
        </w:rPr>
        <w:t>會有</w:t>
      </w:r>
      <w:r w:rsidRPr="00DF710B">
        <w:rPr>
          <w:rFonts w:eastAsiaTheme="minorEastAsia"/>
          <w:spacing w:val="22"/>
          <w:sz w:val="22"/>
          <w:u w:val="none"/>
        </w:rPr>
        <w:t>類似凹透鏡的效果，在白紙上顯現出暗紋</w:t>
      </w:r>
    </w:p>
    <w:p w:rsidR="00DE15B4" w:rsidRPr="00DF710B" w:rsidRDefault="00DE15B4" w:rsidP="00D621A6">
      <w:pPr>
        <w:pStyle w:val="TIT1"/>
        <w:spacing w:beforeLines="0" w:before="0" w:line="340" w:lineRule="atLeast"/>
        <w:rPr>
          <w:spacing w:val="22"/>
        </w:rPr>
      </w:pPr>
      <w:r>
        <w:rPr>
          <w:rFonts w:hint="eastAsia"/>
          <w:spacing w:val="22"/>
        </w:rPr>
        <w:lastRenderedPageBreak/>
        <w:t>5</w:t>
      </w:r>
      <w:r>
        <w:rPr>
          <w:spacing w:val="22"/>
        </w:rPr>
        <w:t>.</w:t>
      </w:r>
      <w:r>
        <w:rPr>
          <w:spacing w:val="22"/>
        </w:rPr>
        <w:tab/>
      </w:r>
      <w:r w:rsidRPr="00DF710B">
        <w:rPr>
          <w:spacing w:val="22"/>
        </w:rPr>
        <w:t>聲波</w:t>
      </w:r>
      <w:r w:rsidRPr="00DF710B">
        <w:rPr>
          <w:rFonts w:hint="eastAsia"/>
          <w:spacing w:val="22"/>
        </w:rPr>
        <w:t>在</w:t>
      </w:r>
      <w:r w:rsidRPr="00DF710B">
        <w:rPr>
          <w:spacing w:val="22"/>
        </w:rPr>
        <w:t>空氣柱內重疊</w:t>
      </w:r>
      <w:r w:rsidRPr="00DF710B">
        <w:rPr>
          <w:rFonts w:hint="eastAsia"/>
          <w:spacing w:val="22"/>
        </w:rPr>
        <w:t>時</w:t>
      </w:r>
      <w:r w:rsidRPr="00DF710B">
        <w:rPr>
          <w:spacing w:val="22"/>
        </w:rPr>
        <w:t>，</w:t>
      </w:r>
      <w:r w:rsidRPr="00DF710B">
        <w:rPr>
          <w:rFonts w:hint="eastAsia"/>
          <w:spacing w:val="22"/>
        </w:rPr>
        <w:t>可以</w:t>
      </w:r>
      <w:r w:rsidRPr="00DF710B">
        <w:rPr>
          <w:spacing w:val="22"/>
        </w:rPr>
        <w:t>形成駐波。</w:t>
      </w:r>
      <w:r w:rsidRPr="00DF710B">
        <w:rPr>
          <w:rFonts w:hint="eastAsia"/>
          <w:spacing w:val="22"/>
        </w:rPr>
        <w:t>考慮</w:t>
      </w:r>
      <w:r w:rsidRPr="00DF710B">
        <w:rPr>
          <w:spacing w:val="22"/>
        </w:rPr>
        <w:t>聲波</w:t>
      </w:r>
      <w:r w:rsidRPr="00DF710B">
        <w:rPr>
          <w:rFonts w:hint="eastAsia"/>
          <w:spacing w:val="22"/>
        </w:rPr>
        <w:t>在一端開口、一端</w:t>
      </w:r>
      <w:r w:rsidRPr="00DF710B">
        <w:rPr>
          <w:spacing w:val="22"/>
        </w:rPr>
        <w:t>閉</w:t>
      </w:r>
      <w:r w:rsidRPr="00DF710B">
        <w:rPr>
          <w:rFonts w:hint="eastAsia"/>
          <w:spacing w:val="22"/>
        </w:rPr>
        <w:t>口的</w:t>
      </w:r>
      <w:r w:rsidRPr="00DF710B">
        <w:rPr>
          <w:spacing w:val="22"/>
        </w:rPr>
        <w:t>空氣柱內</w:t>
      </w:r>
      <w:r w:rsidRPr="00DF710B">
        <w:rPr>
          <w:rFonts w:hint="eastAsia"/>
          <w:spacing w:val="22"/>
        </w:rPr>
        <w:t>所</w:t>
      </w:r>
      <w:r w:rsidRPr="00DF710B">
        <w:rPr>
          <w:spacing w:val="22"/>
        </w:rPr>
        <w:t>形成</w:t>
      </w:r>
      <w:r w:rsidRPr="00DF710B">
        <w:rPr>
          <w:rFonts w:hint="eastAsia"/>
          <w:spacing w:val="22"/>
        </w:rPr>
        <w:t>的</w:t>
      </w:r>
      <w:r w:rsidRPr="00DF710B">
        <w:rPr>
          <w:spacing w:val="22"/>
        </w:rPr>
        <w:t>駐波</w:t>
      </w:r>
      <w:r w:rsidRPr="00DF710B">
        <w:rPr>
          <w:rFonts w:hint="eastAsia"/>
          <w:spacing w:val="22"/>
        </w:rPr>
        <w:t>，並將聲波視為傳遞空氣分子位移變動的縱波時，</w:t>
      </w:r>
      <w:r w:rsidRPr="00DF710B">
        <w:rPr>
          <w:spacing w:val="22"/>
        </w:rPr>
        <w:t>下列關於</w:t>
      </w:r>
      <w:r w:rsidRPr="00DF710B">
        <w:rPr>
          <w:rFonts w:hint="eastAsia"/>
          <w:spacing w:val="22"/>
        </w:rPr>
        <w:t>駐波特性的</w:t>
      </w:r>
      <w:r w:rsidRPr="00DF710B">
        <w:rPr>
          <w:spacing w:val="22"/>
        </w:rPr>
        <w:t>敘述</w:t>
      </w:r>
      <w:r w:rsidRPr="00DF710B">
        <w:rPr>
          <w:rFonts w:hint="eastAsia"/>
          <w:spacing w:val="22"/>
        </w:rPr>
        <w:t>，</w:t>
      </w:r>
      <w:r w:rsidRPr="00DF710B">
        <w:rPr>
          <w:spacing w:val="22"/>
        </w:rPr>
        <w:t>何者正確？</w:t>
      </w:r>
    </w:p>
    <w:p w:rsidR="00D621A6" w:rsidRDefault="00DE15B4" w:rsidP="00D621A6">
      <w:pPr>
        <w:pStyle w:val="AB"/>
        <w:tabs>
          <w:tab w:val="clear" w:pos="4961"/>
          <w:tab w:val="left" w:pos="5040"/>
        </w:tabs>
        <w:spacing w:line="340" w:lineRule="atLeast"/>
        <w:rPr>
          <w:rFonts w:eastAsiaTheme="minorEastAsia"/>
          <w:sz w:val="22"/>
          <w:u w:val="none"/>
        </w:rPr>
      </w:pPr>
      <w:r w:rsidRPr="00DF710B">
        <w:rPr>
          <w:rFonts w:eastAsiaTheme="minorEastAsia"/>
          <w:sz w:val="22"/>
          <w:u w:val="none"/>
        </w:rPr>
        <w:t xml:space="preserve">(A) </w:t>
      </w:r>
      <w:r w:rsidRPr="00DF710B">
        <w:rPr>
          <w:rFonts w:eastAsiaTheme="minorEastAsia"/>
          <w:sz w:val="22"/>
          <w:u w:val="none"/>
        </w:rPr>
        <w:t>開口處為波節</w:t>
      </w:r>
      <w:r w:rsidRPr="00DF710B">
        <w:rPr>
          <w:rFonts w:eastAsiaTheme="minorEastAsia"/>
          <w:sz w:val="22"/>
          <w:u w:val="none"/>
        </w:rPr>
        <w:tab/>
      </w:r>
    </w:p>
    <w:p w:rsidR="00DE15B4" w:rsidRPr="00DF710B" w:rsidRDefault="00DE15B4" w:rsidP="00D621A6">
      <w:pPr>
        <w:pStyle w:val="AB"/>
        <w:tabs>
          <w:tab w:val="clear" w:pos="4961"/>
          <w:tab w:val="left" w:pos="5040"/>
        </w:tabs>
        <w:spacing w:line="340" w:lineRule="atLeast"/>
        <w:rPr>
          <w:rFonts w:eastAsiaTheme="minorEastAsia"/>
          <w:sz w:val="22"/>
          <w:u w:val="none"/>
        </w:rPr>
      </w:pPr>
      <w:r w:rsidRPr="00DF710B">
        <w:rPr>
          <w:rFonts w:eastAsiaTheme="minorEastAsia"/>
          <w:sz w:val="22"/>
          <w:u w:val="none"/>
        </w:rPr>
        <w:t xml:space="preserve">(B) </w:t>
      </w:r>
      <w:r>
        <w:rPr>
          <w:rFonts w:eastAsiaTheme="minorEastAsia"/>
          <w:sz w:val="22"/>
          <w:u w:val="none"/>
        </w:rPr>
        <w:t>在閉口處發生</w:t>
      </w:r>
      <w:r>
        <w:rPr>
          <w:rFonts w:eastAsiaTheme="minorEastAsia" w:hint="eastAsia"/>
          <w:sz w:val="22"/>
          <w:u w:val="none"/>
        </w:rPr>
        <w:t>建設</w:t>
      </w:r>
      <w:r w:rsidRPr="00DF710B">
        <w:rPr>
          <w:rFonts w:eastAsiaTheme="minorEastAsia"/>
          <w:sz w:val="22"/>
          <w:u w:val="none"/>
        </w:rPr>
        <w:t>性疊加</w:t>
      </w:r>
    </w:p>
    <w:p w:rsidR="00D621A6" w:rsidRDefault="00DE15B4" w:rsidP="00D621A6">
      <w:pPr>
        <w:pStyle w:val="AB"/>
        <w:tabs>
          <w:tab w:val="clear" w:pos="4961"/>
          <w:tab w:val="left" w:pos="5040"/>
        </w:tabs>
        <w:spacing w:line="340" w:lineRule="atLeast"/>
        <w:rPr>
          <w:rFonts w:eastAsiaTheme="minorEastAsia"/>
          <w:sz w:val="22"/>
          <w:u w:val="none"/>
        </w:rPr>
      </w:pPr>
      <w:r w:rsidRPr="00DF710B">
        <w:rPr>
          <w:rFonts w:eastAsiaTheme="minorEastAsia"/>
          <w:sz w:val="22"/>
          <w:u w:val="none"/>
        </w:rPr>
        <w:t xml:space="preserve">(C) </w:t>
      </w:r>
      <w:r w:rsidRPr="00DF710B">
        <w:rPr>
          <w:rFonts w:eastAsiaTheme="minorEastAsia"/>
          <w:sz w:val="22"/>
          <w:u w:val="none"/>
        </w:rPr>
        <w:t>相鄰</w:t>
      </w:r>
      <w:r w:rsidRPr="00DF710B">
        <w:rPr>
          <w:rFonts w:eastAsiaTheme="minorEastAsia" w:hint="eastAsia"/>
          <w:sz w:val="22"/>
          <w:u w:val="none"/>
        </w:rPr>
        <w:t>兩</w:t>
      </w:r>
      <w:r w:rsidRPr="00DF710B">
        <w:rPr>
          <w:rFonts w:eastAsiaTheme="minorEastAsia"/>
          <w:sz w:val="22"/>
          <w:u w:val="none"/>
        </w:rPr>
        <w:t>波節的間距為一個波長</w:t>
      </w:r>
      <w:r w:rsidRPr="00DF710B">
        <w:rPr>
          <w:rFonts w:eastAsiaTheme="minorEastAsia"/>
          <w:sz w:val="22"/>
          <w:u w:val="none"/>
        </w:rPr>
        <w:tab/>
      </w:r>
    </w:p>
    <w:p w:rsidR="00DE15B4" w:rsidRPr="00DF710B" w:rsidRDefault="00DE15B4" w:rsidP="00D621A6">
      <w:pPr>
        <w:pStyle w:val="AB"/>
        <w:tabs>
          <w:tab w:val="clear" w:pos="4961"/>
          <w:tab w:val="left" w:pos="5040"/>
        </w:tabs>
        <w:spacing w:line="340" w:lineRule="atLeast"/>
        <w:rPr>
          <w:rFonts w:eastAsiaTheme="minorEastAsia"/>
          <w:spacing w:val="20"/>
          <w:sz w:val="22"/>
          <w:u w:val="none"/>
        </w:rPr>
      </w:pPr>
      <w:r w:rsidRPr="00DF710B">
        <w:rPr>
          <w:rFonts w:eastAsiaTheme="minorEastAsia"/>
          <w:sz w:val="22"/>
          <w:u w:val="none"/>
        </w:rPr>
        <w:t xml:space="preserve">(D) </w:t>
      </w:r>
      <w:r w:rsidRPr="00DF710B">
        <w:rPr>
          <w:rFonts w:eastAsiaTheme="minorEastAsia"/>
          <w:spacing w:val="20"/>
          <w:sz w:val="22"/>
          <w:u w:val="none"/>
        </w:rPr>
        <w:t>相鄰波節與波腹的間距為</w:t>
      </w:r>
      <w:r w:rsidRPr="00DF710B">
        <w:rPr>
          <w:rFonts w:eastAsiaTheme="minorEastAsia"/>
          <w:spacing w:val="20"/>
          <w:sz w:val="22"/>
          <w:u w:val="none"/>
        </w:rPr>
        <w:t>1/4</w:t>
      </w:r>
      <w:r w:rsidRPr="00DF710B">
        <w:rPr>
          <w:rFonts w:eastAsiaTheme="minorEastAsia"/>
          <w:spacing w:val="20"/>
          <w:sz w:val="22"/>
          <w:u w:val="none"/>
        </w:rPr>
        <w:t>波長</w:t>
      </w:r>
    </w:p>
    <w:p w:rsidR="00DE15B4" w:rsidRDefault="00DE15B4" w:rsidP="00D621A6">
      <w:pPr>
        <w:pStyle w:val="AB"/>
        <w:tabs>
          <w:tab w:val="clear" w:pos="4961"/>
          <w:tab w:val="left" w:pos="5040"/>
        </w:tabs>
        <w:spacing w:line="340" w:lineRule="atLeast"/>
        <w:rPr>
          <w:rFonts w:eastAsiaTheme="minorEastAsia"/>
          <w:sz w:val="22"/>
          <w:u w:val="none"/>
        </w:rPr>
      </w:pPr>
      <w:r w:rsidRPr="00DF710B">
        <w:rPr>
          <w:rFonts w:eastAsiaTheme="minorEastAsia"/>
          <w:sz w:val="22"/>
          <w:u w:val="none"/>
        </w:rPr>
        <w:t xml:space="preserve">(E) </w:t>
      </w:r>
      <w:proofErr w:type="gramStart"/>
      <w:r w:rsidR="00035D47">
        <w:rPr>
          <w:rFonts w:eastAsiaTheme="minorEastAsia"/>
          <w:sz w:val="22"/>
          <w:u w:val="none"/>
        </w:rPr>
        <w:t>該駐波是由</w:t>
      </w:r>
      <w:r w:rsidRPr="00DF710B">
        <w:rPr>
          <w:rFonts w:eastAsiaTheme="minorEastAsia" w:hint="eastAsia"/>
          <w:sz w:val="22"/>
          <w:u w:val="none"/>
        </w:rPr>
        <w:t>沿</w:t>
      </w:r>
      <w:r w:rsidRPr="00DF710B">
        <w:rPr>
          <w:rFonts w:eastAsiaTheme="minorEastAsia"/>
          <w:sz w:val="22"/>
          <w:u w:val="none"/>
        </w:rPr>
        <w:t>相同</w:t>
      </w:r>
      <w:proofErr w:type="gramEnd"/>
      <w:r w:rsidRPr="00DF710B">
        <w:rPr>
          <w:rFonts w:eastAsiaTheme="minorEastAsia"/>
          <w:sz w:val="22"/>
          <w:u w:val="none"/>
        </w:rPr>
        <w:t>方向前進的兩波</w:t>
      </w:r>
      <w:r w:rsidRPr="00DF710B">
        <w:rPr>
          <w:rFonts w:eastAsiaTheme="minorEastAsia" w:hint="eastAsia"/>
          <w:sz w:val="22"/>
          <w:u w:val="none"/>
        </w:rPr>
        <w:t>互相</w:t>
      </w:r>
      <w:r w:rsidRPr="00DF710B">
        <w:rPr>
          <w:rFonts w:eastAsiaTheme="minorEastAsia"/>
          <w:sz w:val="22"/>
          <w:u w:val="none"/>
        </w:rPr>
        <w:t>重疊而成</w:t>
      </w:r>
    </w:p>
    <w:p w:rsidR="00DE15B4" w:rsidRPr="00DF710B" w:rsidRDefault="00BA1FC3" w:rsidP="00D621A6">
      <w:pPr>
        <w:pStyle w:val="TIT1"/>
        <w:spacing w:beforeLines="25" w:before="60" w:line="340" w:lineRule="atLeast"/>
      </w:pPr>
      <w:r>
        <w:rPr>
          <w:rFonts w:hint="eastAsia"/>
          <w:noProof/>
          <w:lang w:val="en-US"/>
        </w:rPr>
        <mc:AlternateContent>
          <mc:Choice Requires="wpg">
            <w:drawing>
              <wp:anchor distT="0" distB="0" distL="114300" distR="114300" simplePos="0" relativeHeight="251804160" behindDoc="0" locked="0" layoutInCell="1" allowOverlap="1">
                <wp:simplePos x="0" y="0"/>
                <wp:positionH relativeFrom="column">
                  <wp:posOffset>3506470</wp:posOffset>
                </wp:positionH>
                <wp:positionV relativeFrom="paragraph">
                  <wp:posOffset>376450</wp:posOffset>
                </wp:positionV>
                <wp:extent cx="2428875" cy="1881505"/>
                <wp:effectExtent l="0" t="0" r="9525" b="4445"/>
                <wp:wrapSquare wrapText="bothSides"/>
                <wp:docPr id="65" name="群組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28875" cy="1881505"/>
                          <a:chOff x="0" y="0"/>
                          <a:chExt cx="2428875" cy="1881880"/>
                        </a:xfrm>
                      </wpg:grpSpPr>
                      <wpg:grpSp>
                        <wpg:cNvPr id="2301" name="群組 2301"/>
                        <wpg:cNvGrpSpPr/>
                        <wpg:grpSpPr>
                          <a:xfrm>
                            <a:off x="0" y="44190"/>
                            <a:ext cx="2428875" cy="1837690"/>
                            <a:chOff x="0" y="61694"/>
                            <a:chExt cx="2429129" cy="1838325"/>
                          </a:xfrm>
                        </wpg:grpSpPr>
                        <wpg:grpSp>
                          <wpg:cNvPr id="9" name="群組 9"/>
                          <wpg:cNvGrpSpPr/>
                          <wpg:grpSpPr>
                            <a:xfrm>
                              <a:off x="0" y="61694"/>
                              <a:ext cx="2411877" cy="1838325"/>
                              <a:chOff x="0" y="0"/>
                              <a:chExt cx="2412489" cy="1838325"/>
                            </a:xfrm>
                          </wpg:grpSpPr>
                          <wpg:grpSp>
                            <wpg:cNvPr id="2432" name="群組 2432"/>
                            <wpg:cNvGrpSpPr/>
                            <wpg:grpSpPr>
                              <a:xfrm>
                                <a:off x="0" y="0"/>
                                <a:ext cx="2412489" cy="1838325"/>
                                <a:chOff x="0" y="0"/>
                                <a:chExt cx="2412489" cy="1838325"/>
                              </a:xfrm>
                            </wpg:grpSpPr>
                            <wpg:grpSp>
                              <wpg:cNvPr id="2480" name="群組 2480"/>
                              <wpg:cNvGrpSpPr/>
                              <wpg:grpSpPr>
                                <a:xfrm>
                                  <a:off x="0" y="0"/>
                                  <a:ext cx="2395220" cy="1838325"/>
                                  <a:chOff x="0" y="0"/>
                                  <a:chExt cx="2343785" cy="1787119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2478" name="圖片 2478"/>
                                  <pic:cNvPicPr>
                                    <a:picLocks noChangeAspect="1"/>
                                  </pic:cNvPicPr>
                                </pic:nvPicPr>
                                <pic:blipFill rotWithShape="1">
                                  <a:blip r:embed="rId12" cstate="print">
                                    <a:grayscl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598" t="1058" r="4546" b="893"/>
                                  <a:stretch/>
                                </pic:blipFill>
                                <pic:spPr bwMode="auto">
                                  <a:xfrm>
                                    <a:off x="0" y="0"/>
                                    <a:ext cx="2343785" cy="16236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53640926-AAD7-44D8-BBD7-CCE9431645EC}">
                                      <a14:shadowObscured xmlns:a14="http://schemas.microsoft.com/office/drawing/2010/main"/>
                                    </a:ext>
                                  </a:extLst>
                                </pic:spPr>
                              </pic:pic>
                              <wps:wsp>
                                <wps:cNvPr id="2479" name="Text Box 21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21977" y="1622612"/>
                                    <a:ext cx="281781" cy="16450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217BC" w:rsidRPr="00DF710B" w:rsidRDefault="00D217BC" w:rsidP="00DE15B4">
                                      <w:pPr>
                                        <w:rPr>
                                          <w:sz w:val="22"/>
                                          <w:szCs w:val="20"/>
                                        </w:rPr>
                                      </w:pPr>
                                      <w:r w:rsidRPr="00DF710B">
                                        <w:rPr>
                                          <w:rFonts w:hint="eastAsia"/>
                                          <w:sz w:val="22"/>
                                          <w:szCs w:val="20"/>
                                        </w:rPr>
                                        <w:t>圖</w:t>
                                      </w:r>
                                      <w:r>
                                        <w:rPr>
                                          <w:sz w:val="22"/>
                                          <w:szCs w:val="2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412" name="群組 2412"/>
                              <wpg:cNvGrpSpPr/>
                              <wpg:grpSpPr>
                                <a:xfrm>
                                  <a:off x="297321" y="953668"/>
                                  <a:ext cx="1694892" cy="97892"/>
                                  <a:chOff x="0" y="0"/>
                                  <a:chExt cx="1694892" cy="97892"/>
                                </a:xfrm>
                              </wpg:grpSpPr>
                              <wps:wsp>
                                <wps:cNvPr id="2400" name="文字方塊 2400"/>
                                <wps:cNvSpPr txBox="1"/>
                                <wps:spPr>
                                  <a:xfrm>
                                    <a:off x="0" y="2505"/>
                                    <a:ext cx="89055" cy="9538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4F7EB7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sz w:val="12"/>
                                        </w:rPr>
                                      </w:pPr>
                                      <w:r w:rsidRPr="004F7EB7">
                                        <w:rPr>
                                          <w:rFonts w:hint="eastAsia"/>
                                          <w:sz w:val="12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01" name="文字方塊 2401"/>
                                <wps:cNvSpPr txBox="1"/>
                                <wps:spPr>
                                  <a:xfrm>
                                    <a:off x="207932" y="2505"/>
                                    <a:ext cx="89055" cy="9538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4F7EB7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sz w:val="12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2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02" name="文字方塊 2402"/>
                                <wps:cNvSpPr txBox="1"/>
                                <wps:spPr>
                                  <a:xfrm>
                                    <a:off x="403338" y="2505"/>
                                    <a:ext cx="89055" cy="9538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4F7EB7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sz w:val="12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03" name="文字方塊 2403"/>
                                <wps:cNvSpPr txBox="1"/>
                                <wps:spPr>
                                  <a:xfrm>
                                    <a:off x="603755" y="2505"/>
                                    <a:ext cx="89055" cy="9538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4F7EB7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sz w:val="12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04" name="文字方塊 2404"/>
                                <wps:cNvSpPr txBox="1"/>
                                <wps:spPr>
                                  <a:xfrm>
                                    <a:off x="811687" y="0"/>
                                    <a:ext cx="89055" cy="9538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4F7EB7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sz w:val="12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05" name="文字方塊 2405"/>
                                <wps:cNvSpPr txBox="1"/>
                                <wps:spPr>
                                  <a:xfrm>
                                    <a:off x="1022124" y="0"/>
                                    <a:ext cx="50104" cy="9525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D373BD">
                                      <w:pPr>
                                        <w:adjustRightInd w:val="0"/>
                                        <w:snapToGrid w:val="0"/>
                                        <w:rPr>
                                          <w:sz w:val="12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09" name="文字方塊 2409"/>
                                <wps:cNvSpPr txBox="1"/>
                                <wps:spPr>
                                  <a:xfrm>
                                    <a:off x="1210014" y="2505"/>
                                    <a:ext cx="89055" cy="9538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4F7EB7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sz w:val="12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10" name="文字方塊 2410"/>
                                <wps:cNvSpPr txBox="1"/>
                                <wps:spPr>
                                  <a:xfrm>
                                    <a:off x="1407926" y="0"/>
                                    <a:ext cx="89055" cy="9538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D373BD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sz w:val="12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11" name="文字方塊 2411"/>
                                <wps:cNvSpPr txBox="1"/>
                                <wps:spPr>
                                  <a:xfrm>
                                    <a:off x="1605837" y="2505"/>
                                    <a:ext cx="89055" cy="95387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D373BD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sz w:val="12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</w:rPr>
                                        <w:t>9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421" name="群組 2421"/>
                              <wpg:cNvGrpSpPr/>
                              <wpg:grpSpPr>
                                <a:xfrm>
                                  <a:off x="22440" y="151465"/>
                                  <a:ext cx="85249" cy="1331019"/>
                                  <a:chOff x="0" y="0"/>
                                  <a:chExt cx="85249" cy="1331019"/>
                                </a:xfrm>
                              </wpg:grpSpPr>
                              <wps:wsp>
                                <wps:cNvPr id="2413" name="文字方塊 2413"/>
                                <wps:cNvSpPr txBox="1"/>
                                <wps:spPr>
                                  <a:xfrm>
                                    <a:off x="21431" y="0"/>
                                    <a:ext cx="50102" cy="951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D373BD">
                                      <w:pPr>
                                        <w:adjustRightInd w:val="0"/>
                                        <w:snapToGrid w:val="0"/>
                                        <w:rPr>
                                          <w:sz w:val="12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14" name="文字方塊 2414"/>
                                <wps:cNvSpPr txBox="1"/>
                                <wps:spPr>
                                  <a:xfrm>
                                    <a:off x="19050" y="178593"/>
                                    <a:ext cx="50102" cy="951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D373BD">
                                      <w:pPr>
                                        <w:adjustRightInd w:val="0"/>
                                        <w:snapToGrid w:val="0"/>
                                        <w:rPr>
                                          <w:sz w:val="12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sz w:val="12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15" name="文字方塊 2415"/>
                                <wps:cNvSpPr txBox="1"/>
                                <wps:spPr>
                                  <a:xfrm>
                                    <a:off x="21431" y="364331"/>
                                    <a:ext cx="50102" cy="951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D373BD">
                                      <w:pPr>
                                        <w:adjustRightInd w:val="0"/>
                                        <w:snapToGrid w:val="0"/>
                                        <w:rPr>
                                          <w:sz w:val="12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16" name="文字方塊 2416"/>
                                <wps:cNvSpPr txBox="1"/>
                                <wps:spPr>
                                  <a:xfrm>
                                    <a:off x="21431" y="545306"/>
                                    <a:ext cx="50102" cy="951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D373BD">
                                      <w:pPr>
                                        <w:adjustRightInd w:val="0"/>
                                        <w:snapToGrid w:val="0"/>
                                        <w:rPr>
                                          <w:sz w:val="12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17" name="文字方塊 2417"/>
                                <wps:cNvSpPr txBox="1"/>
                                <wps:spPr>
                                  <a:xfrm>
                                    <a:off x="21431" y="711993"/>
                                    <a:ext cx="50102" cy="951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D373BD">
                                      <w:pPr>
                                        <w:adjustRightInd w:val="0"/>
                                        <w:snapToGrid w:val="0"/>
                                        <w:rPr>
                                          <w:sz w:val="12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18" name="文字方塊 2418"/>
                                <wps:cNvSpPr txBox="1"/>
                                <wps:spPr>
                                  <a:xfrm>
                                    <a:off x="0" y="892968"/>
                                    <a:ext cx="85249" cy="951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D373BD">
                                      <w:pPr>
                                        <w:adjustRightInd w:val="0"/>
                                        <w:snapToGrid w:val="0"/>
                                        <w:rPr>
                                          <w:sz w:val="12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</w:rPr>
                                        <w:t>-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19" name="文字方塊 2419"/>
                                <wps:cNvSpPr txBox="1"/>
                                <wps:spPr>
                                  <a:xfrm>
                                    <a:off x="0" y="1059656"/>
                                    <a:ext cx="85249" cy="951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D373BD">
                                      <w:pPr>
                                        <w:adjustRightInd w:val="0"/>
                                        <w:snapToGrid w:val="0"/>
                                        <w:rPr>
                                          <w:sz w:val="12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</w:rPr>
                                        <w:t>-2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20" name="文字方塊 2420"/>
                                <wps:cNvSpPr txBox="1"/>
                                <wps:spPr>
                                  <a:xfrm>
                                    <a:off x="0" y="1235868"/>
                                    <a:ext cx="85249" cy="951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4F7EB7" w:rsidRDefault="00D217BC" w:rsidP="00D373BD">
                                      <w:pPr>
                                        <w:adjustRightInd w:val="0"/>
                                        <w:snapToGrid w:val="0"/>
                                        <w:rPr>
                                          <w:sz w:val="12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</w:rPr>
                                        <w:t>-3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427" name="群組 2427"/>
                              <wpg:cNvGrpSpPr/>
                              <wpg:grpSpPr>
                                <a:xfrm>
                                  <a:off x="680814" y="414581"/>
                                  <a:ext cx="1731675" cy="833971"/>
                                  <a:chOff x="490080" y="392142"/>
                                  <a:chExt cx="1731675" cy="833971"/>
                                </a:xfrm>
                              </wpg:grpSpPr>
                              <wps:wsp>
                                <wps:cNvPr id="2422" name="文字方塊 2422"/>
                                <wps:cNvSpPr txBox="1"/>
                                <wps:spPr>
                                  <a:xfrm>
                                    <a:off x="1976804" y="810366"/>
                                    <a:ext cx="244951" cy="13081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D373BD" w:rsidRDefault="00D217BC" w:rsidP="00D373BD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sz w:val="16"/>
                                        </w:rPr>
                                      </w:pPr>
                                      <w:proofErr w:type="gramStart"/>
                                      <w:r w:rsidRPr="00D373BD">
                                        <w:rPr>
                                          <w:i/>
                                          <w:sz w:val="18"/>
                                        </w:rPr>
                                        <w:t>x</w:t>
                                      </w:r>
                                      <w:r w:rsidRPr="00D373BD">
                                        <w:rPr>
                                          <w:sz w:val="16"/>
                                        </w:rPr>
                                        <w:t>(</w:t>
                                      </w:r>
                                      <w:proofErr w:type="gramEnd"/>
                                      <w:r w:rsidRPr="00D373BD">
                                        <w:rPr>
                                          <w:sz w:val="16"/>
                                        </w:rPr>
                                        <w:t>m)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24" name="文字方塊 2424"/>
                                <wps:cNvSpPr txBox="1"/>
                                <wps:spPr>
                                  <a:xfrm>
                                    <a:off x="490080" y="413376"/>
                                    <a:ext cx="108901" cy="1168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D373BD" w:rsidRDefault="00D217BC" w:rsidP="00D373BD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sz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25" name="文字方塊 2425"/>
                                <wps:cNvSpPr txBox="1"/>
                                <wps:spPr>
                                  <a:xfrm>
                                    <a:off x="1241258" y="392142"/>
                                    <a:ext cx="75344" cy="1376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D373BD" w:rsidRDefault="00D217BC" w:rsidP="00BA1FC3">
                                      <w:pPr>
                                        <w:adjustRightInd w:val="0"/>
                                        <w:snapToGrid w:val="0"/>
                                        <w:spacing w:line="220" w:lineRule="exact"/>
                                        <w:jc w:val="center"/>
                                        <w:rPr>
                                          <w:sz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26" name="文字方塊 2426"/>
                                <wps:cNvSpPr txBox="1"/>
                                <wps:spPr>
                                  <a:xfrm>
                                    <a:off x="696299" y="1109273"/>
                                    <a:ext cx="120901" cy="1168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 w:rsidR="00D217BC" w:rsidRPr="00D373BD" w:rsidRDefault="00D217BC" w:rsidP="00D373BD">
                                      <w:pPr>
                                        <w:adjustRightInd w:val="0"/>
                                        <w:snapToGrid w:val="0"/>
                                        <w:jc w:val="center"/>
                                        <w:rPr>
                                          <w:sz w:val="16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431" name="群組 2431"/>
                              <wpg:cNvGrpSpPr/>
                              <wpg:grpSpPr>
                                <a:xfrm>
                                  <a:off x="661959" y="538052"/>
                                  <a:ext cx="880984" cy="740471"/>
                                  <a:chOff x="0" y="5120"/>
                                  <a:chExt cx="880984" cy="740471"/>
                                </a:xfrm>
                              </wpg:grpSpPr>
                              <wps:wsp>
                                <wps:cNvPr id="2428" name="橢圓 2428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200671" y="709591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0" tIns="0" rIns="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29" name="橢圓 2429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0" y="12906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0" tIns="0" rIns="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30" name="橢圓 2430"/>
                                <wps:cNvSpPr>
                                  <a:spLocks noChangeAspect="1"/>
                                </wps:cNvSpPr>
                                <wps:spPr>
                                  <a:xfrm>
                                    <a:off x="844984" y="5120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2">
                                    <a:schemeClr val="dk1">
                                      <a:shade val="50000"/>
                                    </a:schemeClr>
                                  </a:lnRef>
                                  <a:fillRef idx="1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0" tIns="0" rIns="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5" name="文字方塊 5"/>
                            <wps:cNvSpPr txBox="1"/>
                            <wps:spPr>
                              <a:xfrm>
                                <a:off x="19735" y="1558118"/>
                                <a:ext cx="85249" cy="95151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D217BC" w:rsidRPr="004F7EB7" w:rsidRDefault="00D217BC" w:rsidP="00C36E8F">
                                  <w:pPr>
                                    <w:adjustRightInd w:val="0"/>
                                    <w:snapToGrid w:val="0"/>
                                    <w:rPr>
                                      <w:sz w:val="12"/>
                                    </w:rPr>
                                  </w:pPr>
                                  <w:r>
                                    <w:rPr>
                                      <w:sz w:val="12"/>
                                    </w:rPr>
                                    <w:t>-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299" name="矩形 2299"/>
                          <wps:cNvSpPr/>
                          <wps:spPr>
                            <a:xfrm>
                              <a:off x="174909" y="101846"/>
                              <a:ext cx="330216" cy="11070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00" name="矩形 2300"/>
                          <wps:cNvSpPr/>
                          <wps:spPr>
                            <a:xfrm>
                              <a:off x="2098913" y="1051671"/>
                              <a:ext cx="330216" cy="11070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302" name="文字方塊 2302"/>
                        <wps:cNvSpPr txBox="1"/>
                        <wps:spPr>
                          <a:xfrm>
                            <a:off x="873609" y="1193139"/>
                            <a:ext cx="120858" cy="1168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D217BC" w:rsidRPr="00D373BD" w:rsidRDefault="00D217BC" w:rsidP="00BA1FC3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3" name="文字方塊 2303"/>
                        <wps:cNvSpPr txBox="1"/>
                        <wps:spPr>
                          <a:xfrm>
                            <a:off x="679851" y="492892"/>
                            <a:ext cx="91722" cy="11683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D217BC" w:rsidRPr="00D373BD" w:rsidRDefault="00D217BC" w:rsidP="00BA1FC3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sz w:val="16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sz w:val="16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文字方塊 64"/>
                        <wps:cNvSpPr txBox="1"/>
                        <wps:spPr>
                          <a:xfrm>
                            <a:off x="1431087" y="479295"/>
                            <a:ext cx="75317" cy="13767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D217BC" w:rsidRPr="00D373BD" w:rsidRDefault="00D217BC" w:rsidP="00BA1FC3">
                              <w:pPr>
                                <w:adjustRightInd w:val="0"/>
                                <w:snapToGrid w:val="0"/>
                                <w:spacing w:line="220" w:lineRule="exact"/>
                                <w:jc w:val="center"/>
                                <w:rPr>
                                  <w:sz w:val="16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sz w:val="16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23" name="文字方塊 2423"/>
                        <wps:cNvSpPr txBox="1"/>
                        <wps:spPr>
                          <a:xfrm>
                            <a:off x="0" y="0"/>
                            <a:ext cx="312586" cy="13080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D217BC" w:rsidRPr="00D373BD" w:rsidRDefault="00D217BC" w:rsidP="00BA1FC3">
                              <w:pPr>
                                <w:adjustRightInd w:val="0"/>
                                <w:snapToGrid w:val="0"/>
                                <w:jc w:val="center"/>
                                <w:rPr>
                                  <w:sz w:val="16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sz w:val="16"/>
                                </w:rPr>
                                <w:t>y</w:t>
                              </w:r>
                              <w:r w:rsidRPr="00D373BD">
                                <w:rPr>
                                  <w:sz w:val="16"/>
                                </w:rPr>
                                <w:t>(</w:t>
                              </w:r>
                              <w:proofErr w:type="gramEnd"/>
                              <w:r>
                                <w:rPr>
                                  <w:sz w:val="16"/>
                                </w:rPr>
                                <w:t>c</w:t>
                              </w:r>
                              <w:r w:rsidRPr="00D373BD">
                                <w:rPr>
                                  <w:sz w:val="16"/>
                                </w:rPr>
                                <w:t>m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65" o:spid="_x0000_s1124" style="position:absolute;left:0;text-align:left;margin-left:276.1pt;margin-top:29.65pt;width:191.25pt;height:148.15pt;z-index:251804160" coordsize="24288,1881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">
                <v:group id="群組 2301" o:spid="_x0000_s1125" style="position:absolute;top:441;width:24288;height:18377" coordorigin=",616" coordsize="24291,18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mdCVxgAAAN0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bN5nMDjTXgCcv0LAAD//wMAUEsBAi0AFAAGAAgAAAAhANvh9svuAAAAhQEAABMAAAAAAAAA&#10;AAAAAAAAAAAAAFtDb250ZW50X1R5cGVzXS54bWxQSwECLQAUAAYACAAAACEAWvQsW78AAAAVAQAA&#10;CwAAAAAAAAAAAAAAAAAfAQAAX3JlbHMvLnJlbHNQSwECLQAUAAYACAAAACEAopnQlcYAAADdAAAA&#10;DwAAAAAAAAAAAAAAAAAHAgAAZHJzL2Rvd25yZXYueG1sUEsFBgAAAAADAAMAtwAAAPoCAAAAAA==&#10;">
                  <v:group id="群組 9" o:spid="_x0000_s1126" style="position:absolute;top:616;width:24118;height:18384" coordsize="24124,18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<v:group id="群組 2432" o:spid="_x0000_s1127" style="position:absolute;width:24124;height:18383" coordsize="24124,18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">
                      <v:group id="群組 2480" o:spid="_x0000_s1128" style="position:absolute;width:23952;height:18383" coordsize="23437,178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">
                        <v:shape id="圖片 2478" o:spid="_x0000_s1129" type="#_x0000_t75" style="position:absolute;width:23437;height:162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">
                          <v:imagedata r:id="rId13" o:title="" croptop="693f" cropbottom="585f" cropleft="392f" cropright="2979f" grayscale="t"/>
                          <v:path arrowok="t"/>
                        </v:shape>
                        <v:shape id="Text Box 214" o:spid="_x0000_s1130" type="#_x0000_t202" style="position:absolute;left:10219;top:16226;width:2818;height:1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" filled="f" stroked="f">
                          <v:textbox inset="0,0,0,0">
                            <w:txbxContent>
                              <w:p w:rsidR="00D217BC" w:rsidRPr="00DF710B" w:rsidRDefault="00D217BC" w:rsidP="00DE15B4">
                                <w:pPr>
                                  <w:rPr>
                                    <w:sz w:val="22"/>
                                    <w:szCs w:val="20"/>
                                  </w:rPr>
                                </w:pPr>
                                <w:r w:rsidRPr="00DF710B">
                                  <w:rPr>
                                    <w:rFonts w:hint="eastAsia"/>
                                    <w:sz w:val="22"/>
                                    <w:szCs w:val="20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  <w:szCs w:val="2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</v:group>
                      <v:group id="群組 2412" o:spid="_x0000_s1131" style="position:absolute;left:2973;top:9536;width:16949;height:979" coordsize="16948,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BVa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IRJ/D7JjwBufwBAAD//wMAUEsBAi0AFAAGAAgAAAAhANvh9svuAAAAhQEAABMAAAAAAAAA&#10;AAAAAAAAAAAAAFtDb250ZW50X1R5cGVzXS54bWxQSwECLQAUAAYACAAAACEAWvQsW78AAAAVAQAA&#10;CwAAAAAAAAAAAAAAAAAfAQAAX3JlbHMvLnJlbHNQSwECLQAUAAYACAAAACEAFzgVWsYAAADdAAAA&#10;DwAAAAAAAAAAAAAAAAAHAgAAZHJzL2Rvd25yZXYueG1sUEsFBgAAAAADAAMAtwAAAPoCAAAAAA==&#10;">
                        <v:shape id="文字方塊 2400" o:spid="_x0000_s1132" type="#_x0000_t202" style="position:absolute;top:25;width:890;height: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" fillcolor="white [3201]" stroked="f" strokeweight=".5pt">
                          <v:textbox inset="0,0,0,0">
                            <w:txbxContent>
                              <w:p w:rsidR="00D217BC" w:rsidRPr="004F7EB7" w:rsidRDefault="00D217BC" w:rsidP="004F7EB7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12"/>
                                  </w:rPr>
                                </w:pPr>
                                <w:r w:rsidRPr="004F7EB7">
                                  <w:rPr>
                                    <w:rFonts w:hint="eastAsia"/>
                                    <w:sz w:val="12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文字方塊 2401" o:spid="_x0000_s1133" type="#_x0000_t202" style="position:absolute;left:2079;top:25;width:890;height: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" fillcolor="white [3201]" stroked="f" strokeweight=".5pt">
                          <v:textbox inset="0,0,0,0">
                            <w:txbxContent>
                              <w:p w:rsidR="00D217BC" w:rsidRPr="004F7EB7" w:rsidRDefault="00D217BC" w:rsidP="004F7EB7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2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文字方塊 2402" o:spid="_x0000_s1134" type="#_x0000_t202" style="position:absolute;left:4033;top:25;width:890;height: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" fillcolor="white [3201]" stroked="f" strokeweight=".5pt">
                          <v:textbox inset="0,0,0,0">
                            <w:txbxContent>
                              <w:p w:rsidR="00D217BC" w:rsidRPr="004F7EB7" w:rsidRDefault="00D217BC" w:rsidP="004F7EB7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sz w:val="12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文字方塊 2403" o:spid="_x0000_s1135" type="#_x0000_t202" style="position:absolute;left:6037;top:25;width:891;height: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" fillcolor="white [3201]" stroked="f" strokeweight=".5pt">
                          <v:textbox inset="0,0,0,0">
                            <w:txbxContent>
                              <w:p w:rsidR="00D217BC" w:rsidRPr="004F7EB7" w:rsidRDefault="00D217BC" w:rsidP="004F7EB7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sz w:val="12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文字方塊 2404" o:spid="_x0000_s1136" type="#_x0000_t202" style="position:absolute;left:8116;width:891;height: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" fillcolor="white [3201]" stroked="f" strokeweight=".5pt">
                          <v:textbox inset="0,0,0,0">
                            <w:txbxContent>
                              <w:p w:rsidR="00D217BC" w:rsidRPr="004F7EB7" w:rsidRDefault="00D217BC" w:rsidP="004F7EB7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sz w:val="12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文字方塊 2405" o:spid="_x0000_s1137" type="#_x0000_t202" style="position:absolute;left:10221;width:501;height: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" fillcolor="white [3201]" stroked="f" strokeweight=".5pt">
                          <v:textbox inset="0,0,0,0">
                            <w:txbxContent>
                              <w:p w:rsidR="00D217BC" w:rsidRPr="004F7EB7" w:rsidRDefault="00D217BC" w:rsidP="00D373BD">
                                <w:pPr>
                                  <w:adjustRightInd w:val="0"/>
                                  <w:snapToGrid w:val="0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sz w:val="12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文字方塊 2409" o:spid="_x0000_s1138" type="#_x0000_t202" style="position:absolute;left:12100;top:25;width:890;height: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" fillcolor="white [3201]" stroked="f" strokeweight=".5pt">
                          <v:textbox inset="0,0,0,0">
                            <w:txbxContent>
                              <w:p w:rsidR="00D217BC" w:rsidRPr="004F7EB7" w:rsidRDefault="00D217BC" w:rsidP="004F7EB7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sz w:val="12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  <v:shape id="文字方塊 2410" o:spid="_x0000_s1139" type="#_x0000_t202" style="position:absolute;left:14079;width:890;height: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" fillcolor="white [3201]" stroked="f" strokeweight=".5pt">
                          <v:textbox inset="0,0,0,0">
                            <w:txbxContent>
                              <w:p w:rsidR="00D217BC" w:rsidRPr="004F7EB7" w:rsidRDefault="00D217BC" w:rsidP="00D373BD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sz w:val="12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  <v:shape id="文字方塊 2411" o:spid="_x0000_s1140" type="#_x0000_t202" style="position:absolute;left:16058;top:25;width:890;height: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" fillcolor="white [3201]" stroked="f" strokeweight=".5pt">
                          <v:textbox inset="0,0,0,0">
                            <w:txbxContent>
                              <w:p w:rsidR="00D217BC" w:rsidRPr="004F7EB7" w:rsidRDefault="00D217BC" w:rsidP="00D373BD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sz w:val="12"/>
                                  </w:rPr>
                                  <w:t>9</w:t>
                                </w:r>
                              </w:p>
                            </w:txbxContent>
                          </v:textbox>
                        </v:shape>
                      </v:group>
                      <v:group id="群組 2421" o:spid="_x0000_s1141" style="position:absolute;left:224;top:1514;width:852;height:13310" coordsize="852,13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kGQxgAAAN0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KRxPD7JjwBufwBAAD//wMAUEsBAi0AFAAGAAgAAAAhANvh9svuAAAAhQEAABMAAAAAAAAA&#10;AAAAAAAAAAAAAFtDb250ZW50X1R5cGVzXS54bWxQSwECLQAUAAYACAAAACEAWvQsW78AAAAVAQAA&#10;CwAAAAAAAAAAAAAAAAAfAQAAX3JlbHMvLnJlbHNQSwECLQAUAAYACAAAACEAKYZBkMYAAADdAAAA&#10;DwAAAAAAAAAAAAAAAAAHAgAAZHJzL2Rvd25yZXYueG1sUEsFBgAAAAADAAMAtwAAAPoCAAAAAA==&#10;">
                        <v:shape id="文字方塊 2413" o:spid="_x0000_s1142" type="#_x0000_t202" style="position:absolute;left:214;width:501;height: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" fillcolor="white [3201]" stroked="f" strokeweight=".5pt">
                          <v:textbox inset="0,0,0,0">
                            <w:txbxContent>
                              <w:p w:rsidR="00D217BC" w:rsidRPr="004F7EB7" w:rsidRDefault="00D217BC" w:rsidP="00D373BD">
                                <w:pPr>
                                  <w:adjustRightInd w:val="0"/>
                                  <w:snapToGrid w:val="0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sz w:val="12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文字方塊 2414" o:spid="_x0000_s1143" type="#_x0000_t202" style="position:absolute;left:190;top:1785;width:501;height: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" fillcolor="white [3201]" stroked="f" strokeweight=".5pt">
                          <v:textbox inset="0,0,0,0">
                            <w:txbxContent>
                              <w:p w:rsidR="00D217BC" w:rsidRPr="004F7EB7" w:rsidRDefault="00D217BC" w:rsidP="00D373BD">
                                <w:pPr>
                                  <w:adjustRightInd w:val="0"/>
                                  <w:snapToGrid w:val="0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2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文字方塊 2415" o:spid="_x0000_s1144" type="#_x0000_t202" style="position:absolute;left:214;top:3643;width:501;height: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" fillcolor="white [3201]" stroked="f" strokeweight=".5pt">
                          <v:textbox inset="0,0,0,0">
                            <w:txbxContent>
                              <w:p w:rsidR="00D217BC" w:rsidRPr="004F7EB7" w:rsidRDefault="00D217BC" w:rsidP="00D373BD">
                                <w:pPr>
                                  <w:adjustRightInd w:val="0"/>
                                  <w:snapToGrid w:val="0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sz w:val="12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文字方塊 2416" o:spid="_x0000_s1145" type="#_x0000_t202" style="position:absolute;left:214;top:5453;width:501;height: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" fillcolor="white [3201]" stroked="f" strokeweight=".5pt">
                          <v:textbox inset="0,0,0,0">
                            <w:txbxContent>
                              <w:p w:rsidR="00D217BC" w:rsidRPr="004F7EB7" w:rsidRDefault="00D217BC" w:rsidP="00D373BD">
                                <w:pPr>
                                  <w:adjustRightInd w:val="0"/>
                                  <w:snapToGrid w:val="0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sz w:val="12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文字方塊 2417" o:spid="_x0000_s1146" type="#_x0000_t202" style="position:absolute;left:214;top:7119;width:501;height: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" fillcolor="white [3201]" stroked="f" strokeweight=".5pt">
                          <v:textbox inset="0,0,0,0">
                            <w:txbxContent>
                              <w:p w:rsidR="00D217BC" w:rsidRPr="004F7EB7" w:rsidRDefault="00D217BC" w:rsidP="00D373BD">
                                <w:pPr>
                                  <w:adjustRightInd w:val="0"/>
                                  <w:snapToGrid w:val="0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sz w:val="12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shape>
                        <v:shape id="文字方塊 2418" o:spid="_x0000_s1147" type="#_x0000_t202" style="position:absolute;top:8929;width:852;height: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" fillcolor="white [3201]" stroked="f" strokeweight=".5pt">
                          <v:textbox inset="0,0,0,0">
                            <w:txbxContent>
                              <w:p w:rsidR="00D217BC" w:rsidRPr="004F7EB7" w:rsidRDefault="00D217BC" w:rsidP="00D373BD">
                                <w:pPr>
                                  <w:adjustRightInd w:val="0"/>
                                  <w:snapToGrid w:val="0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sz w:val="12"/>
                                  </w:rPr>
                                  <w:t>-1</w:t>
                                </w:r>
                              </w:p>
                            </w:txbxContent>
                          </v:textbox>
                        </v:shape>
                        <v:shape id="文字方塊 2419" o:spid="_x0000_s1148" type="#_x0000_t202" style="position:absolute;top:10596;width:852;height: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" fillcolor="white [3201]" stroked="f" strokeweight=".5pt">
                          <v:textbox inset="0,0,0,0">
                            <w:txbxContent>
                              <w:p w:rsidR="00D217BC" w:rsidRPr="004F7EB7" w:rsidRDefault="00D217BC" w:rsidP="00D373BD">
                                <w:pPr>
                                  <w:adjustRightInd w:val="0"/>
                                  <w:snapToGrid w:val="0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sz w:val="12"/>
                                  </w:rPr>
                                  <w:t>-2</w:t>
                                </w:r>
                              </w:p>
                            </w:txbxContent>
                          </v:textbox>
                        </v:shape>
                        <v:shape id="文字方塊 2420" o:spid="_x0000_s1149" type="#_x0000_t202" style="position:absolute;top:12358;width:852;height: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" fillcolor="white [3201]" stroked="f" strokeweight=".5pt">
                          <v:textbox inset="0,0,0,0">
                            <w:txbxContent>
                              <w:p w:rsidR="00D217BC" w:rsidRPr="004F7EB7" w:rsidRDefault="00D217BC" w:rsidP="00D373BD">
                                <w:pPr>
                                  <w:adjustRightInd w:val="0"/>
                                  <w:snapToGrid w:val="0"/>
                                  <w:rPr>
                                    <w:sz w:val="12"/>
                                  </w:rPr>
                                </w:pPr>
                                <w:r>
                                  <w:rPr>
                                    <w:sz w:val="12"/>
                                  </w:rPr>
                                  <w:t>-3</w:t>
                                </w:r>
                              </w:p>
                            </w:txbxContent>
                          </v:textbox>
                        </v:shape>
                      </v:group>
                      <v:group id="群組 2427" o:spid="_x0000_s1150" style="position:absolute;left:6808;top:4145;width:17316;height:8340" coordorigin="4900,3921" coordsize="17316,8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">
                        <v:shape id="文字方塊 2422" o:spid="_x0000_s1151" type="#_x0000_t202" style="position:absolute;left:19768;top:8103;width:2449;height:1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" fillcolor="white [3201]" stroked="f" strokeweight=".5pt">
                          <v:textbox inset="0,0,0,0">
                            <w:txbxContent>
                              <w:p w:rsidR="00D217BC" w:rsidRPr="00D373BD" w:rsidRDefault="00D217BC" w:rsidP="00D373BD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16"/>
                                  </w:rPr>
                                </w:pPr>
                                <w:proofErr w:type="gramStart"/>
                                <w:r w:rsidRPr="00D373BD">
                                  <w:rPr>
                                    <w:i/>
                                    <w:sz w:val="18"/>
                                  </w:rPr>
                                  <w:t>x</w:t>
                                </w:r>
                                <w:r w:rsidRPr="00D373BD">
                                  <w:rPr>
                                    <w:sz w:val="16"/>
                                  </w:rPr>
                                  <w:t>(</w:t>
                                </w:r>
                                <w:proofErr w:type="gramEnd"/>
                                <w:r w:rsidRPr="00D373BD">
                                  <w:rPr>
                                    <w:sz w:val="16"/>
                                  </w:rPr>
                                  <w:t>m)</w:t>
                                </w:r>
                              </w:p>
                            </w:txbxContent>
                          </v:textbox>
                        </v:shape>
                        <v:shape id="文字方塊 2424" o:spid="_x0000_s1152" type="#_x0000_t202" style="position:absolute;left:4900;top:4133;width:1089;height:1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" fillcolor="white [3201]" stroked="f" strokeweight=".5pt">
                          <v:textbox inset="0,0,0,0">
                            <w:txbxContent>
                              <w:p w:rsidR="00D217BC" w:rsidRPr="00D373BD" w:rsidRDefault="00D217BC" w:rsidP="00D373BD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文字方塊 2425" o:spid="_x0000_s1153" type="#_x0000_t202" style="position:absolute;left:12412;top:3921;width:754;height:1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" fillcolor="white [3201]" stroked="f" strokeweight=".5pt">
                          <v:textbox inset="0,0,0,0">
                            <w:txbxContent>
                              <w:p w:rsidR="00D217BC" w:rsidRPr="00D373BD" w:rsidRDefault="00D217BC" w:rsidP="00BA1FC3">
                                <w:pPr>
                                  <w:adjustRightInd w:val="0"/>
                                  <w:snapToGrid w:val="0"/>
                                  <w:spacing w:line="220" w:lineRule="exact"/>
                                  <w:jc w:val="center"/>
                                  <w:rPr>
                                    <w:sz w:val="16"/>
                                  </w:rPr>
                                </w:pPr>
                              </w:p>
                            </w:txbxContent>
                          </v:textbox>
                        </v:shape>
                        <v:shape id="文字方塊 2426" o:spid="_x0000_s1154" type="#_x0000_t202" style="position:absolute;left:6962;top:11092;width:1210;height:1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" fillcolor="white [3201]" stroked="f" strokeweight=".5pt">
                          <v:textbox inset="0,0,0,0">
                            <w:txbxContent>
                              <w:p w:rsidR="00D217BC" w:rsidRPr="00D373BD" w:rsidRDefault="00D217BC" w:rsidP="00D373BD">
                                <w:pPr>
                                  <w:adjustRightInd w:val="0"/>
                                  <w:snapToGrid w:val="0"/>
                                  <w:jc w:val="center"/>
                                  <w:rPr>
                                    <w:sz w:val="16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group id="群組 2431" o:spid="_x0000_s1155" style="position:absolute;left:6619;top:5380;width:8810;height:7405" coordorigin=",51" coordsize="8809,74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9dN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">
                        <v:oval id="橢圓 2428" o:spid="_x0000_s1156" style="position:absolute;left:2006;top:7095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" fillcolor="black [3200]" strokecolor="black [1600]" strokeweight="1pt">
                          <v:path arrowok="t"/>
                          <o:lock v:ext="edit" aspectratio="t"/>
                          <v:textbox inset="0,0,0"/>
                        </v:oval>
                        <v:oval id="橢圓 2429" o:spid="_x0000_s1157" style="position:absolute;top:129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" fillcolor="black [3200]" strokecolor="black [1600]" strokeweight="1pt">
                          <v:path arrowok="t"/>
                          <o:lock v:ext="edit" aspectratio="t"/>
                          <v:textbox inset="0,0,0"/>
                        </v:oval>
                        <v:oval id="橢圓 2430" o:spid="_x0000_s1158" style="position:absolute;left:8449;top:5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" fillcolor="black [3200]" strokecolor="black [1600]" strokeweight="1pt">
                          <v:path arrowok="t"/>
                          <o:lock v:ext="edit" aspectratio="t"/>
                          <v:textbox inset="0,0,0"/>
                        </v:oval>
                      </v:group>
                    </v:group>
                    <v:shape id="文字方塊 5" o:spid="_x0000_s1159" type="#_x0000_t202" style="position:absolute;left:197;top:15581;width:852;height: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" fillcolor="white [3201]" stroked="f" strokeweight=".5pt">
                      <v:textbox inset="0,0,0,0">
                        <w:txbxContent>
                          <w:p w:rsidR="00D217BC" w:rsidRPr="004F7EB7" w:rsidRDefault="00D217BC" w:rsidP="00C36E8F">
                            <w:pPr>
                              <w:adjustRightInd w:val="0"/>
                              <w:snapToGrid w:val="0"/>
                              <w:rPr>
                                <w:sz w:val="12"/>
                              </w:rPr>
                            </w:pPr>
                            <w:r>
                              <w:rPr>
                                <w:sz w:val="12"/>
                              </w:rPr>
                              <w:t>-4</w:t>
                            </w:r>
                          </w:p>
                        </w:txbxContent>
                      </v:textbox>
                    </v:shape>
                  </v:group>
                  <v:rect id="矩形 2299" o:spid="_x0000_s1160" style="position:absolute;left:1749;top:1018;width:3302;height:1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" fillcolor="white [3212]" stroked="f" strokeweight="2pt"/>
                  <v:rect id="矩形 2300" o:spid="_x0000_s1161" style="position:absolute;left:20989;top:10516;width:3302;height:110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" fillcolor="white [3212]" stroked="f" strokeweight="2pt"/>
                </v:group>
                <v:shape id="文字方塊 2302" o:spid="_x0000_s1162" type="#_x0000_t202" style="position:absolute;left:8736;top:11931;width:1208;height:11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" filled="f" stroked="f" strokeweight=".5pt">
                  <v:textbox inset="0,0,0,0">
                    <w:txbxContent>
                      <w:p w:rsidR="00D217BC" w:rsidRPr="00D373BD" w:rsidRDefault="00D217BC" w:rsidP="00BA1FC3">
                        <w:pPr>
                          <w:adjustRightInd w:val="0"/>
                          <w:snapToGrid w:val="0"/>
                          <w:jc w:val="center"/>
                          <w:rPr>
                            <w:sz w:val="16"/>
                          </w:rPr>
                        </w:pPr>
                        <w:r>
                          <w:rPr>
                            <w:rFonts w:hint="eastAsia"/>
                            <w:sz w:val="16"/>
                          </w:rPr>
                          <w:t>P</w:t>
                        </w:r>
                      </w:p>
                    </w:txbxContent>
                  </v:textbox>
                </v:shape>
                <v:shape id="文字方塊 2303" o:spid="_x0000_s1163" type="#_x0000_t202" style="position:absolute;left:6798;top:4928;width:917;height:11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" filled="f" stroked="f" strokeweight=".5pt">
                  <v:textbox inset="0,0,0,0">
                    <w:txbxContent>
                      <w:p w:rsidR="00D217BC" w:rsidRPr="00D373BD" w:rsidRDefault="00D217BC" w:rsidP="00BA1FC3">
                        <w:pPr>
                          <w:adjustRightInd w:val="0"/>
                          <w:snapToGrid w:val="0"/>
                          <w:jc w:val="center"/>
                          <w:rPr>
                            <w:sz w:val="16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sz w:val="16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文字方塊 64" o:spid="_x0000_s1164" type="#_x0000_t202" style="position:absolute;left:14310;top:4792;width:754;height:13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" filled="f" stroked="f" strokeweight=".5pt">
                  <v:textbox inset="0,0,0,0">
                    <w:txbxContent>
                      <w:p w:rsidR="00D217BC" w:rsidRPr="00D373BD" w:rsidRDefault="00D217BC" w:rsidP="00BA1FC3">
                        <w:pPr>
                          <w:adjustRightInd w:val="0"/>
                          <w:snapToGrid w:val="0"/>
                          <w:spacing w:line="220" w:lineRule="exact"/>
                          <w:jc w:val="center"/>
                          <w:rPr>
                            <w:sz w:val="16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sz w:val="16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文字方塊 2423" o:spid="_x0000_s1165" type="#_x0000_t202" style="position:absolute;width:3125;height:1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" fillcolor="white [3201]" stroked="f" strokeweight=".5pt">
                  <v:textbox inset="0,0,0,0">
                    <w:txbxContent>
                      <w:p w:rsidR="00D217BC" w:rsidRPr="00D373BD" w:rsidRDefault="00D217BC" w:rsidP="00BA1FC3">
                        <w:pPr>
                          <w:adjustRightInd w:val="0"/>
                          <w:snapToGrid w:val="0"/>
                          <w:jc w:val="center"/>
                          <w:rPr>
                            <w:sz w:val="16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sz w:val="16"/>
                          </w:rPr>
                          <w:t>y</w:t>
                        </w:r>
                        <w:r w:rsidRPr="00D373BD">
                          <w:rPr>
                            <w:sz w:val="16"/>
                          </w:rPr>
                          <w:t>(</w:t>
                        </w:r>
                        <w:proofErr w:type="gramEnd"/>
                        <w:r>
                          <w:rPr>
                            <w:sz w:val="16"/>
                          </w:rPr>
                          <w:t>c</w:t>
                        </w:r>
                        <w:r w:rsidRPr="00D373BD">
                          <w:rPr>
                            <w:sz w:val="16"/>
                          </w:rPr>
                          <w:t>m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E15B4">
        <w:rPr>
          <w:rFonts w:hint="eastAsia"/>
        </w:rPr>
        <w:t>6</w:t>
      </w:r>
      <w:r w:rsidR="00DE15B4" w:rsidRPr="00DF710B">
        <w:t>.</w:t>
      </w:r>
      <w:r w:rsidR="00DE15B4" w:rsidRPr="00DF710B">
        <w:tab/>
      </w:r>
      <w:proofErr w:type="gramStart"/>
      <w:r w:rsidR="00DE15B4" w:rsidRPr="00DF710B">
        <w:rPr>
          <w:rFonts w:hint="eastAsia"/>
          <w:spacing w:val="22"/>
        </w:rPr>
        <w:t>一</w:t>
      </w:r>
      <w:proofErr w:type="gramEnd"/>
      <w:r w:rsidR="00DE15B4" w:rsidRPr="00DF710B">
        <w:rPr>
          <w:rFonts w:hint="eastAsia"/>
          <w:spacing w:val="22"/>
        </w:rPr>
        <w:t>細繩上出現沿水平方向行進的週期性橫波，</w:t>
      </w:r>
      <w:proofErr w:type="gramStart"/>
      <w:r w:rsidR="00DE15B4" w:rsidRPr="00DF710B">
        <w:rPr>
          <w:rFonts w:hint="eastAsia"/>
          <w:spacing w:val="22"/>
        </w:rPr>
        <w:t>以致繩</w:t>
      </w:r>
      <w:proofErr w:type="gramEnd"/>
      <w:r w:rsidR="00DE15B4" w:rsidRPr="00DF710B">
        <w:rPr>
          <w:rFonts w:hint="eastAsia"/>
          <w:spacing w:val="22"/>
        </w:rPr>
        <w:t>上各</w:t>
      </w:r>
      <w:proofErr w:type="gramStart"/>
      <w:r w:rsidR="00DE15B4" w:rsidRPr="00DF710B">
        <w:rPr>
          <w:rFonts w:hint="eastAsia"/>
          <w:spacing w:val="22"/>
        </w:rPr>
        <w:t>點均作簡</w:t>
      </w:r>
      <w:proofErr w:type="gramEnd"/>
      <w:r w:rsidR="00DE15B4" w:rsidRPr="00DF710B">
        <w:rPr>
          <w:rFonts w:hint="eastAsia"/>
          <w:spacing w:val="22"/>
        </w:rPr>
        <w:t>諧振動，在某時刻其中一段的波形如圖</w:t>
      </w:r>
      <w:r>
        <w:rPr>
          <w:rFonts w:hint="eastAsia"/>
          <w:spacing w:val="22"/>
        </w:rPr>
        <w:t>2</w:t>
      </w:r>
      <w:r w:rsidR="00DE15B4" w:rsidRPr="00DF710B">
        <w:rPr>
          <w:rFonts w:hint="eastAsia"/>
          <w:spacing w:val="22"/>
        </w:rPr>
        <w:t>所示，</w:t>
      </w:r>
      <w:r w:rsidR="00DE15B4" w:rsidRPr="0052197D">
        <w:rPr>
          <w:position w:val="-6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pt;height:9.1pt" o:ole="">
            <v:imagedata r:id="rId14" o:title=""/>
          </v:shape>
          <o:OLEObject Type="Embed" ProgID="Equation.DSMT4" ShapeID="_x0000_i1025" DrawAspect="Content" ObjectID="_1623093985" r:id="rId15"/>
        </w:object>
      </w:r>
      <w:r w:rsidR="00DE15B4" w:rsidRPr="00DF710B">
        <w:rPr>
          <w:rFonts w:hint="eastAsia"/>
          <w:spacing w:val="22"/>
        </w:rPr>
        <w:t>與</w:t>
      </w:r>
      <w:r w:rsidR="00DE15B4" w:rsidRPr="004472C7">
        <w:rPr>
          <w:position w:val="-10"/>
        </w:rPr>
        <w:object w:dxaOrig="200" w:dyaOrig="240">
          <v:shape id="_x0000_i1026" type="#_x0000_t75" style="width:9.1pt;height:12.25pt" o:ole="">
            <v:imagedata r:id="rId16" o:title=""/>
          </v:shape>
          <o:OLEObject Type="Embed" ProgID="Equation.DSMT4" ShapeID="_x0000_i1026" DrawAspect="Content" ObjectID="_1623093986" r:id="rId17"/>
        </w:object>
      </w:r>
      <w:r w:rsidR="00DE15B4" w:rsidRPr="00DF710B">
        <w:rPr>
          <w:rFonts w:hint="eastAsia"/>
          <w:spacing w:val="22"/>
        </w:rPr>
        <w:t>分別</w:t>
      </w:r>
      <w:proofErr w:type="gramStart"/>
      <w:r w:rsidR="00DE15B4" w:rsidRPr="00DF710B">
        <w:rPr>
          <w:rFonts w:hint="eastAsia"/>
          <w:spacing w:val="22"/>
        </w:rPr>
        <w:t>代表繩</w:t>
      </w:r>
      <w:proofErr w:type="gramEnd"/>
      <w:r w:rsidR="00DE15B4" w:rsidRPr="00DF710B">
        <w:rPr>
          <w:rFonts w:hint="eastAsia"/>
          <w:spacing w:val="22"/>
        </w:rPr>
        <w:t>上各點（簡稱質點）的水平位置坐標與垂直位置坐標，已知此時質點</w:t>
      </w:r>
      <w:r w:rsidR="00DE15B4" w:rsidRPr="00DF710B">
        <w:rPr>
          <w:spacing w:val="22"/>
        </w:rPr>
        <w:t>P</w:t>
      </w:r>
      <w:r w:rsidR="00DE15B4" w:rsidRPr="00DF710B">
        <w:rPr>
          <w:rFonts w:hint="eastAsia"/>
          <w:spacing w:val="22"/>
        </w:rPr>
        <w:t>的速度方向</w:t>
      </w:r>
      <w:r w:rsidR="00DE15B4">
        <w:rPr>
          <w:rFonts w:hint="eastAsia"/>
          <w:spacing w:val="22"/>
        </w:rPr>
        <w:t>為</w:t>
      </w:r>
      <w:r w:rsidR="00DE15B4" w:rsidRPr="00DF710B">
        <w:rPr>
          <w:rFonts w:hint="eastAsia"/>
          <w:spacing w:val="22"/>
        </w:rPr>
        <w:t>垂直向下，高度低於其平衡位置。當波繼續行進</w:t>
      </w:r>
      <w:r w:rsidR="00DE15B4" w:rsidRPr="006344D7">
        <w:rPr>
          <w:rFonts w:hint="eastAsia"/>
        </w:rPr>
        <w:t>，質點</w:t>
      </w:r>
      <w:r w:rsidR="00DE15B4" w:rsidRPr="006344D7">
        <w:rPr>
          <w:rFonts w:hint="eastAsia"/>
        </w:rPr>
        <w:t>P</w:t>
      </w:r>
      <w:r w:rsidR="00DE15B4" w:rsidRPr="006344D7">
        <w:rPr>
          <w:rFonts w:hint="eastAsia"/>
        </w:rPr>
        <w:t>位於最低點</w:t>
      </w:r>
      <w:r w:rsidR="00DE15B4" w:rsidRPr="00DF710B">
        <w:rPr>
          <w:rFonts w:hint="eastAsia"/>
          <w:spacing w:val="22"/>
        </w:rPr>
        <w:t>時，下列敘述何者正確？</w:t>
      </w:r>
    </w:p>
    <w:p w:rsidR="00DE15B4" w:rsidRPr="00DF710B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DF710B">
        <w:rPr>
          <w:rFonts w:eastAsiaTheme="minorEastAsia" w:hint="eastAsia"/>
          <w:sz w:val="22"/>
          <w:u w:val="none"/>
        </w:rPr>
        <w:t>(</w:t>
      </w:r>
      <w:r w:rsidRPr="00DF710B">
        <w:rPr>
          <w:rFonts w:eastAsiaTheme="minorEastAsia"/>
          <w:sz w:val="22"/>
          <w:u w:val="none"/>
        </w:rPr>
        <w:t>A</w:t>
      </w:r>
      <w:r w:rsidRPr="00DF710B">
        <w:rPr>
          <w:rFonts w:eastAsiaTheme="minorEastAsia" w:hint="eastAsia"/>
          <w:sz w:val="22"/>
          <w:u w:val="none"/>
        </w:rPr>
        <w:t xml:space="preserve">) </w:t>
      </w:r>
      <w:r w:rsidRPr="00DF710B">
        <w:rPr>
          <w:rFonts w:eastAsiaTheme="minorEastAsia" w:hint="eastAsia"/>
          <w:sz w:val="22"/>
          <w:u w:val="none"/>
        </w:rPr>
        <w:t>質點</w:t>
      </w:r>
      <w:r w:rsidRPr="00DF710B">
        <w:rPr>
          <w:rFonts w:eastAsiaTheme="minorEastAsia"/>
          <w:sz w:val="22"/>
          <w:u w:val="none"/>
        </w:rPr>
        <w:t>a</w:t>
      </w:r>
      <w:r w:rsidRPr="00DF710B">
        <w:rPr>
          <w:rFonts w:eastAsiaTheme="minorEastAsia" w:hint="eastAsia"/>
          <w:sz w:val="22"/>
          <w:u w:val="none"/>
        </w:rPr>
        <w:t>的</w:t>
      </w:r>
      <w:r w:rsidRPr="004472C7">
        <w:rPr>
          <w:position w:val="-10"/>
          <w:u w:val="none"/>
        </w:rPr>
        <w:object w:dxaOrig="520" w:dyaOrig="300">
          <v:shape id="_x0000_i1027" type="#_x0000_t75" style="width:26.5pt;height:15.05pt" o:ole="">
            <v:imagedata r:id="rId18" o:title=""/>
          </v:shape>
          <o:OLEObject Type="Embed" ProgID="Equation.DSMT4" ShapeID="_x0000_i1027" DrawAspect="Content" ObjectID="_1623093987" r:id="rId19"/>
        </w:object>
      </w:r>
    </w:p>
    <w:p w:rsidR="00DE15B4" w:rsidRPr="00DF710B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DF710B">
        <w:rPr>
          <w:rFonts w:eastAsiaTheme="minorEastAsia" w:hint="eastAsia"/>
          <w:sz w:val="22"/>
          <w:u w:val="none"/>
        </w:rPr>
        <w:t>(</w:t>
      </w:r>
      <w:r w:rsidRPr="00DF710B">
        <w:rPr>
          <w:rFonts w:eastAsiaTheme="minorEastAsia"/>
          <w:sz w:val="22"/>
          <w:u w:val="none"/>
        </w:rPr>
        <w:t>B</w:t>
      </w:r>
      <w:r w:rsidRPr="00DF710B">
        <w:rPr>
          <w:rFonts w:eastAsiaTheme="minorEastAsia" w:hint="eastAsia"/>
          <w:sz w:val="22"/>
          <w:u w:val="none"/>
        </w:rPr>
        <w:t>)</w:t>
      </w:r>
      <w:r w:rsidR="004F7EB7">
        <w:rPr>
          <w:rFonts w:eastAsiaTheme="minorEastAsia" w:hint="eastAsia"/>
          <w:sz w:val="22"/>
          <w:u w:val="none"/>
        </w:rPr>
        <w:t xml:space="preserve"> </w:t>
      </w:r>
      <w:r w:rsidRPr="00DF710B">
        <w:rPr>
          <w:rFonts w:eastAsiaTheme="minorEastAsia" w:hint="eastAsia"/>
          <w:sz w:val="22"/>
          <w:u w:val="none"/>
        </w:rPr>
        <w:t>質點</w:t>
      </w:r>
      <w:r w:rsidRPr="00DF710B">
        <w:rPr>
          <w:rFonts w:eastAsiaTheme="minorEastAsia"/>
          <w:sz w:val="22"/>
          <w:u w:val="none"/>
        </w:rPr>
        <w:t>a</w:t>
      </w:r>
      <w:r w:rsidRPr="00DF710B">
        <w:rPr>
          <w:rFonts w:eastAsiaTheme="minorEastAsia" w:hint="eastAsia"/>
          <w:sz w:val="22"/>
          <w:u w:val="none"/>
        </w:rPr>
        <w:t>的</w:t>
      </w:r>
      <w:r w:rsidRPr="004472C7">
        <w:rPr>
          <w:position w:val="-10"/>
          <w:u w:val="none"/>
        </w:rPr>
        <w:object w:dxaOrig="520" w:dyaOrig="300">
          <v:shape id="_x0000_i1028" type="#_x0000_t75" style="width:26.5pt;height:15.05pt" o:ole="">
            <v:imagedata r:id="rId20" o:title=""/>
          </v:shape>
          <o:OLEObject Type="Embed" ProgID="Equation.DSMT4" ShapeID="_x0000_i1028" DrawAspect="Content" ObjectID="_1623093988" r:id="rId21"/>
        </w:object>
      </w:r>
    </w:p>
    <w:p w:rsidR="00DE15B4" w:rsidRPr="00DF710B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DF710B">
        <w:rPr>
          <w:rFonts w:eastAsiaTheme="minorEastAsia" w:hint="eastAsia"/>
          <w:sz w:val="22"/>
          <w:u w:val="none"/>
        </w:rPr>
        <w:t>(</w:t>
      </w:r>
      <w:r w:rsidRPr="00DF710B">
        <w:rPr>
          <w:rFonts w:eastAsiaTheme="minorEastAsia"/>
          <w:sz w:val="22"/>
          <w:u w:val="none"/>
        </w:rPr>
        <w:t>C</w:t>
      </w:r>
      <w:r w:rsidRPr="00DF710B">
        <w:rPr>
          <w:rFonts w:eastAsiaTheme="minorEastAsia" w:hint="eastAsia"/>
          <w:sz w:val="22"/>
          <w:u w:val="none"/>
        </w:rPr>
        <w:t>)</w:t>
      </w:r>
      <w:r w:rsidR="004F7EB7">
        <w:rPr>
          <w:rFonts w:eastAsiaTheme="minorEastAsia" w:hint="eastAsia"/>
          <w:sz w:val="22"/>
          <w:u w:val="none"/>
        </w:rPr>
        <w:t xml:space="preserve"> </w:t>
      </w:r>
      <w:r w:rsidRPr="00DF710B">
        <w:rPr>
          <w:rFonts w:eastAsiaTheme="minorEastAsia" w:hint="eastAsia"/>
          <w:sz w:val="22"/>
          <w:u w:val="none"/>
        </w:rPr>
        <w:t>質點</w:t>
      </w:r>
      <w:r w:rsidRPr="00DF710B">
        <w:rPr>
          <w:rFonts w:eastAsiaTheme="minorEastAsia" w:hint="eastAsia"/>
          <w:sz w:val="22"/>
          <w:u w:val="none"/>
        </w:rPr>
        <w:t>b</w:t>
      </w:r>
      <w:r w:rsidRPr="00DF710B">
        <w:rPr>
          <w:rFonts w:eastAsiaTheme="minorEastAsia" w:hint="eastAsia"/>
          <w:sz w:val="22"/>
          <w:u w:val="none"/>
        </w:rPr>
        <w:t>的</w:t>
      </w:r>
      <w:r w:rsidRPr="004472C7">
        <w:rPr>
          <w:position w:val="-10"/>
          <w:u w:val="none"/>
        </w:rPr>
        <w:object w:dxaOrig="520" w:dyaOrig="300">
          <v:shape id="_x0000_i1029" type="#_x0000_t75" style="width:26.5pt;height:15.05pt" o:ole="">
            <v:imagedata r:id="rId18" o:title=""/>
          </v:shape>
          <o:OLEObject Type="Embed" ProgID="Equation.DSMT4" ShapeID="_x0000_i1029" DrawAspect="Content" ObjectID="_1623093989" r:id="rId22"/>
        </w:object>
      </w:r>
    </w:p>
    <w:p w:rsidR="00DE15B4" w:rsidRPr="00DF710B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DF710B">
        <w:rPr>
          <w:rFonts w:eastAsiaTheme="minorEastAsia" w:hint="eastAsia"/>
          <w:sz w:val="22"/>
          <w:u w:val="none"/>
        </w:rPr>
        <w:t>(</w:t>
      </w:r>
      <w:r w:rsidRPr="00DF710B">
        <w:rPr>
          <w:rFonts w:eastAsiaTheme="minorEastAsia"/>
          <w:sz w:val="22"/>
          <w:u w:val="none"/>
        </w:rPr>
        <w:t>D</w:t>
      </w:r>
      <w:r w:rsidRPr="00DF710B">
        <w:rPr>
          <w:rFonts w:eastAsiaTheme="minorEastAsia" w:hint="eastAsia"/>
          <w:sz w:val="22"/>
          <w:u w:val="none"/>
        </w:rPr>
        <w:t xml:space="preserve">) </w:t>
      </w:r>
      <w:r w:rsidRPr="00DF710B">
        <w:rPr>
          <w:rFonts w:eastAsiaTheme="minorEastAsia" w:hint="eastAsia"/>
          <w:sz w:val="22"/>
          <w:u w:val="none"/>
        </w:rPr>
        <w:t>質點</w:t>
      </w:r>
      <w:r w:rsidRPr="00DF710B">
        <w:rPr>
          <w:rFonts w:eastAsiaTheme="minorEastAsia" w:hint="eastAsia"/>
          <w:sz w:val="22"/>
          <w:u w:val="none"/>
        </w:rPr>
        <w:t>b</w:t>
      </w:r>
      <w:r w:rsidRPr="00DF710B">
        <w:rPr>
          <w:rFonts w:eastAsiaTheme="minorEastAsia" w:hint="eastAsia"/>
          <w:sz w:val="22"/>
          <w:u w:val="none"/>
        </w:rPr>
        <w:t>的</w:t>
      </w:r>
      <w:r w:rsidRPr="004472C7">
        <w:rPr>
          <w:position w:val="-10"/>
          <w:u w:val="none"/>
        </w:rPr>
        <w:object w:dxaOrig="520" w:dyaOrig="300">
          <v:shape id="_x0000_i1030" type="#_x0000_t75" style="width:26.5pt;height:15.05pt" o:ole="">
            <v:imagedata r:id="rId20" o:title=""/>
          </v:shape>
          <o:OLEObject Type="Embed" ProgID="Equation.DSMT4" ShapeID="_x0000_i1030" DrawAspect="Content" ObjectID="_1623093990" r:id="rId23"/>
        </w:object>
      </w:r>
    </w:p>
    <w:p w:rsidR="00DE15B4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pacing w:val="14"/>
          <w:sz w:val="22"/>
          <w:u w:val="none"/>
        </w:rPr>
      </w:pPr>
      <w:r w:rsidRPr="00DF710B">
        <w:rPr>
          <w:rFonts w:eastAsiaTheme="minorEastAsia" w:hint="eastAsia"/>
          <w:sz w:val="22"/>
          <w:u w:val="none"/>
        </w:rPr>
        <w:t>(</w:t>
      </w:r>
      <w:r w:rsidRPr="00DF710B">
        <w:rPr>
          <w:rFonts w:eastAsiaTheme="minorEastAsia"/>
          <w:sz w:val="22"/>
          <w:u w:val="none"/>
        </w:rPr>
        <w:t>E</w:t>
      </w:r>
      <w:r w:rsidRPr="00DF710B">
        <w:rPr>
          <w:rFonts w:eastAsiaTheme="minorEastAsia" w:hint="eastAsia"/>
          <w:sz w:val="22"/>
          <w:u w:val="none"/>
        </w:rPr>
        <w:t>)</w:t>
      </w:r>
      <w:r w:rsidR="004F7EB7">
        <w:rPr>
          <w:rFonts w:eastAsiaTheme="minorEastAsia" w:hint="eastAsia"/>
          <w:sz w:val="22"/>
          <w:u w:val="none"/>
        </w:rPr>
        <w:t xml:space="preserve"> </w:t>
      </w:r>
      <w:r w:rsidRPr="001C409C">
        <w:rPr>
          <w:rFonts w:eastAsiaTheme="minorEastAsia" w:hint="eastAsia"/>
          <w:sz w:val="22"/>
          <w:u w:val="none"/>
        </w:rPr>
        <w:t>質點</w:t>
      </w:r>
      <w:r w:rsidRPr="001C409C">
        <w:rPr>
          <w:rFonts w:eastAsiaTheme="minorEastAsia"/>
          <w:sz w:val="22"/>
          <w:u w:val="none"/>
        </w:rPr>
        <w:t>a</w:t>
      </w:r>
      <w:r w:rsidRPr="001C409C">
        <w:rPr>
          <w:rFonts w:eastAsiaTheme="minorEastAsia" w:hint="eastAsia"/>
          <w:sz w:val="22"/>
          <w:u w:val="none"/>
        </w:rPr>
        <w:t>到達最高點</w:t>
      </w:r>
    </w:p>
    <w:p w:rsidR="003801F1" w:rsidRPr="00CA75F2" w:rsidRDefault="00713D16" w:rsidP="00D621A6">
      <w:pPr>
        <w:pStyle w:val="TIT1"/>
        <w:spacing w:beforeLines="20" w:before="48" w:line="340" w:lineRule="atLeast"/>
      </w:pPr>
      <w:r>
        <w:rPr>
          <w:rFonts w:hint="eastAsia"/>
        </w:rPr>
        <w:t>7</w:t>
      </w:r>
      <w:r w:rsidR="00F6659D" w:rsidRPr="00F6659D">
        <w:t>.</w:t>
      </w:r>
      <w:r w:rsidR="00F6659D" w:rsidRPr="00F6659D">
        <w:tab/>
      </w:r>
      <w:r w:rsidR="003801F1" w:rsidRPr="00CA75F2">
        <w:t>將位於同一高度的甲、乙兩質點，以相同初速同時鉛直上拋。</w:t>
      </w:r>
      <w:proofErr w:type="gramStart"/>
      <w:r w:rsidR="003801F1" w:rsidRPr="00CA75F2">
        <w:t>甲在僅</w:t>
      </w:r>
      <w:proofErr w:type="gramEnd"/>
      <w:r w:rsidR="003801F1" w:rsidRPr="00CA75F2">
        <w:t>受重力</w:t>
      </w:r>
      <w:r w:rsidR="00F40DCA" w:rsidRPr="00CA75F2">
        <w:rPr>
          <w:rFonts w:hint="eastAsia"/>
        </w:rPr>
        <w:t>的情況</w:t>
      </w:r>
      <w:r w:rsidR="003801F1" w:rsidRPr="00CA75F2">
        <w:t>下，自</w:t>
      </w:r>
      <w:proofErr w:type="gramStart"/>
      <w:r w:rsidR="003801F1" w:rsidRPr="00CA75F2">
        <w:t>初始上拋</w:t>
      </w:r>
      <w:proofErr w:type="gramEnd"/>
      <w:r w:rsidR="003801F1" w:rsidRPr="00CA75F2">
        <w:t>至</w:t>
      </w:r>
      <w:r w:rsidR="00035D47">
        <w:rPr>
          <w:rFonts w:hint="eastAsia"/>
        </w:rPr>
        <w:t>再</w:t>
      </w:r>
      <w:r w:rsidR="003801F1" w:rsidRPr="00CA75F2">
        <w:t>回到起點所需的時間為</w:t>
      </w:r>
      <w:r w:rsidR="00F6659D" w:rsidRPr="00CA75F2">
        <w:rPr>
          <w:position w:val="-12"/>
        </w:rPr>
        <w:object w:dxaOrig="279" w:dyaOrig="340">
          <v:shape id="_x0000_i1031" type="#_x0000_t75" style="width:14.65pt;height:16.6pt" o:ole="">
            <v:imagedata r:id="rId24" o:title=""/>
          </v:shape>
          <o:OLEObject Type="Embed" ProgID="Equation.DSMT4" ShapeID="_x0000_i1031" DrawAspect="Content" ObjectID="_1623093991" r:id="rId25"/>
        </w:object>
      </w:r>
      <w:r w:rsidR="003801F1" w:rsidRPr="00CA75F2">
        <w:t>，過程中最大的上升</w:t>
      </w:r>
      <w:r w:rsidR="00DE23EE" w:rsidRPr="00CA75F2">
        <w:t>高度</w:t>
      </w:r>
      <w:r w:rsidR="00041293" w:rsidRPr="00CA75F2">
        <w:rPr>
          <w:rFonts w:hint="eastAsia"/>
        </w:rPr>
        <w:t>離</w:t>
      </w:r>
      <w:r w:rsidR="00041293" w:rsidRPr="00CA75F2">
        <w:t>起點</w:t>
      </w:r>
      <w:r w:rsidR="003801F1" w:rsidRPr="00CA75F2">
        <w:t>為</w:t>
      </w:r>
      <w:r w:rsidR="0052197D" w:rsidRPr="0052197D">
        <w:rPr>
          <w:position w:val="-6"/>
        </w:rPr>
        <w:object w:dxaOrig="180" w:dyaOrig="260">
          <v:shape id="_x0000_i1032" type="#_x0000_t75" style="width:9.1pt;height:12.25pt" o:ole="">
            <v:imagedata r:id="rId26" o:title=""/>
          </v:shape>
          <o:OLEObject Type="Embed" ProgID="Equation.DSMT4" ShapeID="_x0000_i1032" DrawAspect="Content" ObjectID="_1623093992" r:id="rId27"/>
        </w:object>
      </w:r>
      <w:r w:rsidR="008A703B" w:rsidRPr="00CA75F2">
        <w:rPr>
          <w:rFonts w:hint="eastAsia"/>
        </w:rPr>
        <w:t>。</w:t>
      </w:r>
      <w:r w:rsidRPr="00713D16">
        <w:rPr>
          <w:rFonts w:hint="eastAsia"/>
          <w:lang w:val="en-US"/>
        </w:rPr>
        <w:t>但</w:t>
      </w:r>
      <w:r w:rsidRPr="00713D16">
        <w:rPr>
          <w:lang w:val="en-US"/>
        </w:rPr>
        <w:t>乙在</w:t>
      </w:r>
      <w:r w:rsidRPr="00713D16">
        <w:rPr>
          <w:rFonts w:hint="eastAsia"/>
          <w:lang w:val="en-US"/>
        </w:rPr>
        <w:t>上</w:t>
      </w:r>
      <w:r w:rsidRPr="00713D16">
        <w:rPr>
          <w:lang w:val="en-US"/>
        </w:rPr>
        <w:t>升時</w:t>
      </w:r>
      <w:r w:rsidRPr="00713D16">
        <w:rPr>
          <w:rFonts w:hint="eastAsia"/>
          <w:lang w:val="en-US"/>
        </w:rPr>
        <w:t>，</w:t>
      </w:r>
      <w:r w:rsidRPr="00713D16">
        <w:rPr>
          <w:lang w:val="en-US"/>
        </w:rPr>
        <w:t>與</w:t>
      </w:r>
      <w:r w:rsidRPr="00713D16">
        <w:rPr>
          <w:rFonts w:hint="eastAsia"/>
          <w:lang w:val="en-US"/>
        </w:rPr>
        <w:t>一片</w:t>
      </w:r>
      <w:r w:rsidRPr="00713D16">
        <w:rPr>
          <w:lang w:val="en-US"/>
        </w:rPr>
        <w:t>固定</w:t>
      </w:r>
      <w:r w:rsidRPr="00713D16">
        <w:rPr>
          <w:rFonts w:hint="eastAsia"/>
          <w:lang w:val="en-US"/>
        </w:rPr>
        <w:t>在離</w:t>
      </w:r>
      <w:r w:rsidRPr="00713D16">
        <w:rPr>
          <w:lang w:val="en-US"/>
        </w:rPr>
        <w:t>起點高</w:t>
      </w:r>
      <w:r w:rsidRPr="00713D16">
        <w:rPr>
          <w:rFonts w:hint="eastAsia"/>
          <w:lang w:val="en-US"/>
        </w:rPr>
        <w:t>度為</w:t>
      </w:r>
      <w:r w:rsidRPr="00713D16">
        <w:rPr>
          <w:position w:val="-10"/>
          <w:lang w:val="en-US"/>
        </w:rPr>
        <w:object w:dxaOrig="420" w:dyaOrig="300">
          <v:shape id="_x0000_i1033" type="#_x0000_t75" style="width:19.8pt;height:15.05pt" o:ole="">
            <v:imagedata r:id="rId28" o:title=""/>
          </v:shape>
          <o:OLEObject Type="Embed" ProgID="Equation.DSMT4" ShapeID="_x0000_i1033" DrawAspect="Content" ObjectID="_1623093993" r:id="rId29"/>
        </w:object>
      </w:r>
      <w:r w:rsidRPr="00713D16">
        <w:rPr>
          <w:rFonts w:hint="eastAsia"/>
          <w:lang w:val="en-US"/>
        </w:rPr>
        <w:t>的水平鋼</w:t>
      </w:r>
      <w:r w:rsidRPr="00713D16">
        <w:rPr>
          <w:lang w:val="en-US"/>
        </w:rPr>
        <w:t>板</w:t>
      </w:r>
      <w:r w:rsidRPr="00713D16">
        <w:rPr>
          <w:rFonts w:hint="eastAsia"/>
          <w:lang w:val="en-US"/>
        </w:rPr>
        <w:t>面</w:t>
      </w:r>
      <w:r w:rsidRPr="00713D16">
        <w:rPr>
          <w:lang w:val="en-US"/>
        </w:rPr>
        <w:t>發生彈性碰撞而向下折返</w:t>
      </w:r>
      <w:r w:rsidR="00035D47">
        <w:rPr>
          <w:rFonts w:hint="eastAsia"/>
        </w:rPr>
        <w:t>，</w:t>
      </w:r>
      <w:r w:rsidR="003801F1" w:rsidRPr="00CA75F2">
        <w:t>自</w:t>
      </w:r>
      <w:proofErr w:type="gramStart"/>
      <w:r w:rsidR="003801F1" w:rsidRPr="00CA75F2">
        <w:t>初始上拋</w:t>
      </w:r>
      <w:proofErr w:type="gramEnd"/>
      <w:r w:rsidR="003801F1" w:rsidRPr="00CA75F2">
        <w:t>至</w:t>
      </w:r>
      <w:r w:rsidR="00035D47">
        <w:rPr>
          <w:rFonts w:hint="eastAsia"/>
        </w:rPr>
        <w:t>再</w:t>
      </w:r>
      <w:r w:rsidR="003801F1" w:rsidRPr="00CA75F2">
        <w:t>回到起點所需的時間為</w:t>
      </w:r>
      <w:r w:rsidR="00F6659D" w:rsidRPr="00CA75F2">
        <w:rPr>
          <w:position w:val="-12"/>
        </w:rPr>
        <w:object w:dxaOrig="279" w:dyaOrig="340">
          <v:shape id="_x0000_i1034" type="#_x0000_t75" style="width:14.65pt;height:16.6pt" o:ole="">
            <v:imagedata r:id="rId30" o:title=""/>
          </v:shape>
          <o:OLEObject Type="Embed" ProgID="Equation.DSMT4" ShapeID="_x0000_i1034" DrawAspect="Content" ObjectID="_1623093994" r:id="rId31"/>
        </w:object>
      </w:r>
      <w:r w:rsidR="00035D47">
        <w:rPr>
          <w:rFonts w:hint="eastAsia"/>
        </w:rPr>
        <w:t>。若</w:t>
      </w:r>
      <w:r w:rsidR="003801F1" w:rsidRPr="00CA75F2">
        <w:t>空氣阻力可忽略，則下列敘述</w:t>
      </w:r>
      <w:r w:rsidR="00041293" w:rsidRPr="00CA75F2">
        <w:rPr>
          <w:rFonts w:hint="eastAsia"/>
        </w:rPr>
        <w:t>何者</w:t>
      </w:r>
      <w:r w:rsidR="003801F1" w:rsidRPr="00CA75F2">
        <w:t>正確？</w:t>
      </w:r>
    </w:p>
    <w:p w:rsidR="003801F1" w:rsidRPr="00A410AC" w:rsidRDefault="003801F1" w:rsidP="00D621A6">
      <w:pPr>
        <w:pStyle w:val="AA"/>
        <w:spacing w:line="340" w:lineRule="atLeast"/>
        <w:rPr>
          <w:rFonts w:eastAsiaTheme="minorEastAsia"/>
          <w:sz w:val="22"/>
          <w:szCs w:val="22"/>
          <w:u w:val="none"/>
        </w:rPr>
      </w:pPr>
      <w:r w:rsidRPr="00A410AC">
        <w:rPr>
          <w:rFonts w:eastAsiaTheme="minorEastAsia"/>
          <w:sz w:val="22"/>
          <w:szCs w:val="22"/>
          <w:u w:val="none"/>
        </w:rPr>
        <w:t xml:space="preserve">(A) </w:t>
      </w:r>
      <w:r w:rsidR="00F6659D" w:rsidRPr="00A410AC">
        <w:rPr>
          <w:rFonts w:eastAsiaTheme="minorEastAsia"/>
          <w:position w:val="-12"/>
          <w:sz w:val="22"/>
          <w:szCs w:val="22"/>
          <w:u w:val="none"/>
        </w:rPr>
        <w:object w:dxaOrig="720" w:dyaOrig="340">
          <v:shape id="_x0000_i1035" type="#_x0000_t75" style="width:37.6pt;height:16.6pt" o:ole="">
            <v:imagedata r:id="rId32" o:title=""/>
          </v:shape>
          <o:OLEObject Type="Embed" ProgID="Equation.DSMT4" ShapeID="_x0000_i1035" DrawAspect="Content" ObjectID="_1623093995" r:id="rId33"/>
        </w:object>
      </w:r>
    </w:p>
    <w:p w:rsidR="00AD2F3B" w:rsidRPr="00A410AC" w:rsidRDefault="003801F1" w:rsidP="00D621A6">
      <w:pPr>
        <w:pStyle w:val="AA"/>
        <w:spacing w:line="340" w:lineRule="atLeast"/>
        <w:rPr>
          <w:rFonts w:eastAsiaTheme="minorEastAsia"/>
          <w:sz w:val="22"/>
          <w:szCs w:val="22"/>
          <w:u w:val="none"/>
        </w:rPr>
      </w:pPr>
      <w:r w:rsidRPr="00A410AC">
        <w:rPr>
          <w:rFonts w:eastAsiaTheme="minorEastAsia"/>
          <w:sz w:val="22"/>
          <w:szCs w:val="22"/>
          <w:u w:val="none"/>
        </w:rPr>
        <w:t>(B)</w:t>
      </w:r>
      <w:r w:rsidR="00AD2F3B" w:rsidRPr="00A410AC">
        <w:rPr>
          <w:rFonts w:eastAsiaTheme="minorEastAsia"/>
          <w:sz w:val="22"/>
          <w:szCs w:val="22"/>
          <w:u w:val="none"/>
        </w:rPr>
        <w:t xml:space="preserve"> </w:t>
      </w:r>
      <w:r w:rsidR="00AD2F3B" w:rsidRPr="00A410AC">
        <w:rPr>
          <w:rFonts w:eastAsiaTheme="minorEastAsia"/>
          <w:sz w:val="22"/>
          <w:szCs w:val="22"/>
          <w:u w:val="none"/>
        </w:rPr>
        <w:t>乙</w:t>
      </w:r>
      <w:r w:rsidR="00713D16">
        <w:rPr>
          <w:rFonts w:eastAsiaTheme="minorEastAsia" w:hint="eastAsia"/>
          <w:sz w:val="22"/>
          <w:szCs w:val="22"/>
          <w:u w:val="none"/>
        </w:rPr>
        <w:t>再</w:t>
      </w:r>
      <w:r w:rsidR="00713D16">
        <w:rPr>
          <w:rFonts w:eastAsiaTheme="minorEastAsia"/>
          <w:sz w:val="22"/>
          <w:szCs w:val="22"/>
          <w:u w:val="none"/>
        </w:rPr>
        <w:t>回到起點</w:t>
      </w:r>
      <w:r w:rsidR="00713D16">
        <w:rPr>
          <w:rFonts w:eastAsiaTheme="minorEastAsia" w:hint="eastAsia"/>
          <w:sz w:val="22"/>
          <w:szCs w:val="22"/>
          <w:u w:val="none"/>
        </w:rPr>
        <w:t>瞬間</w:t>
      </w:r>
      <w:r w:rsidR="00AD2F3B" w:rsidRPr="00A410AC">
        <w:rPr>
          <w:rFonts w:eastAsiaTheme="minorEastAsia"/>
          <w:sz w:val="22"/>
          <w:szCs w:val="22"/>
          <w:u w:val="none"/>
        </w:rPr>
        <w:t>，甲的速度</w:t>
      </w:r>
      <w:r w:rsidR="00C6698F" w:rsidRPr="00A410AC">
        <w:rPr>
          <w:rFonts w:eastAsiaTheme="minorEastAsia" w:hint="eastAsia"/>
          <w:sz w:val="22"/>
          <w:szCs w:val="22"/>
          <w:u w:val="none"/>
        </w:rPr>
        <w:t>方向</w:t>
      </w:r>
      <w:r w:rsidR="00AD2F3B" w:rsidRPr="00A410AC">
        <w:rPr>
          <w:rFonts w:eastAsiaTheme="minorEastAsia"/>
          <w:sz w:val="22"/>
          <w:szCs w:val="22"/>
          <w:u w:val="none"/>
        </w:rPr>
        <w:t>為向下</w:t>
      </w:r>
    </w:p>
    <w:p w:rsidR="00AD2F3B" w:rsidRPr="00A410AC" w:rsidRDefault="003801F1" w:rsidP="00D621A6">
      <w:pPr>
        <w:pStyle w:val="AA"/>
        <w:spacing w:line="340" w:lineRule="atLeast"/>
        <w:rPr>
          <w:rFonts w:eastAsiaTheme="minorEastAsia"/>
          <w:sz w:val="22"/>
          <w:szCs w:val="22"/>
          <w:u w:val="none"/>
        </w:rPr>
      </w:pPr>
      <w:r w:rsidRPr="00A410AC">
        <w:rPr>
          <w:rFonts w:eastAsiaTheme="minorEastAsia"/>
          <w:sz w:val="22"/>
          <w:szCs w:val="22"/>
          <w:u w:val="none"/>
        </w:rPr>
        <w:t>(C)</w:t>
      </w:r>
      <w:r w:rsidR="00AD2F3B" w:rsidRPr="00A410AC">
        <w:rPr>
          <w:rFonts w:eastAsiaTheme="minorEastAsia"/>
          <w:sz w:val="22"/>
          <w:szCs w:val="22"/>
          <w:u w:val="none"/>
        </w:rPr>
        <w:t xml:space="preserve"> </w:t>
      </w:r>
      <w:r w:rsidR="00AD2F3B" w:rsidRPr="00A410AC">
        <w:rPr>
          <w:rFonts w:eastAsiaTheme="minorEastAsia"/>
          <w:sz w:val="22"/>
          <w:szCs w:val="22"/>
          <w:u w:val="none"/>
        </w:rPr>
        <w:t>在各自</w:t>
      </w:r>
      <w:r w:rsidR="00713D16">
        <w:rPr>
          <w:rFonts w:eastAsiaTheme="minorEastAsia" w:hint="eastAsia"/>
          <w:sz w:val="22"/>
          <w:szCs w:val="22"/>
          <w:u w:val="none"/>
        </w:rPr>
        <w:t>再</w:t>
      </w:r>
      <w:r w:rsidR="00AD2F3B" w:rsidRPr="00A410AC">
        <w:rPr>
          <w:rFonts w:eastAsiaTheme="minorEastAsia"/>
          <w:sz w:val="22"/>
          <w:szCs w:val="22"/>
          <w:u w:val="none"/>
        </w:rPr>
        <w:t>回到起點</w:t>
      </w:r>
      <w:r w:rsidR="00713D16">
        <w:rPr>
          <w:rFonts w:eastAsiaTheme="minorEastAsia" w:hint="eastAsia"/>
          <w:sz w:val="22"/>
          <w:szCs w:val="22"/>
          <w:u w:val="none"/>
        </w:rPr>
        <w:t>瞬間</w:t>
      </w:r>
      <w:r w:rsidR="00AD2F3B" w:rsidRPr="00A410AC">
        <w:rPr>
          <w:rFonts w:eastAsiaTheme="minorEastAsia" w:hint="eastAsia"/>
          <w:sz w:val="22"/>
          <w:szCs w:val="22"/>
          <w:u w:val="none"/>
        </w:rPr>
        <w:t>，</w:t>
      </w:r>
      <w:r w:rsidR="001C2C11" w:rsidRPr="00A410AC">
        <w:rPr>
          <w:rFonts w:eastAsiaTheme="minorEastAsia"/>
          <w:sz w:val="22"/>
          <w:szCs w:val="22"/>
          <w:u w:val="none"/>
        </w:rPr>
        <w:t>甲、乙</w:t>
      </w:r>
      <w:r w:rsidR="00AD2F3B" w:rsidRPr="00A410AC">
        <w:rPr>
          <w:rFonts w:eastAsiaTheme="minorEastAsia" w:hint="eastAsia"/>
          <w:sz w:val="22"/>
          <w:szCs w:val="22"/>
          <w:u w:val="none"/>
        </w:rPr>
        <w:t>兩者</w:t>
      </w:r>
      <w:r w:rsidR="00AD2F3B" w:rsidRPr="00A410AC">
        <w:rPr>
          <w:rFonts w:eastAsiaTheme="minorEastAsia"/>
          <w:sz w:val="22"/>
          <w:szCs w:val="22"/>
          <w:u w:val="none"/>
        </w:rPr>
        <w:t>的動能相同</w:t>
      </w:r>
    </w:p>
    <w:p w:rsidR="003801F1" w:rsidRPr="00A410AC" w:rsidRDefault="003801F1" w:rsidP="00D621A6">
      <w:pPr>
        <w:pStyle w:val="AA"/>
        <w:spacing w:line="340" w:lineRule="atLeast"/>
        <w:rPr>
          <w:rFonts w:eastAsiaTheme="minorEastAsia"/>
          <w:sz w:val="22"/>
          <w:szCs w:val="22"/>
          <w:u w:val="none"/>
        </w:rPr>
      </w:pPr>
      <w:r w:rsidRPr="00A410AC">
        <w:rPr>
          <w:rFonts w:eastAsiaTheme="minorEastAsia"/>
          <w:sz w:val="22"/>
          <w:szCs w:val="22"/>
          <w:u w:val="none"/>
        </w:rPr>
        <w:t>(D)</w:t>
      </w:r>
      <w:r w:rsidR="00AD2F3B" w:rsidRPr="00A410AC">
        <w:rPr>
          <w:rFonts w:eastAsiaTheme="minorEastAsia"/>
          <w:sz w:val="22"/>
          <w:szCs w:val="22"/>
          <w:u w:val="none"/>
        </w:rPr>
        <w:t xml:space="preserve"> </w:t>
      </w:r>
      <w:r w:rsidR="008A703B" w:rsidRPr="00713D16">
        <w:rPr>
          <w:rFonts w:eastAsiaTheme="minorEastAsia" w:hint="eastAsia"/>
          <w:spacing w:val="16"/>
          <w:sz w:val="22"/>
          <w:szCs w:val="22"/>
          <w:u w:val="none"/>
        </w:rPr>
        <w:t>就</w:t>
      </w:r>
      <w:r w:rsidR="001C2C11" w:rsidRPr="00713D16">
        <w:rPr>
          <w:rFonts w:eastAsiaTheme="minorEastAsia" w:hint="eastAsia"/>
          <w:spacing w:val="16"/>
          <w:sz w:val="22"/>
          <w:szCs w:val="22"/>
          <w:u w:val="none"/>
        </w:rPr>
        <w:t>上拋至</w:t>
      </w:r>
      <w:r w:rsidR="00713D16" w:rsidRPr="00713D16">
        <w:rPr>
          <w:rFonts w:eastAsiaTheme="minorEastAsia" w:hint="eastAsia"/>
          <w:spacing w:val="16"/>
          <w:sz w:val="22"/>
          <w:szCs w:val="22"/>
          <w:u w:val="none"/>
        </w:rPr>
        <w:t>再</w:t>
      </w:r>
      <w:r w:rsidR="001C2C11" w:rsidRPr="00713D16">
        <w:rPr>
          <w:rFonts w:eastAsiaTheme="minorEastAsia" w:hint="eastAsia"/>
          <w:spacing w:val="16"/>
          <w:sz w:val="22"/>
          <w:szCs w:val="22"/>
          <w:u w:val="none"/>
        </w:rPr>
        <w:t>回到起點的</w:t>
      </w:r>
      <w:r w:rsidR="008A703B" w:rsidRPr="00713D16">
        <w:rPr>
          <w:rFonts w:eastAsiaTheme="minorEastAsia" w:hint="eastAsia"/>
          <w:spacing w:val="16"/>
          <w:sz w:val="22"/>
          <w:szCs w:val="22"/>
          <w:u w:val="none"/>
        </w:rPr>
        <w:t>整個</w:t>
      </w:r>
      <w:r w:rsidR="001C2C11" w:rsidRPr="00713D16">
        <w:rPr>
          <w:rFonts w:eastAsiaTheme="minorEastAsia" w:hint="eastAsia"/>
          <w:spacing w:val="16"/>
          <w:sz w:val="22"/>
          <w:szCs w:val="22"/>
          <w:u w:val="none"/>
        </w:rPr>
        <w:t>過程</w:t>
      </w:r>
      <w:r w:rsidR="008A703B" w:rsidRPr="00713D16">
        <w:rPr>
          <w:rFonts w:eastAsiaTheme="minorEastAsia" w:hint="eastAsia"/>
          <w:spacing w:val="16"/>
          <w:sz w:val="22"/>
          <w:szCs w:val="22"/>
          <w:u w:val="none"/>
        </w:rPr>
        <w:t>而言</w:t>
      </w:r>
      <w:r w:rsidR="001C2C11" w:rsidRPr="00713D16">
        <w:rPr>
          <w:rFonts w:eastAsiaTheme="minorEastAsia" w:hint="eastAsia"/>
          <w:spacing w:val="16"/>
          <w:sz w:val="22"/>
          <w:szCs w:val="22"/>
          <w:u w:val="none"/>
        </w:rPr>
        <w:t>，</w:t>
      </w:r>
      <w:r w:rsidR="00AD2F3B" w:rsidRPr="00713D16">
        <w:rPr>
          <w:rFonts w:eastAsiaTheme="minorEastAsia"/>
          <w:spacing w:val="16"/>
          <w:sz w:val="22"/>
          <w:szCs w:val="22"/>
          <w:u w:val="none"/>
        </w:rPr>
        <w:t>重力對甲所作之功</w:t>
      </w:r>
      <w:r w:rsidR="002E52A3" w:rsidRPr="00713D16">
        <w:rPr>
          <w:rFonts w:eastAsiaTheme="minorEastAsia" w:hint="eastAsia"/>
          <w:spacing w:val="16"/>
          <w:sz w:val="22"/>
          <w:szCs w:val="22"/>
          <w:u w:val="none"/>
        </w:rPr>
        <w:t>大於</w:t>
      </w:r>
      <w:r w:rsidR="00AD2F3B" w:rsidRPr="00713D16">
        <w:rPr>
          <w:rFonts w:eastAsiaTheme="minorEastAsia"/>
          <w:spacing w:val="16"/>
          <w:sz w:val="22"/>
          <w:szCs w:val="22"/>
          <w:u w:val="none"/>
        </w:rPr>
        <w:t>對乙所作之功</w:t>
      </w:r>
    </w:p>
    <w:p w:rsidR="00DE15B4" w:rsidRDefault="003801F1" w:rsidP="00D621A6">
      <w:pPr>
        <w:pStyle w:val="AA"/>
        <w:spacing w:line="340" w:lineRule="atLeast"/>
        <w:rPr>
          <w:rFonts w:eastAsiaTheme="minorEastAsia"/>
          <w:spacing w:val="20"/>
          <w:sz w:val="22"/>
          <w:szCs w:val="22"/>
          <w:u w:val="none"/>
        </w:rPr>
      </w:pPr>
      <w:r w:rsidRPr="00A410AC">
        <w:rPr>
          <w:rFonts w:eastAsiaTheme="minorEastAsia"/>
          <w:sz w:val="22"/>
          <w:szCs w:val="22"/>
          <w:u w:val="none"/>
        </w:rPr>
        <w:t>(E)</w:t>
      </w:r>
      <w:r w:rsidR="002E52A3" w:rsidRPr="00A410AC">
        <w:rPr>
          <w:rFonts w:eastAsiaTheme="minorEastAsia" w:hint="eastAsia"/>
          <w:sz w:val="22"/>
          <w:szCs w:val="22"/>
          <w:u w:val="none"/>
        </w:rPr>
        <w:t xml:space="preserve"> </w:t>
      </w:r>
      <w:r w:rsidR="00713D16">
        <w:rPr>
          <w:rFonts w:eastAsiaTheme="minorEastAsia" w:hint="eastAsia"/>
          <w:spacing w:val="20"/>
          <w:sz w:val="22"/>
          <w:szCs w:val="22"/>
          <w:u w:val="none"/>
        </w:rPr>
        <w:t>乙發生</w:t>
      </w:r>
      <w:r w:rsidR="00AD2F3B" w:rsidRPr="00A410AC">
        <w:rPr>
          <w:rFonts w:eastAsiaTheme="minorEastAsia" w:hint="eastAsia"/>
          <w:spacing w:val="20"/>
          <w:sz w:val="22"/>
          <w:szCs w:val="22"/>
          <w:u w:val="none"/>
        </w:rPr>
        <w:t>碰撞後</w:t>
      </w:r>
      <w:r w:rsidR="00713D16">
        <w:rPr>
          <w:rFonts w:eastAsiaTheme="minorEastAsia" w:hint="eastAsia"/>
          <w:spacing w:val="20"/>
          <w:sz w:val="22"/>
          <w:szCs w:val="22"/>
          <w:u w:val="none"/>
        </w:rPr>
        <w:t>，</w:t>
      </w:r>
      <w:r w:rsidR="00AD2F3B" w:rsidRPr="00A410AC">
        <w:rPr>
          <w:rFonts w:eastAsiaTheme="minorEastAsia" w:hint="eastAsia"/>
          <w:spacing w:val="20"/>
          <w:sz w:val="22"/>
          <w:szCs w:val="22"/>
          <w:u w:val="none"/>
        </w:rPr>
        <w:t>向下運動的加速度量值</w:t>
      </w:r>
      <w:r w:rsidR="00F40DCA" w:rsidRPr="00A410AC">
        <w:rPr>
          <w:rFonts w:eastAsiaTheme="minorEastAsia" w:hint="eastAsia"/>
          <w:spacing w:val="20"/>
          <w:sz w:val="22"/>
          <w:szCs w:val="22"/>
          <w:u w:val="none"/>
        </w:rPr>
        <w:t>，</w:t>
      </w:r>
      <w:r w:rsidR="001C2C11" w:rsidRPr="00A410AC">
        <w:rPr>
          <w:rFonts w:eastAsiaTheme="minorEastAsia" w:hint="eastAsia"/>
          <w:spacing w:val="20"/>
          <w:sz w:val="22"/>
          <w:szCs w:val="22"/>
          <w:u w:val="none"/>
        </w:rPr>
        <w:t>大於</w:t>
      </w:r>
      <w:r w:rsidR="00713D16">
        <w:rPr>
          <w:rFonts w:eastAsiaTheme="minorEastAsia" w:hint="eastAsia"/>
          <w:spacing w:val="20"/>
          <w:sz w:val="22"/>
          <w:szCs w:val="22"/>
          <w:u w:val="none"/>
        </w:rPr>
        <w:t>甲</w:t>
      </w:r>
      <w:r w:rsidR="00AD2F3B" w:rsidRPr="00A410AC">
        <w:rPr>
          <w:rFonts w:eastAsiaTheme="minorEastAsia" w:hint="eastAsia"/>
          <w:spacing w:val="20"/>
          <w:sz w:val="22"/>
          <w:szCs w:val="22"/>
          <w:u w:val="none"/>
        </w:rPr>
        <w:t>向下運動的加速度量值</w:t>
      </w:r>
    </w:p>
    <w:tbl>
      <w:tblPr>
        <w:tblpPr w:leftFromText="180" w:rightFromText="180" w:vertAnchor="text" w:horzAnchor="margin" w:tblpXSpec="right" w:tblpY="770"/>
        <w:tblW w:w="40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1"/>
        <w:gridCol w:w="738"/>
        <w:gridCol w:w="738"/>
        <w:gridCol w:w="738"/>
      </w:tblGrid>
      <w:tr w:rsidR="00D621A6" w:rsidRPr="005C74A0" w:rsidTr="00D621A6">
        <w:trPr>
          <w:trHeight w:val="347"/>
        </w:trPr>
        <w:tc>
          <w:tcPr>
            <w:tcW w:w="4015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4"/>
                <w:kern w:val="0"/>
                <w:sz w:val="22"/>
                <w:szCs w:val="26"/>
              </w:rPr>
              <w:t>表</w:t>
            </w:r>
            <w:r w:rsidRPr="005C74A0">
              <w:rPr>
                <w:rFonts w:eastAsiaTheme="minorEastAsia"/>
                <w:spacing w:val="24"/>
                <w:kern w:val="0"/>
                <w:sz w:val="22"/>
                <w:szCs w:val="26"/>
              </w:rPr>
              <w:t>1</w:t>
            </w:r>
          </w:p>
        </w:tc>
      </w:tr>
      <w:tr w:rsidR="00D621A6" w:rsidRPr="005C74A0" w:rsidTr="00D621A6">
        <w:trPr>
          <w:trHeight w:val="347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金屬線標示</w:t>
            </w:r>
          </w:p>
        </w:tc>
        <w:tc>
          <w:tcPr>
            <w:tcW w:w="678" w:type="dxa"/>
            <w:tcBorders>
              <w:top w:val="single" w:sz="4" w:space="0" w:color="auto"/>
            </w:tcBorders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甲</w:t>
            </w:r>
          </w:p>
        </w:tc>
        <w:tc>
          <w:tcPr>
            <w:tcW w:w="678" w:type="dxa"/>
            <w:tcBorders>
              <w:top w:val="single" w:sz="4" w:space="0" w:color="auto"/>
            </w:tcBorders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乙</w:t>
            </w:r>
          </w:p>
        </w:tc>
        <w:tc>
          <w:tcPr>
            <w:tcW w:w="678" w:type="dxa"/>
            <w:tcBorders>
              <w:top w:val="single" w:sz="4" w:space="0" w:color="auto"/>
            </w:tcBorders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丙</w:t>
            </w:r>
          </w:p>
        </w:tc>
      </w:tr>
      <w:tr w:rsidR="00D621A6" w:rsidRPr="005C74A0" w:rsidTr="00D621A6">
        <w:trPr>
          <w:trHeight w:val="347"/>
        </w:trPr>
        <w:tc>
          <w:tcPr>
            <w:tcW w:w="0" w:type="auto"/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長度</w:t>
            </w: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(m)</w:t>
            </w:r>
          </w:p>
        </w:tc>
        <w:tc>
          <w:tcPr>
            <w:tcW w:w="678" w:type="dxa"/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40</w:t>
            </w:r>
          </w:p>
        </w:tc>
        <w:tc>
          <w:tcPr>
            <w:tcW w:w="678" w:type="dxa"/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20</w:t>
            </w:r>
          </w:p>
        </w:tc>
        <w:tc>
          <w:tcPr>
            <w:tcW w:w="678" w:type="dxa"/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10</w:t>
            </w:r>
          </w:p>
        </w:tc>
      </w:tr>
      <w:tr w:rsidR="00D621A6" w:rsidRPr="005C74A0" w:rsidTr="00D621A6">
        <w:trPr>
          <w:trHeight w:val="347"/>
        </w:trPr>
        <w:tc>
          <w:tcPr>
            <w:tcW w:w="0" w:type="auto"/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截面積</w:t>
            </w: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(mm</w:t>
            </w: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vertAlign w:val="superscript"/>
                <w:lang w:val="pt-BR"/>
              </w:rPr>
              <w:t>2</w:t>
            </w: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)</w:t>
            </w:r>
          </w:p>
        </w:tc>
        <w:tc>
          <w:tcPr>
            <w:tcW w:w="678" w:type="dxa"/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0.5</w:t>
            </w:r>
          </w:p>
        </w:tc>
        <w:tc>
          <w:tcPr>
            <w:tcW w:w="678" w:type="dxa"/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1.0</w:t>
            </w:r>
          </w:p>
        </w:tc>
        <w:tc>
          <w:tcPr>
            <w:tcW w:w="678" w:type="dxa"/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1.0</w:t>
            </w:r>
          </w:p>
        </w:tc>
      </w:tr>
      <w:tr w:rsidR="00D621A6" w:rsidRPr="005C74A0" w:rsidTr="00D621A6">
        <w:trPr>
          <w:trHeight w:val="347"/>
        </w:trPr>
        <w:tc>
          <w:tcPr>
            <w:tcW w:w="0" w:type="auto"/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電流</w:t>
            </w: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(A)</w:t>
            </w:r>
          </w:p>
        </w:tc>
        <w:tc>
          <w:tcPr>
            <w:tcW w:w="678" w:type="dxa"/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0.5</w:t>
            </w:r>
          </w:p>
        </w:tc>
        <w:tc>
          <w:tcPr>
            <w:tcW w:w="678" w:type="dxa"/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1.0</w:t>
            </w:r>
          </w:p>
        </w:tc>
        <w:tc>
          <w:tcPr>
            <w:tcW w:w="678" w:type="dxa"/>
            <w:shd w:val="clear" w:color="auto" w:fill="auto"/>
          </w:tcPr>
          <w:p w:rsidR="00D621A6" w:rsidRPr="005C74A0" w:rsidRDefault="00D621A6" w:rsidP="00D621A6">
            <w:pPr>
              <w:widowControl/>
              <w:spacing w:line="340" w:lineRule="atLeast"/>
              <w:jc w:val="center"/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</w:pPr>
            <w:r w:rsidRPr="005C74A0">
              <w:rPr>
                <w:rFonts w:eastAsiaTheme="minorEastAsia"/>
                <w:spacing w:val="20"/>
                <w:kern w:val="0"/>
                <w:sz w:val="22"/>
                <w:szCs w:val="26"/>
                <w:lang w:val="pt-BR"/>
              </w:rPr>
              <w:t>1.0</w:t>
            </w:r>
          </w:p>
        </w:tc>
      </w:tr>
    </w:tbl>
    <w:p w:rsidR="00CB5C0B" w:rsidRPr="00552F45" w:rsidRDefault="00DE15B4" w:rsidP="00D621A6">
      <w:pPr>
        <w:pStyle w:val="TIT1"/>
        <w:spacing w:beforeLines="20" w:before="48" w:line="340" w:lineRule="atLeast"/>
      </w:pPr>
      <w:r>
        <w:t>8</w:t>
      </w:r>
      <w:r w:rsidRPr="00552F45">
        <w:t>.</w:t>
      </w:r>
      <w:r w:rsidRPr="00552F45">
        <w:tab/>
      </w:r>
      <w:r w:rsidRPr="00552F45">
        <w:t>甲、乙、丙三條導線的長度、截面積及在相同外加電壓下的電流如表</w:t>
      </w:r>
      <w:r w:rsidRPr="00552F45">
        <w:t>1</w:t>
      </w:r>
      <w:r w:rsidRPr="00552F45">
        <w:t>所示。假設各導線的溫度相同，且都遵守歐姆定律，則依表</w:t>
      </w:r>
      <w:r w:rsidRPr="00552F45">
        <w:t>1</w:t>
      </w:r>
      <w:r w:rsidRPr="00552F45">
        <w:t>判斷，在該溫度下，此三條導線材料的電阻率大小順序為何？</w:t>
      </w:r>
    </w:p>
    <w:p w:rsidR="00D621A6" w:rsidRDefault="00DE15B4" w:rsidP="00D621A6">
      <w:pPr>
        <w:pStyle w:val="ABC"/>
        <w:spacing w:line="340" w:lineRule="atLeast"/>
        <w:rPr>
          <w:rFonts w:eastAsiaTheme="minorEastAsia"/>
          <w:sz w:val="22"/>
          <w:szCs w:val="24"/>
          <w:u w:val="none"/>
          <w14:props3d w14:extrusionH="0" w14:contourW="0" w14:prstMaterial="matte"/>
        </w:rPr>
      </w:pPr>
      <w:r w:rsidRPr="00552F45">
        <w:rPr>
          <w:rFonts w:eastAsiaTheme="minorEastAsia"/>
          <w:sz w:val="22"/>
          <w:szCs w:val="24"/>
          <w:u w:val="none"/>
          <w:lang w:val="pt-BR"/>
          <w14:props3d w14:extrusionH="0" w14:contourW="0" w14:prstMaterial="matte"/>
        </w:rPr>
        <w:t xml:space="preserve">(A) 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甲</w:t>
      </w:r>
      <w:r w:rsidRPr="00552F45">
        <w:rPr>
          <w:rFonts w:eastAsiaTheme="minorEastAsia"/>
          <w:sz w:val="22"/>
          <w:szCs w:val="24"/>
          <w:u w:val="none"/>
          <w:lang w:val="pt-BR"/>
          <w14:props3d w14:extrusionH="0" w14:contourW="0" w14:prstMaterial="matte"/>
        </w:rPr>
        <w:t>&gt;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乙</w:t>
      </w:r>
      <w:r w:rsidRPr="00552F45">
        <w:rPr>
          <w:rFonts w:eastAsiaTheme="minorEastAsia"/>
          <w:sz w:val="22"/>
          <w:szCs w:val="24"/>
          <w:u w:val="none"/>
          <w:lang w:val="pt-BR"/>
          <w14:props3d w14:extrusionH="0" w14:contourW="0" w14:prstMaterial="matte"/>
        </w:rPr>
        <w:t>&gt;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丙</w:t>
      </w:r>
      <w:r>
        <w:rPr>
          <w:rFonts w:eastAsiaTheme="minorEastAsia"/>
          <w:sz w:val="22"/>
          <w:szCs w:val="24"/>
          <w:u w:val="none"/>
          <w14:props3d w14:extrusionH="0" w14:contourW="0" w14:prstMaterial="matte"/>
        </w:rPr>
        <w:tab/>
      </w:r>
    </w:p>
    <w:p w:rsidR="00CB5C0B" w:rsidRDefault="00DE15B4" w:rsidP="00D621A6">
      <w:pPr>
        <w:pStyle w:val="ABC"/>
        <w:spacing w:line="340" w:lineRule="atLeast"/>
        <w:rPr>
          <w:rFonts w:eastAsiaTheme="minorEastAsia"/>
          <w:sz w:val="22"/>
          <w:szCs w:val="24"/>
          <w:u w:val="none"/>
          <w14:props3d w14:extrusionH="0" w14:contourW="0" w14:prstMaterial="matte"/>
        </w:rPr>
      </w:pPr>
      <w:r w:rsidRPr="00552F45">
        <w:rPr>
          <w:rFonts w:eastAsiaTheme="minorEastAsia"/>
          <w:sz w:val="22"/>
          <w:szCs w:val="24"/>
          <w:u w:val="none"/>
          <w:lang w:val="pt-BR"/>
          <w14:props3d w14:extrusionH="0" w14:contourW="0" w14:prstMaterial="matte"/>
        </w:rPr>
        <w:t xml:space="preserve">(B) 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乙</w:t>
      </w:r>
      <w:r w:rsidRPr="00552F45">
        <w:rPr>
          <w:rFonts w:eastAsiaTheme="minorEastAsia"/>
          <w:sz w:val="22"/>
          <w:szCs w:val="24"/>
          <w:u w:val="none"/>
          <w:lang w:val="pt-BR"/>
          <w14:props3d w14:extrusionH="0" w14:contourW="0" w14:prstMaterial="matte"/>
        </w:rPr>
        <w:t>&gt;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甲</w:t>
      </w:r>
      <w:r w:rsidRPr="00552F45">
        <w:rPr>
          <w:rFonts w:eastAsiaTheme="minorEastAsia"/>
          <w:sz w:val="22"/>
          <w:szCs w:val="24"/>
          <w:u w:val="none"/>
          <w:lang w:val="pt-BR"/>
          <w14:props3d w14:extrusionH="0" w14:contourW="0" w14:prstMaterial="matte"/>
        </w:rPr>
        <w:t>&gt;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丙</w:t>
      </w:r>
      <w:r>
        <w:rPr>
          <w:rFonts w:eastAsiaTheme="minorEastAsia"/>
          <w:sz w:val="22"/>
          <w:szCs w:val="24"/>
          <w:u w:val="none"/>
          <w14:props3d w14:extrusionH="0" w14:contourW="0" w14:prstMaterial="matte"/>
        </w:rPr>
        <w:tab/>
      </w:r>
    </w:p>
    <w:p w:rsidR="00DE15B4" w:rsidRPr="00552F45" w:rsidRDefault="00DE15B4" w:rsidP="00D621A6">
      <w:pPr>
        <w:pStyle w:val="ABC"/>
        <w:spacing w:line="340" w:lineRule="atLeast"/>
        <w:rPr>
          <w:rFonts w:eastAsiaTheme="minorEastAsia"/>
          <w:sz w:val="22"/>
          <w:szCs w:val="24"/>
          <w:u w:val="none"/>
          <w:lang w:val="pt-BR"/>
          <w14:props3d w14:extrusionH="0" w14:contourW="0" w14:prstMaterial="matte"/>
        </w:rPr>
      </w:pPr>
      <w:r w:rsidRPr="00552F45">
        <w:rPr>
          <w:rFonts w:eastAsiaTheme="minorEastAsia"/>
          <w:sz w:val="22"/>
          <w:szCs w:val="24"/>
          <w:u w:val="none"/>
          <w:lang w:val="pt-BR"/>
          <w14:props3d w14:extrusionH="0" w14:contourW="0" w14:prstMaterial="matte"/>
        </w:rPr>
        <w:t xml:space="preserve">(C) 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丙</w:t>
      </w:r>
      <w:r w:rsidRPr="00552F45">
        <w:rPr>
          <w:rFonts w:eastAsiaTheme="minorEastAsia"/>
          <w:sz w:val="22"/>
          <w:szCs w:val="24"/>
          <w:u w:val="none"/>
          <w:lang w:val="pt-BR"/>
          <w14:props3d w14:extrusionH="0" w14:contourW="0" w14:prstMaterial="matte"/>
        </w:rPr>
        <w:t>&gt;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乙</w:t>
      </w:r>
      <w:r w:rsidRPr="00552F45">
        <w:rPr>
          <w:rFonts w:eastAsiaTheme="minorEastAsia"/>
          <w:sz w:val="22"/>
          <w:szCs w:val="24"/>
          <w:u w:val="none"/>
          <w:lang w:val="pt-BR"/>
          <w14:props3d w14:extrusionH="0" w14:contourW="0" w14:prstMaterial="matte"/>
        </w:rPr>
        <w:t>&gt;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甲</w:t>
      </w:r>
    </w:p>
    <w:p w:rsidR="00CB5C0B" w:rsidRDefault="00DE15B4" w:rsidP="00D621A6">
      <w:pPr>
        <w:pStyle w:val="ABC"/>
        <w:spacing w:line="340" w:lineRule="atLeast"/>
        <w:rPr>
          <w:rFonts w:eastAsiaTheme="minorEastAsia"/>
          <w:sz w:val="22"/>
          <w:szCs w:val="24"/>
          <w:u w:val="none"/>
          <w14:props3d w14:extrusionH="0" w14:contourW="0" w14:prstMaterial="matte"/>
        </w:rPr>
      </w:pP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 xml:space="preserve">(D) 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甲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&gt;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丙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&gt;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乙</w:t>
      </w:r>
      <w:r>
        <w:rPr>
          <w:rFonts w:eastAsiaTheme="minorEastAsia"/>
          <w:sz w:val="22"/>
          <w:szCs w:val="24"/>
          <w:u w:val="none"/>
          <w14:props3d w14:extrusionH="0" w14:contourW="0" w14:prstMaterial="matte"/>
        </w:rPr>
        <w:tab/>
      </w:r>
    </w:p>
    <w:p w:rsidR="00DE15B4" w:rsidRDefault="00DE15B4" w:rsidP="00D621A6">
      <w:pPr>
        <w:pStyle w:val="ABC"/>
        <w:spacing w:line="340" w:lineRule="atLeast"/>
        <w:rPr>
          <w:rFonts w:eastAsiaTheme="minorEastAsia"/>
          <w:sz w:val="22"/>
          <w:szCs w:val="24"/>
          <w:u w:val="none"/>
          <w14:props3d w14:extrusionH="0" w14:contourW="0" w14:prstMaterial="matte"/>
        </w:rPr>
      </w:pP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 xml:space="preserve">(E) 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丙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&gt;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甲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&gt;</w:t>
      </w:r>
      <w:r w:rsidRPr="00552F45">
        <w:rPr>
          <w:rFonts w:eastAsiaTheme="minorEastAsia"/>
          <w:sz w:val="22"/>
          <w:szCs w:val="24"/>
          <w:u w:val="none"/>
          <w14:props3d w14:extrusionH="0" w14:contourW="0" w14:prstMaterial="matte"/>
        </w:rPr>
        <w:t>乙</w:t>
      </w:r>
    </w:p>
    <w:p w:rsidR="00EF129D" w:rsidRPr="00552F45" w:rsidRDefault="00EF129D" w:rsidP="00D621A6">
      <w:pPr>
        <w:pStyle w:val="ABC"/>
        <w:spacing w:line="340" w:lineRule="atLeast"/>
        <w:rPr>
          <w:rFonts w:eastAsiaTheme="minorEastAsia"/>
          <w:sz w:val="22"/>
          <w:szCs w:val="24"/>
          <w:u w:val="none"/>
          <w14:props3d w14:extrusionH="0" w14:contourW="0" w14:prstMaterial="matte"/>
        </w:rPr>
      </w:pPr>
    </w:p>
    <w:p w:rsidR="00DE15B4" w:rsidRPr="00552F45" w:rsidRDefault="00EF129D" w:rsidP="00D621A6">
      <w:pPr>
        <w:pStyle w:val="TIT1"/>
        <w:spacing w:beforeLines="20" w:before="48" w:line="340" w:lineRule="atLeast"/>
      </w:pPr>
      <w:r>
        <w:rPr>
          <w:noProof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757056" behindDoc="0" locked="0" layoutInCell="1" allowOverlap="1" wp14:anchorId="3D145119" wp14:editId="4F77F7FC">
                <wp:simplePos x="0" y="0"/>
                <wp:positionH relativeFrom="column">
                  <wp:posOffset>4611370</wp:posOffset>
                </wp:positionH>
                <wp:positionV relativeFrom="paragraph">
                  <wp:posOffset>281940</wp:posOffset>
                </wp:positionV>
                <wp:extent cx="1262380" cy="1710690"/>
                <wp:effectExtent l="0" t="0" r="0" b="3810"/>
                <wp:wrapSquare wrapText="bothSides"/>
                <wp:docPr id="2462" name="群組 24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2380" cy="1710690"/>
                          <a:chOff x="0" y="0"/>
                          <a:chExt cx="1102995" cy="1495265"/>
                        </a:xfrm>
                      </wpg:grpSpPr>
                      <wpg:grpSp>
                        <wpg:cNvPr id="2460" name="群組 2460"/>
                        <wpg:cNvGrpSpPr/>
                        <wpg:grpSpPr>
                          <a:xfrm>
                            <a:off x="0" y="0"/>
                            <a:ext cx="1102995" cy="1314254"/>
                            <a:chOff x="0" y="0"/>
                            <a:chExt cx="1102995" cy="1314254"/>
                          </a:xfrm>
                        </wpg:grpSpPr>
                        <wpg:grpSp>
                          <wpg:cNvPr id="2453" name="群組 2453"/>
                          <wpg:cNvGrpSpPr/>
                          <wpg:grpSpPr>
                            <a:xfrm>
                              <a:off x="0" y="137584"/>
                              <a:ext cx="1102995" cy="1150620"/>
                              <a:chOff x="0" y="0"/>
                              <a:chExt cx="1102995" cy="1150620"/>
                            </a:xfrm>
                          </wpg:grpSpPr>
                          <wpg:grpSp>
                            <wpg:cNvPr id="2433" name="群組 4"/>
                            <wpg:cNvGrpSpPr/>
                            <wpg:grpSpPr bwMode="auto">
                              <a:xfrm>
                                <a:off x="0" y="0"/>
                                <a:ext cx="1102995" cy="1150620"/>
                                <a:chOff x="0" y="995"/>
                                <a:chExt cx="22138" cy="23401"/>
                              </a:xfrm>
                            </wpg:grpSpPr>
                            <wps:wsp>
                              <wps:cNvPr id="2434" name="流程圖: 資料 24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1663"/>
                                  <a:ext cx="19731" cy="5938"/>
                                </a:xfrm>
                                <a:prstGeom prst="flowChartInputOutpu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435" name="直線單箭頭接點 24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8" y="14686"/>
                                  <a:ext cx="18135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36" name="直線單箭頭接點 243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199" y="6353"/>
                                  <a:ext cx="17248" cy="159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37" name="文字方塊 2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931" y="12524"/>
                                  <a:ext cx="2823" cy="4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217BC" w:rsidRDefault="00D217BC" w:rsidP="00EF129D">
                                    <w:pPr>
                                      <w:pStyle w:val="Web"/>
                                      <w:spacing w:before="0" w:beforeAutospacing="0" w:after="120" w:afterAutospacing="0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38" name="文字方塊 2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239" y="2775"/>
                                  <a:ext cx="2899" cy="4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217BC" w:rsidRDefault="00D217BC" w:rsidP="00EF129D">
                                    <w:pPr>
                                      <w:pStyle w:val="Web"/>
                                      <w:spacing w:before="0" w:beforeAutospacing="0" w:after="120" w:afterAutospacing="0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39" name="文字方塊 2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19" y="11662"/>
                                  <a:ext cx="3453" cy="4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217BC" w:rsidRDefault="00D217BC" w:rsidP="00EF129D">
                                    <w:pPr>
                                      <w:pStyle w:val="Web"/>
                                      <w:spacing w:before="0" w:beforeAutospacing="0" w:after="120" w:afterAutospacing="0"/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40" name="橢圓 24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52" y="4026"/>
                                  <a:ext cx="10132" cy="1930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1587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441" name="流程圖: 資料 2441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12824" y="11663"/>
                                  <a:ext cx="5268" cy="2955"/>
                                </a:xfrm>
                                <a:prstGeom prst="flowChartInputOutpu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442" name="直線接點 244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65" y="20261"/>
                                  <a:ext cx="2956" cy="306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43" name="直線接點 244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862" y="19422"/>
                                  <a:ext cx="3154" cy="30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587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44" name="直線單箭頭接點 244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936" y="20983"/>
                                  <a:ext cx="1806" cy="1921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headEnd/>
                                  <a:tailEnd type="stealth" w="med" len="med"/>
                                </a:ln>
                                <a:extLst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45" name="直線單箭頭接點 244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274" y="20183"/>
                                  <a:ext cx="1995" cy="1887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headEnd/>
                                  <a:tailEnd type="stealth" w="med" len="med"/>
                                </a:ln>
                                <a:extLst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47" name="流程圖: 資料 244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11327" y="14764"/>
                                  <a:ext cx="5579" cy="2782"/>
                                </a:xfrm>
                                <a:prstGeom prst="flowChartInputOutput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254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2448" name="直線單箭頭接點 244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310" y="995"/>
                                  <a:ext cx="0" cy="2340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 type="arrow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452" name="矩形 58"/>
                            <wps:cNvSpPr>
                              <a:spLocks noChangeArrowheads="1"/>
                            </wps:cNvSpPr>
                            <wps:spPr bwMode="auto">
                              <a:xfrm rot="19440000">
                                <a:off x="293109" y="914400"/>
                                <a:ext cx="32400" cy="32400"/>
                              </a:xfrm>
                              <a:custGeom>
                                <a:avLst/>
                                <a:gdLst>
                                  <a:gd name="connsiteX0" fmla="*/ 0 w 29713"/>
                                  <a:gd name="connsiteY0" fmla="*/ 0 h 44372"/>
                                  <a:gd name="connsiteX1" fmla="*/ 29713 w 29713"/>
                                  <a:gd name="connsiteY1" fmla="*/ 0 h 44372"/>
                                  <a:gd name="connsiteX2" fmla="*/ 29713 w 29713"/>
                                  <a:gd name="connsiteY2" fmla="*/ 44372 h 44372"/>
                                  <a:gd name="connsiteX3" fmla="*/ 0 w 29713"/>
                                  <a:gd name="connsiteY3" fmla="*/ 44372 h 44372"/>
                                  <a:gd name="connsiteX4" fmla="*/ 0 w 29713"/>
                                  <a:gd name="connsiteY4" fmla="*/ 0 h 44372"/>
                                  <a:gd name="connsiteX0" fmla="*/ 9615 w 29713"/>
                                  <a:gd name="connsiteY0" fmla="*/ 0 h 57607"/>
                                  <a:gd name="connsiteX1" fmla="*/ 29713 w 29713"/>
                                  <a:gd name="connsiteY1" fmla="*/ 13235 h 57607"/>
                                  <a:gd name="connsiteX2" fmla="*/ 29713 w 29713"/>
                                  <a:gd name="connsiteY2" fmla="*/ 57607 h 57607"/>
                                  <a:gd name="connsiteX3" fmla="*/ 0 w 29713"/>
                                  <a:gd name="connsiteY3" fmla="*/ 57607 h 57607"/>
                                  <a:gd name="connsiteX4" fmla="*/ 9615 w 29713"/>
                                  <a:gd name="connsiteY4" fmla="*/ 0 h 57607"/>
                                  <a:gd name="connsiteX0" fmla="*/ 15092 w 35190"/>
                                  <a:gd name="connsiteY0" fmla="*/ 0 h 57607"/>
                                  <a:gd name="connsiteX1" fmla="*/ 35190 w 35190"/>
                                  <a:gd name="connsiteY1" fmla="*/ 13235 h 57607"/>
                                  <a:gd name="connsiteX2" fmla="*/ 35190 w 35190"/>
                                  <a:gd name="connsiteY2" fmla="*/ 57607 h 57607"/>
                                  <a:gd name="connsiteX3" fmla="*/ 0 w 35190"/>
                                  <a:gd name="connsiteY3" fmla="*/ 53629 h 57607"/>
                                  <a:gd name="connsiteX4" fmla="*/ 15092 w 35190"/>
                                  <a:gd name="connsiteY4" fmla="*/ 0 h 57607"/>
                                  <a:gd name="connsiteX0" fmla="*/ 14781 w 35190"/>
                                  <a:gd name="connsiteY0" fmla="*/ 3017 h 44372"/>
                                  <a:gd name="connsiteX1" fmla="*/ 35190 w 35190"/>
                                  <a:gd name="connsiteY1" fmla="*/ 0 h 44372"/>
                                  <a:gd name="connsiteX2" fmla="*/ 35190 w 35190"/>
                                  <a:gd name="connsiteY2" fmla="*/ 44372 h 44372"/>
                                  <a:gd name="connsiteX3" fmla="*/ 0 w 35190"/>
                                  <a:gd name="connsiteY3" fmla="*/ 40394 h 44372"/>
                                  <a:gd name="connsiteX4" fmla="*/ 14781 w 35190"/>
                                  <a:gd name="connsiteY4" fmla="*/ 3017 h 44372"/>
                                  <a:gd name="connsiteX0" fmla="*/ 9169 w 35190"/>
                                  <a:gd name="connsiteY0" fmla="*/ 10715 h 44372"/>
                                  <a:gd name="connsiteX1" fmla="*/ 35190 w 35190"/>
                                  <a:gd name="connsiteY1" fmla="*/ 0 h 44372"/>
                                  <a:gd name="connsiteX2" fmla="*/ 35190 w 35190"/>
                                  <a:gd name="connsiteY2" fmla="*/ 44372 h 44372"/>
                                  <a:gd name="connsiteX3" fmla="*/ 0 w 35190"/>
                                  <a:gd name="connsiteY3" fmla="*/ 40394 h 44372"/>
                                  <a:gd name="connsiteX4" fmla="*/ 9169 w 35190"/>
                                  <a:gd name="connsiteY4" fmla="*/ 10715 h 44372"/>
                                  <a:gd name="connsiteX0" fmla="*/ 2765 w 35190"/>
                                  <a:gd name="connsiteY0" fmla="*/ 3709 h 44372"/>
                                  <a:gd name="connsiteX1" fmla="*/ 35190 w 35190"/>
                                  <a:gd name="connsiteY1" fmla="*/ 0 h 44372"/>
                                  <a:gd name="connsiteX2" fmla="*/ 35190 w 35190"/>
                                  <a:gd name="connsiteY2" fmla="*/ 44372 h 44372"/>
                                  <a:gd name="connsiteX3" fmla="*/ 0 w 35190"/>
                                  <a:gd name="connsiteY3" fmla="*/ 40394 h 44372"/>
                                  <a:gd name="connsiteX4" fmla="*/ 2765 w 35190"/>
                                  <a:gd name="connsiteY4" fmla="*/ 3709 h 4437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35190" h="44372">
                                    <a:moveTo>
                                      <a:pt x="2765" y="3709"/>
                                    </a:moveTo>
                                    <a:lnTo>
                                      <a:pt x="35190" y="0"/>
                                    </a:lnTo>
                                    <a:lnTo>
                                      <a:pt x="35190" y="44372"/>
                                    </a:lnTo>
                                    <a:lnTo>
                                      <a:pt x="0" y="40394"/>
                                    </a:lnTo>
                                    <a:lnTo>
                                      <a:pt x="2765" y="370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54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s:wsp>
                          <wps:cNvPr id="2454" name="文字方塊 2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2303" y="703908"/>
                              <a:ext cx="82550" cy="1082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217BC" w:rsidRPr="00EE2CEB" w:rsidRDefault="00D217BC" w:rsidP="00EF129D">
                                <w:pPr>
                                  <w:pStyle w:val="Web"/>
                                  <w:spacing w:before="0" w:beforeAutospacing="0" w:after="0" w:afterAutospacing="0"/>
                                  <w:rPr>
                                    <w:sz w:val="18"/>
                                    <w:szCs w:val="22"/>
                                  </w:rPr>
                                </w:pPr>
                                <w:r w:rsidRPr="00EE2CEB">
                                  <w:rPr>
                                    <w:rFonts w:ascii="Times New Roman" w:eastAsiaTheme="minorEastAsia" w:hAnsi="Times New Roman" w:cs="Times New Roman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18"/>
                                    <w:szCs w:val="22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455" name="文字方塊 2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8733" y="0"/>
                              <a:ext cx="141605" cy="1339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217BC" w:rsidRPr="002D1683" w:rsidRDefault="00D217BC" w:rsidP="00EF129D">
                                <w:pPr>
                                  <w:pStyle w:val="Web"/>
                                  <w:adjustRightInd w:val="0"/>
                                  <w:snapToGrid w:val="0"/>
                                  <w:spacing w:before="0" w:beforeAutospacing="0" w:after="0" w:afterAutospacing="0"/>
                                  <w:jc w:val="center"/>
                                  <w:rPr>
                                    <w:sz w:val="20"/>
                                    <w:szCs w:val="22"/>
                                  </w:rPr>
                                </w:pPr>
                                <w:proofErr w:type="gramStart"/>
                                <w:r w:rsidRPr="002D1683">
                                  <w:rPr>
                                    <w:rFonts w:ascii="Times New Roman" w:eastAsiaTheme="minorEastAsia" w:hAnsi="Times New Roman" w:cs="Times New Roman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0"/>
                                    <w:szCs w:val="22"/>
                                  </w:rPr>
                                  <w:t>z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2456" name="文字方塊 2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7533" y="260350"/>
                              <a:ext cx="75366" cy="167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217BC" w:rsidRPr="002D1683" w:rsidRDefault="00D217BC" w:rsidP="00EF129D">
                                <w:pPr>
                                  <w:pStyle w:val="Web"/>
                                  <w:spacing w:before="0" w:beforeAutospacing="0" w:after="0" w:afterAutospacing="0"/>
                                  <w:rPr>
                                    <w:sz w:val="20"/>
                                    <w:szCs w:val="22"/>
                                  </w:rPr>
                                </w:pPr>
                                <w:proofErr w:type="gramStart"/>
                                <w:r w:rsidRPr="002D1683">
                                  <w:rPr>
                                    <w:rFonts w:ascii="Times New Roman" w:eastAsiaTheme="minorEastAsia" w:hAnsi="Times New Roman" w:cs="Times New Roman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0"/>
                                    <w:szCs w:val="22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2457" name="文字方塊 2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6366" y="732367"/>
                              <a:ext cx="96704" cy="1421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217BC" w:rsidRPr="002D1683" w:rsidRDefault="00D217BC" w:rsidP="00EF129D">
                                <w:pPr>
                                  <w:pStyle w:val="Web"/>
                                  <w:spacing w:before="0" w:beforeAutospacing="0" w:after="0" w:afterAutospacing="0"/>
                                  <w:rPr>
                                    <w:sz w:val="14"/>
                                  </w:rPr>
                                </w:pPr>
                                <w:proofErr w:type="gramStart"/>
                                <w:r w:rsidRPr="002D1683">
                                  <w:rPr>
                                    <w:rFonts w:ascii="Times New Roman" w:eastAsiaTheme="minorEastAsia" w:hAnsi="Times New Roman" w:cs="Times New Roman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0"/>
                                    <w:szCs w:val="36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2459" name="文字方塊 2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3053" y="1172106"/>
                              <a:ext cx="77373" cy="1421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217BC" w:rsidRPr="00EE2CEB" w:rsidRDefault="00D217BC" w:rsidP="00EF129D">
                                <w:pPr>
                                  <w:pStyle w:val="Web"/>
                                  <w:spacing w:before="0" w:beforeAutospacing="0" w:after="0" w:afterAutospacing="0"/>
                                  <w:rPr>
                                    <w:sz w:val="18"/>
                                    <w:szCs w:val="22"/>
                                  </w:rPr>
                                </w:pPr>
                                <w:r w:rsidRPr="00EE2CEB">
                                  <w:rPr>
                                    <w:rFonts w:ascii="Times New Roman" w:eastAsiaTheme="minorEastAsia" w:hAnsi="Times New Roman" w:cs="Times New Roman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18"/>
                                    <w:szCs w:val="22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</wpg:grpSp>
                      <wps:wsp>
                        <wps:cNvPr id="2461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262494" y="1324005"/>
                            <a:ext cx="444415" cy="171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17BC" w:rsidRPr="003416E9" w:rsidRDefault="00D217BC" w:rsidP="00EF129D">
                              <w:pPr>
                                <w:snapToGrid w:val="0"/>
                                <w:jc w:val="center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3416E9">
                                <w:rPr>
                                  <w:rFonts w:eastAsiaTheme="minor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eastAsiaTheme="minorEastAsia"/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D145119" id="群組 2462" o:spid="_x0000_s1166" style="position:absolute;left:0;text-align:left;margin-left:363.1pt;margin-top:22.2pt;width:99.4pt;height:134.7pt;z-index:251757056;mso-width-relative:margin;mso-height-relative:margin" coordsize="11029,149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">
                <v:group id="群組 2460" o:spid="_x0000_s1167" style="position:absolute;width:11029;height:13142" coordsize="11029,131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">
                  <v:group id="群組 2453" o:spid="_x0000_s1168" style="position:absolute;top:1375;width:11029;height:11507" coordsize="11029,115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">
                    <v:group id="群組 4" o:spid="_x0000_s1169" style="position:absolute;width:11029;height:11506" coordorigin=",995" coordsize="22138,234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">
                      <v:shapetype id="_x0000_t111" coordsize="21600,21600" o:spt="111" path="m4321,l21600,,17204,21600,,21600xe">
                        <v:stroke joinstyle="miter"/>
                        <v:path gradientshapeok="t" o:connecttype="custom" o:connectlocs="12961,0;10800,0;2161,10800;8602,21600;10800,21600;19402,10800" textboxrect="4321,0,17204,21600"/>
                      </v:shapetype>
                      <v:shape id="流程圖: 資料 2434" o:spid="_x0000_s1170" type="#_x0000_t111" style="position:absolute;top:11663;width:19731;height:59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" fillcolor="#bfbfbf [2412]" stroked="f" strokeweight="2pt"/>
                      <v:shape id="直線單箭頭接點 2435" o:spid="_x0000_s1171" type="#_x0000_t32" style="position:absolute;left:798;top:14686;width:1813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" strokecolor="black [3213]">
                        <v:stroke endarrow="open"/>
                      </v:shape>
                      <v:shape id="直線單箭頭接點 2436" o:spid="_x0000_s1172" type="#_x0000_t32" style="position:absolute;left:2199;top:6353;width:17248;height:1594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" strokecolor="black [3213]">
                        <v:stroke endarrow="open"/>
                      </v:shape>
                      <v:shape id="文字方塊 276" o:spid="_x0000_s1173" type="#_x0000_t202" style="position:absolute;left:18931;top:12524;width:2823;height:4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" filled="f" stroked="f">
                        <v:textbox>
                          <w:txbxContent>
                            <w:p w:rsidR="00D217BC" w:rsidRDefault="00D217BC" w:rsidP="00EF129D">
                              <w:pPr>
                                <w:pStyle w:val="Web"/>
                                <w:spacing w:before="0" w:beforeAutospacing="0" w:after="120" w:afterAutospacing="0"/>
                              </w:pPr>
                            </w:p>
                          </w:txbxContent>
                        </v:textbox>
                      </v:shape>
                      <v:shape id="文字方塊 277" o:spid="_x0000_s1174" type="#_x0000_t202" style="position:absolute;left:19239;top:2775;width:2899;height:4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" filled="f" stroked="f">
                        <v:textbox>
                          <w:txbxContent>
                            <w:p w:rsidR="00D217BC" w:rsidRDefault="00D217BC" w:rsidP="00EF129D">
                              <w:pPr>
                                <w:pStyle w:val="Web"/>
                                <w:spacing w:before="0" w:beforeAutospacing="0" w:after="120" w:afterAutospacing="0"/>
                              </w:pPr>
                            </w:p>
                          </w:txbxContent>
                        </v:textbox>
                      </v:shape>
                      <v:shape id="文字方塊 278" o:spid="_x0000_s1175" type="#_x0000_t202" style="position:absolute;left:7419;top:11662;width:3453;height:4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" filled="f" stroked="f">
                        <v:textbox>
                          <w:txbxContent>
                            <w:p w:rsidR="00D217BC" w:rsidRDefault="00D217BC" w:rsidP="00EF129D">
                              <w:pPr>
                                <w:pStyle w:val="Web"/>
                                <w:spacing w:before="0" w:beforeAutospacing="0" w:after="120" w:afterAutospacing="0"/>
                              </w:pPr>
                            </w:p>
                          </w:txbxContent>
                        </v:textbox>
                      </v:shape>
                      <v:oval id="橢圓 2440" o:spid="_x0000_s1176" style="position:absolute;left:5052;top:4026;width:10132;height:193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" filled="f" strokecolor="black [3213]" strokeweight="1.25pt"/>
                      <v:shape id="流程圖: 資料 2441" o:spid="_x0000_s1177" type="#_x0000_t111" style="position:absolute;left:12824;top:11663;width:5268;height:29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" fillcolor="#bfbfbf [2412]" stroked="f" strokeweight="2pt">
                        <v:path arrowok="t"/>
                        <o:lock v:ext="edit" aspectratio="t"/>
                      </v:shape>
                      <v:line id="直線接點 2442" o:spid="_x0000_s1178" style="position:absolute;flip:x;visibility:visible;mso-wrap-style:square" from="3465,20261" to="6421,23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" strokecolor="black [3213]" strokeweight="1.25pt"/>
                      <v:line id="直線接點 2443" o:spid="_x0000_s1179" style="position:absolute;flip:x;visibility:visible;mso-wrap-style:square" from="2862,19422" to="6016,22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" strokecolor="black [3213]" strokeweight="1.25pt"/>
                      <v:shape id="直線單箭頭接點 2444" o:spid="_x0000_s1180" type="#_x0000_t32" style="position:absolute;left:3936;top:20983;width:1806;height:192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" strokecolor="black [3040]">
                        <v:stroke endarrow="classic"/>
                      </v:shape>
                      <v:shape id="直線單箭頭接點 2445" o:spid="_x0000_s1181" type="#_x0000_t32" style="position:absolute;left:3274;top:20183;width:1995;height:188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" strokecolor="black [3040]">
                        <v:stroke endarrow="classic"/>
                      </v:shape>
                      <v:shape id="流程圖: 資料 2447" o:spid="_x0000_s1182" type="#_x0000_t111" style="position:absolute;left:11327;top:14764;width:5579;height:278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" fillcolor="#bfbfbf [2412]" stroked="f" strokeweight="2pt">
                        <v:path arrowok="t"/>
                        <o:lock v:ext="edit" aspectratio="t"/>
                      </v:shape>
                      <v:shape id="直線單箭頭接點 2448" o:spid="_x0000_s1183" type="#_x0000_t32" style="position:absolute;left:10310;top:995;width:0;height:2340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" strokecolor="black [3213]">
                        <v:stroke endarrow="open"/>
                      </v:shape>
                    </v:group>
                    <v:shape id="矩形 58" o:spid="_x0000_s1184" style="position:absolute;left:2931;top:9144;width:324;height:324;rotation:-36;visibility:visible;mso-wrap-style:square;v-text-anchor:middle" coordsize="35190,443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" path="m2765,3709l35190,r,44372l,40394,2765,3709xe" fillcolor="white [3212]" stroked="f" strokeweight="2pt">
                      <v:stroke joinstyle="miter"/>
                      <v:path o:connecttype="custom" o:connectlocs="2546,2708;32400,0;32400,32400;0,29495;2546,2708" o:connectangles="0,0,0,0,0"/>
                    </v:shape>
                  </v:group>
                  <v:shape id="文字方塊 278" o:spid="_x0000_s1185" type="#_x0000_t202" style="position:absolute;left:4223;top:7039;width:825;height:10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" filled="f" stroked="f">
                    <v:textbox inset="0,0,0,0">
                      <w:txbxContent>
                        <w:p w:rsidR="00D217BC" w:rsidRPr="00EE2CEB" w:rsidRDefault="00D217BC" w:rsidP="00EF129D">
                          <w:pPr>
                            <w:pStyle w:val="Web"/>
                            <w:spacing w:before="0" w:beforeAutospacing="0" w:after="0" w:afterAutospacing="0"/>
                            <w:rPr>
                              <w:sz w:val="18"/>
                              <w:szCs w:val="22"/>
                            </w:rPr>
                          </w:pPr>
                          <w:r w:rsidRPr="00EE2CEB">
                            <w:rPr>
                              <w:rFonts w:ascii="Times New Roman" w:eastAsiaTheme="minorEastAsia" w:hAnsi="Times New Roman" w:cs="Times New Roman"/>
                              <w:i/>
                              <w:iCs/>
                              <w:color w:val="000000" w:themeColor="text1"/>
                              <w:kern w:val="24"/>
                              <w:sz w:val="18"/>
                              <w:szCs w:val="22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字方塊 285" o:spid="_x0000_s1186" type="#_x0000_t202" style="position:absolute;left:4487;width:1416;height:13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" filled="f" stroked="f">
                    <v:textbox inset="0,0,0,0">
                      <w:txbxContent>
                        <w:p w:rsidR="00D217BC" w:rsidRPr="002D1683" w:rsidRDefault="00D217BC" w:rsidP="00EF129D">
                          <w:pPr>
                            <w:pStyle w:val="Web"/>
                            <w:adjustRightInd w:val="0"/>
                            <w:snapToGrid w:val="0"/>
                            <w:spacing w:before="0" w:beforeAutospacing="0" w:after="0" w:afterAutospacing="0"/>
                            <w:jc w:val="center"/>
                            <w:rPr>
                              <w:sz w:val="20"/>
                              <w:szCs w:val="22"/>
                            </w:rPr>
                          </w:pPr>
                          <w:proofErr w:type="gramStart"/>
                          <w:r w:rsidRPr="002D1683">
                            <w:rPr>
                              <w:rFonts w:ascii="Times New Roman" w:eastAsiaTheme="minorEastAsia" w:hAnsi="Times New Roman" w:cs="Times New Roman"/>
                              <w:i/>
                              <w:iCs/>
                              <w:color w:val="000000" w:themeColor="text1"/>
                              <w:kern w:val="24"/>
                              <w:sz w:val="20"/>
                              <w:szCs w:val="22"/>
                            </w:rPr>
                            <w:t>z</w:t>
                          </w:r>
                          <w:proofErr w:type="gramEnd"/>
                        </w:p>
                      </w:txbxContent>
                    </v:textbox>
                  </v:shape>
                  <v:shape id="文字方塊 277" o:spid="_x0000_s1187" type="#_x0000_t202" style="position:absolute;left:10075;top:2603;width:753;height:16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" filled="f" stroked="f">
                    <v:textbox inset="0,0,0,0">
                      <w:txbxContent>
                        <w:p w:rsidR="00D217BC" w:rsidRPr="002D1683" w:rsidRDefault="00D217BC" w:rsidP="00EF129D">
                          <w:pPr>
                            <w:pStyle w:val="Web"/>
                            <w:spacing w:before="0" w:beforeAutospacing="0" w:after="0" w:afterAutospacing="0"/>
                            <w:rPr>
                              <w:sz w:val="20"/>
                              <w:szCs w:val="22"/>
                            </w:rPr>
                          </w:pPr>
                          <w:proofErr w:type="gramStart"/>
                          <w:r w:rsidRPr="002D1683">
                            <w:rPr>
                              <w:rFonts w:ascii="Times New Roman" w:eastAsiaTheme="minorEastAsia" w:hAnsi="Times New Roman" w:cs="Times New Roman"/>
                              <w:i/>
                              <w:iCs/>
                              <w:color w:val="000000" w:themeColor="text1"/>
                              <w:kern w:val="24"/>
                              <w:sz w:val="20"/>
                              <w:szCs w:val="22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文字方塊 276" o:spid="_x0000_s1188" type="#_x0000_t202" style="position:absolute;left:9863;top:7323;width:967;height: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" filled="f" stroked="f">
                    <v:textbox inset="0,0,0,0">
                      <w:txbxContent>
                        <w:p w:rsidR="00D217BC" w:rsidRPr="002D1683" w:rsidRDefault="00D217BC" w:rsidP="00EF129D">
                          <w:pPr>
                            <w:pStyle w:val="Web"/>
                            <w:spacing w:before="0" w:beforeAutospacing="0" w:after="0" w:afterAutospacing="0"/>
                            <w:rPr>
                              <w:sz w:val="14"/>
                            </w:rPr>
                          </w:pPr>
                          <w:proofErr w:type="gramStart"/>
                          <w:r w:rsidRPr="002D1683">
                            <w:rPr>
                              <w:rFonts w:ascii="Times New Roman" w:eastAsiaTheme="minorEastAsia" w:hAnsi="Times New Roman" w:cs="Times New Roman"/>
                              <w:i/>
                              <w:iCs/>
                              <w:color w:val="000000" w:themeColor="text1"/>
                              <w:kern w:val="24"/>
                              <w:sz w:val="20"/>
                              <w:szCs w:val="36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文字方塊 293" o:spid="_x0000_s1189" type="#_x0000_t202" style="position:absolute;left:2130;top:11721;width:774;height:142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" filled="f" stroked="f">
                    <v:textbox inset="0,0,0,0">
                      <w:txbxContent>
                        <w:p w:rsidR="00D217BC" w:rsidRPr="00EE2CEB" w:rsidRDefault="00D217BC" w:rsidP="00EF129D">
                          <w:pPr>
                            <w:pStyle w:val="Web"/>
                            <w:spacing w:before="0" w:beforeAutospacing="0" w:after="0" w:afterAutospacing="0"/>
                            <w:rPr>
                              <w:sz w:val="18"/>
                              <w:szCs w:val="22"/>
                            </w:rPr>
                          </w:pPr>
                          <w:r w:rsidRPr="00EE2CEB">
                            <w:rPr>
                              <w:rFonts w:ascii="Times New Roman" w:eastAsiaTheme="minorEastAsia" w:hAnsi="Times New Roman" w:cs="Times New Roman"/>
                              <w:i/>
                              <w:iCs/>
                              <w:color w:val="000000" w:themeColor="text1"/>
                              <w:kern w:val="24"/>
                              <w:sz w:val="18"/>
                              <w:szCs w:val="22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  <v:shape id="Text Box 72" o:spid="_x0000_s1190" type="#_x0000_t202" style="position:absolute;left:2624;top:13240;width:4445;height:17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" filled="f" stroked="f">
                  <v:textbox inset="0,0,0,0">
                    <w:txbxContent>
                      <w:p w:rsidR="00D217BC" w:rsidRPr="003416E9" w:rsidRDefault="00D217BC" w:rsidP="00EF129D">
                        <w:pPr>
                          <w:snapToGrid w:val="0"/>
                          <w:jc w:val="center"/>
                          <w:rPr>
                            <w:rFonts w:eastAsiaTheme="minorEastAsia"/>
                            <w:sz w:val="22"/>
                          </w:rPr>
                        </w:pPr>
                        <w:r w:rsidRPr="003416E9">
                          <w:rPr>
                            <w:rFonts w:eastAsiaTheme="minorEastAsia"/>
                            <w:sz w:val="22"/>
                          </w:rPr>
                          <w:t>圖</w:t>
                        </w:r>
                        <w:r>
                          <w:rPr>
                            <w:rFonts w:eastAsiaTheme="minorEastAsia"/>
                            <w:sz w:val="22"/>
                          </w:rPr>
                          <w:t>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DE15B4">
        <w:t>9.</w:t>
      </w:r>
      <w:r w:rsidR="00DE15B4">
        <w:tab/>
      </w:r>
      <w:r w:rsidR="00DE15B4" w:rsidRPr="00552F45">
        <w:t>如圖</w:t>
      </w:r>
      <w:r w:rsidR="00BA1FC3">
        <w:rPr>
          <w:rFonts w:hint="eastAsia"/>
        </w:rPr>
        <w:t>3</w:t>
      </w:r>
      <w:r w:rsidR="00DE15B4" w:rsidRPr="00552F45">
        <w:t>所示，在</w:t>
      </w:r>
      <w:r w:rsidR="00DE15B4" w:rsidRPr="0052197D">
        <w:rPr>
          <w:position w:val="-10"/>
        </w:rPr>
        <w:object w:dxaOrig="279" w:dyaOrig="240">
          <v:shape id="_x0000_i1036" type="#_x0000_t75" style="width:14.65pt;height:12.25pt" o:ole="">
            <v:imagedata r:id="rId34" o:title=""/>
          </v:shape>
          <o:OLEObject Type="Embed" ProgID="Equation.DSMT4" ShapeID="_x0000_i1036" DrawAspect="Content" ObjectID="_1623093996" r:id="rId35"/>
        </w:object>
      </w:r>
      <w:r w:rsidR="00DE15B4" w:rsidRPr="00552F45">
        <w:t>平面的環形金屬線圈以坐標系原點</w:t>
      </w:r>
      <w:r w:rsidR="00DE15B4" w:rsidRPr="00552F45">
        <w:t>O</w:t>
      </w:r>
      <w:r w:rsidR="00DE15B4" w:rsidRPr="00552F45">
        <w:t>為中心，</w:t>
      </w:r>
      <w:r w:rsidR="00DE15B4" w:rsidRPr="0052197D">
        <w:rPr>
          <w:position w:val="-10"/>
        </w:rPr>
        <w:object w:dxaOrig="279" w:dyaOrig="240">
          <v:shape id="_x0000_i1037" type="#_x0000_t75" style="width:14.65pt;height:12.25pt" o:ole="">
            <v:imagedata r:id="rId36" o:title=""/>
          </v:shape>
          <o:OLEObject Type="Embed" ProgID="Equation.DSMT4" ShapeID="_x0000_i1037" DrawAspect="Content" ObjectID="_1623093997" r:id="rId37"/>
        </w:object>
      </w:r>
      <w:r w:rsidR="00DE15B4" w:rsidRPr="00552F45">
        <w:t>平面為水平面，地球磁場指向</w:t>
      </w:r>
      <w:r w:rsidR="00DE15B4" w:rsidRPr="0052197D">
        <w:rPr>
          <w:position w:val="-10"/>
        </w:rPr>
        <w:object w:dxaOrig="340" w:dyaOrig="260">
          <v:shape id="_x0000_i1038" type="#_x0000_t75" style="width:16.6pt;height:12.25pt" o:ole="">
            <v:imagedata r:id="rId38" o:title=""/>
          </v:shape>
          <o:OLEObject Type="Embed" ProgID="Equation.DSMT4" ShapeID="_x0000_i1038" DrawAspect="Content" ObjectID="_1623093998" r:id="rId39"/>
        </w:object>
      </w:r>
      <w:r w:rsidR="00DE15B4" w:rsidRPr="00552F45">
        <w:t>方向。位於原點</w:t>
      </w:r>
      <w:r w:rsidR="00DE15B4" w:rsidRPr="00552F45">
        <w:t>O</w:t>
      </w:r>
      <w:r w:rsidR="00DE15B4" w:rsidRPr="00552F45">
        <w:t>處的小磁針，可繞</w:t>
      </w:r>
      <w:proofErr w:type="gramStart"/>
      <w:r w:rsidR="00DE15B4" w:rsidRPr="0052197D">
        <w:rPr>
          <w:position w:val="-4"/>
        </w:rPr>
        <w:object w:dxaOrig="180" w:dyaOrig="180">
          <v:shape id="_x0000_i1039" type="#_x0000_t75" style="width:9.1pt;height:9.1pt" o:ole="">
            <v:imagedata r:id="rId40" o:title=""/>
          </v:shape>
          <o:OLEObject Type="Embed" ProgID="Equation.DSMT4" ShapeID="_x0000_i1039" DrawAspect="Content" ObjectID="_1623093999" r:id="rId41"/>
        </w:object>
      </w:r>
      <w:r w:rsidR="00DE15B4" w:rsidRPr="00552F45">
        <w:t>軸在</w:t>
      </w:r>
      <w:r w:rsidR="00DE15B4" w:rsidRPr="0052197D">
        <w:rPr>
          <w:position w:val="-10"/>
        </w:rPr>
        <w:object w:dxaOrig="279" w:dyaOrig="240">
          <v:shape id="_x0000_i1040" type="#_x0000_t75" style="width:14.65pt;height:12.25pt" o:ole="">
            <v:imagedata r:id="rId42" o:title=""/>
          </v:shape>
          <o:OLEObject Type="Embed" ProgID="Equation.DSMT4" ShapeID="_x0000_i1040" DrawAspect="Content" ObjectID="_1623094000" r:id="rId43"/>
        </w:object>
      </w:r>
      <w:proofErr w:type="gramEnd"/>
      <w:r w:rsidR="00DE15B4" w:rsidRPr="00552F45">
        <w:t>平面自由轉動，當環形線圈中的電流為</w:t>
      </w:r>
      <w:r w:rsidR="00DE15B4" w:rsidRPr="00552F45">
        <w:t>2.0</w:t>
      </w:r>
      <w:r w:rsidR="00DE15B4" w:rsidRPr="00552F45">
        <w:t>安培時，磁針與</w:t>
      </w:r>
      <w:r w:rsidR="00DE15B4" w:rsidRPr="0052197D">
        <w:rPr>
          <w:position w:val="-6"/>
        </w:rPr>
        <w:object w:dxaOrig="320" w:dyaOrig="240">
          <v:shape id="_x0000_i1041" type="#_x0000_t75" style="width:16.6pt;height:11.45pt" o:ole="">
            <v:imagedata r:id="rId44" o:title=""/>
          </v:shape>
          <o:OLEObject Type="Embed" ProgID="Equation.DSMT4" ShapeID="_x0000_i1041" DrawAspect="Content" ObjectID="_1623094001" r:id="rId45"/>
        </w:object>
      </w:r>
      <w:r w:rsidR="00DE15B4" w:rsidRPr="00552F45">
        <w:t>軸的夾角為</w:t>
      </w:r>
      <w:r w:rsidR="00DE15B4" w:rsidRPr="00552F45">
        <w:t>37</w:t>
      </w:r>
      <m:oMath>
        <m:r>
          <m:rPr>
            <m:sty m:val="p"/>
          </m:rPr>
          <w:rPr>
            <w:rFonts w:ascii="Cambria Math" w:hAnsi="Cambria Math"/>
            <w:vertAlign w:val="superscript"/>
          </w:rPr>
          <m:t>°</m:t>
        </m:r>
      </m:oMath>
      <w:r w:rsidR="00DE15B4" w:rsidRPr="00552F45">
        <w:t>。若要使磁針與</w:t>
      </w:r>
      <w:r w:rsidR="00DE15B4" w:rsidRPr="0052197D">
        <w:rPr>
          <w:position w:val="-6"/>
        </w:rPr>
        <w:object w:dxaOrig="320" w:dyaOrig="240">
          <v:shape id="_x0000_i1042" type="#_x0000_t75" style="width:16.6pt;height:11.45pt" o:ole="">
            <v:imagedata r:id="rId44" o:title=""/>
          </v:shape>
          <o:OLEObject Type="Embed" ProgID="Equation.DSMT4" ShapeID="_x0000_i1042" DrawAspect="Content" ObjectID="_1623094002" r:id="rId46"/>
        </w:object>
      </w:r>
      <w:r w:rsidR="00DE15B4" w:rsidRPr="00552F45">
        <w:t>軸的夾角變為</w:t>
      </w:r>
      <w:r w:rsidR="00DE15B4" w:rsidRPr="00552F45">
        <w:t>45</w:t>
      </w:r>
      <m:oMath>
        <m:r>
          <m:rPr>
            <m:sty m:val="p"/>
          </m:rPr>
          <w:rPr>
            <w:rFonts w:ascii="Cambria Math" w:hAnsi="Cambria Math"/>
            <w:vertAlign w:val="superscript"/>
          </w:rPr>
          <m:t>°</m:t>
        </m:r>
      </m:oMath>
      <w:r w:rsidR="00DE15B4" w:rsidRPr="00552F45">
        <w:t>，則環形線圈中的電流應調整為多少安培？</w:t>
      </w:r>
    </w:p>
    <w:p w:rsidR="00DE15B4" w:rsidRDefault="00DE15B4" w:rsidP="00D621A6">
      <w:pPr>
        <w:pStyle w:val="ABCDE"/>
        <w:spacing w:line="340" w:lineRule="atLeast"/>
      </w:pPr>
      <w:r w:rsidRPr="00F36C82">
        <w:t>(A) 1.0</w:t>
      </w:r>
      <w:r w:rsidRPr="00F36C82">
        <w:tab/>
        <w:t>(B) 1.5</w:t>
      </w:r>
      <w:r>
        <w:tab/>
      </w:r>
      <w:r w:rsidRPr="00F36C82">
        <w:t>(C) 2.0</w:t>
      </w:r>
    </w:p>
    <w:p w:rsidR="00DE15B4" w:rsidRDefault="00DE15B4" w:rsidP="00D621A6">
      <w:pPr>
        <w:pStyle w:val="ABCDE"/>
        <w:spacing w:line="340" w:lineRule="atLeast"/>
      </w:pPr>
      <w:r w:rsidRPr="00F36C82">
        <w:t>(D)</w:t>
      </w:r>
      <w:r w:rsidRPr="00F36C82">
        <w:rPr>
          <w:rFonts w:hint="eastAsia"/>
        </w:rPr>
        <w:t xml:space="preserve"> </w:t>
      </w:r>
      <w:r w:rsidRPr="00F36C82">
        <w:t>2.7</w:t>
      </w:r>
      <w:r>
        <w:tab/>
      </w:r>
      <w:r w:rsidRPr="00F36C82">
        <w:t>(E) 3.5</w:t>
      </w:r>
    </w:p>
    <w:p w:rsidR="00A82812" w:rsidRDefault="00A82812" w:rsidP="00D621A6">
      <w:pPr>
        <w:tabs>
          <w:tab w:val="left" w:pos="3285"/>
          <w:tab w:val="left" w:pos="6650"/>
        </w:tabs>
        <w:spacing w:beforeLines="50" w:before="120" w:line="340" w:lineRule="atLeast"/>
        <w:ind w:rightChars="16" w:right="38"/>
        <w:jc w:val="both"/>
        <w:rPr>
          <w:rFonts w:eastAsiaTheme="majorEastAsia"/>
          <w:snapToGrid w:val="0"/>
          <w:spacing w:val="24"/>
          <w:kern w:val="0"/>
          <w:sz w:val="22"/>
          <w:szCs w:val="22"/>
          <w:u w:val="single"/>
        </w:rPr>
      </w:pPr>
    </w:p>
    <w:p w:rsidR="00DE15B4" w:rsidRDefault="00DE15B4" w:rsidP="00D621A6">
      <w:pPr>
        <w:tabs>
          <w:tab w:val="left" w:pos="3285"/>
          <w:tab w:val="left" w:pos="6650"/>
        </w:tabs>
        <w:spacing w:beforeLines="50" w:before="120" w:line="340" w:lineRule="atLeast"/>
        <w:ind w:rightChars="16" w:right="38"/>
        <w:jc w:val="both"/>
        <w:rPr>
          <w:rFonts w:eastAsiaTheme="majorEastAsia"/>
          <w:snapToGrid w:val="0"/>
          <w:spacing w:val="24"/>
          <w:kern w:val="0"/>
          <w:sz w:val="22"/>
          <w:szCs w:val="22"/>
          <w:u w:val="single"/>
        </w:rPr>
      </w:pPr>
      <w:r w:rsidRPr="00CA75F2">
        <w:rPr>
          <w:rFonts w:eastAsiaTheme="majorEastAsia"/>
          <w:snapToGrid w:val="0"/>
          <w:spacing w:val="24"/>
          <w:kern w:val="0"/>
          <w:sz w:val="22"/>
          <w:szCs w:val="22"/>
          <w:u w:val="single"/>
        </w:rPr>
        <w:t>第</w:t>
      </w:r>
      <w:r>
        <w:rPr>
          <w:rFonts w:eastAsiaTheme="majorEastAsia" w:hint="eastAsia"/>
          <w:snapToGrid w:val="0"/>
          <w:spacing w:val="24"/>
          <w:kern w:val="0"/>
          <w:sz w:val="22"/>
          <w:szCs w:val="22"/>
          <w:u w:val="single"/>
        </w:rPr>
        <w:t>10</w:t>
      </w:r>
      <w:r>
        <w:rPr>
          <w:rFonts w:eastAsiaTheme="majorEastAsia"/>
          <w:snapToGrid w:val="0"/>
          <w:spacing w:val="24"/>
          <w:kern w:val="0"/>
          <w:sz w:val="22"/>
          <w:szCs w:val="22"/>
          <w:u w:val="single"/>
        </w:rPr>
        <w:t>-</w:t>
      </w:r>
      <w:r>
        <w:rPr>
          <w:rFonts w:eastAsiaTheme="majorEastAsia" w:hint="eastAsia"/>
          <w:snapToGrid w:val="0"/>
          <w:spacing w:val="24"/>
          <w:kern w:val="0"/>
          <w:sz w:val="22"/>
          <w:szCs w:val="22"/>
          <w:u w:val="single"/>
        </w:rPr>
        <w:t>11</w:t>
      </w:r>
      <w:r w:rsidRPr="00CA75F2">
        <w:rPr>
          <w:rFonts w:eastAsiaTheme="majorEastAsia"/>
          <w:snapToGrid w:val="0"/>
          <w:spacing w:val="24"/>
          <w:kern w:val="0"/>
          <w:sz w:val="22"/>
          <w:szCs w:val="22"/>
          <w:u w:val="single"/>
        </w:rPr>
        <w:t>題為題組</w:t>
      </w:r>
    </w:p>
    <w:p w:rsidR="00DE15B4" w:rsidRPr="00713D16" w:rsidRDefault="00DE15B4" w:rsidP="001C5578">
      <w:pPr>
        <w:tabs>
          <w:tab w:val="left" w:pos="3285"/>
          <w:tab w:val="left" w:pos="6650"/>
        </w:tabs>
        <w:spacing w:beforeLines="25" w:before="60" w:line="340" w:lineRule="atLeast"/>
        <w:ind w:rightChars="16" w:right="38"/>
        <w:jc w:val="both"/>
        <w:rPr>
          <w:rFonts w:eastAsiaTheme="majorEastAsia"/>
          <w:snapToGrid w:val="0"/>
          <w:spacing w:val="24"/>
          <w:kern w:val="0"/>
          <w:sz w:val="22"/>
          <w:szCs w:val="22"/>
        </w:rPr>
      </w:pPr>
      <w:r>
        <w:rPr>
          <w:rFonts w:eastAsiaTheme="majorEastAsia"/>
          <w:snapToGrid w:val="0"/>
          <w:spacing w:val="24"/>
          <w:kern w:val="0"/>
          <w:sz w:val="22"/>
          <w:szCs w:val="22"/>
        </w:rPr>
        <w:t>GPS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是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G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 xml:space="preserve">lobal 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P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 xml:space="preserve">ositioning 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S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ystem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（全球定位系統）的簡稱，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它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為使用者提供定位導航和定時服務。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GPS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系統包括多顆衛星，在距離地球表面約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20200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公里的太空軌道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上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運行，每顆衛星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內部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裝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置有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精密的原子鐘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，並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以無線電波持續向地球發射訊號，不斷提供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GPS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衛星的編號、位置和精確時間。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理論上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使用三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顆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衛星即可定位，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但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因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訊號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傳輸需要時間，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且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地面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GPS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的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接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收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器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如智慧型手機並未內建精準的計時工具，即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使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極微小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的時間差都會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導致換算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距離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時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出現巨大誤差，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因此需要校正。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地面上使用者的接收器在任何時間、任何地點，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只要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同時接收到至少四顆衛星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的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訊號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，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記錄訊號到達時間，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即可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使用這些資訊來確定</w:t>
      </w:r>
      <w:r w:rsidRPr="00713D16">
        <w:rPr>
          <w:rFonts w:eastAsiaTheme="majorEastAsia" w:hint="eastAsia"/>
          <w:snapToGrid w:val="0"/>
          <w:spacing w:val="24"/>
          <w:kern w:val="0"/>
          <w:sz w:val="22"/>
          <w:szCs w:val="22"/>
        </w:rPr>
        <w:t>該接收器</w: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在三維空間中的位置。取光速為</w:t>
      </w:r>
      <w:r w:rsidRPr="0052197D">
        <w:rPr>
          <w:position w:val="-10"/>
          <w:sz w:val="22"/>
        </w:rPr>
        <w:object w:dxaOrig="1260" w:dyaOrig="340">
          <v:shape id="_x0000_i1043" type="#_x0000_t75" style="width:62.1pt;height:16.6pt" o:ole="">
            <v:imagedata r:id="rId47" o:title=""/>
          </v:shape>
          <o:OLEObject Type="Embed" ProgID="Equation.DSMT4" ShapeID="_x0000_i1043" DrawAspect="Content" ObjectID="_1623094003" r:id="rId48"/>
        </w:object>
      </w:r>
      <w:r w:rsidRPr="00713D16">
        <w:rPr>
          <w:rFonts w:eastAsiaTheme="majorEastAsia"/>
          <w:snapToGrid w:val="0"/>
          <w:spacing w:val="24"/>
          <w:kern w:val="0"/>
          <w:sz w:val="22"/>
          <w:szCs w:val="22"/>
        </w:rPr>
        <w:t>。</w:t>
      </w:r>
    </w:p>
    <w:p w:rsidR="00DE15B4" w:rsidRPr="00552F45" w:rsidRDefault="00DE15B4" w:rsidP="001C5578">
      <w:pPr>
        <w:pStyle w:val="TIT1"/>
        <w:spacing w:beforeLines="20" w:before="48" w:line="340" w:lineRule="atLeast"/>
      </w:pPr>
      <w:r>
        <w:t>10</w:t>
      </w:r>
      <w:r w:rsidRPr="00552F45">
        <w:t>.</w:t>
      </w:r>
      <w:r w:rsidRPr="00552F45">
        <w:tab/>
      </w:r>
      <w:r w:rsidRPr="00552F45">
        <w:t>依據上述資料，下列敘述何者正確？</w:t>
      </w:r>
    </w:p>
    <w:p w:rsidR="00DE15B4" w:rsidRPr="00552F45" w:rsidRDefault="00DE15B4" w:rsidP="00D621A6">
      <w:pPr>
        <w:pStyle w:val="AA"/>
        <w:spacing w:line="340" w:lineRule="atLeast"/>
        <w:rPr>
          <w:rFonts w:eastAsiaTheme="minorEastAsia"/>
          <w:sz w:val="22"/>
          <w:szCs w:val="22"/>
          <w:u w:val="none"/>
        </w:rPr>
      </w:pPr>
      <w:r w:rsidRPr="00552F45">
        <w:rPr>
          <w:rFonts w:eastAsiaTheme="minorEastAsia"/>
          <w:sz w:val="22"/>
          <w:szCs w:val="22"/>
          <w:u w:val="none"/>
        </w:rPr>
        <w:t xml:space="preserve">(A) </w:t>
      </w:r>
      <w:r w:rsidRPr="00552F45">
        <w:rPr>
          <w:rFonts w:eastAsiaTheme="minorEastAsia"/>
          <w:sz w:val="22"/>
          <w:szCs w:val="22"/>
          <w:u w:val="none"/>
        </w:rPr>
        <w:t>無線電波的波長比紅外線的波長還短</w:t>
      </w:r>
    </w:p>
    <w:p w:rsidR="00DE15B4" w:rsidRPr="00552F45" w:rsidRDefault="00DE15B4" w:rsidP="00D621A6">
      <w:pPr>
        <w:pStyle w:val="AA"/>
        <w:spacing w:line="340" w:lineRule="atLeast"/>
        <w:rPr>
          <w:rFonts w:eastAsiaTheme="minorEastAsia"/>
          <w:sz w:val="22"/>
          <w:szCs w:val="22"/>
          <w:u w:val="none"/>
        </w:rPr>
      </w:pPr>
      <w:r w:rsidRPr="00552F45">
        <w:rPr>
          <w:rFonts w:eastAsiaTheme="minorEastAsia"/>
          <w:sz w:val="22"/>
          <w:szCs w:val="22"/>
          <w:u w:val="none"/>
        </w:rPr>
        <w:t xml:space="preserve">(B) </w:t>
      </w:r>
      <w:r w:rsidRPr="00552F45">
        <w:rPr>
          <w:rFonts w:eastAsiaTheme="minorEastAsia"/>
          <w:sz w:val="22"/>
          <w:szCs w:val="22"/>
          <w:u w:val="none"/>
        </w:rPr>
        <w:t>無線電波訊號自</w:t>
      </w:r>
      <w:r w:rsidRPr="00552F45">
        <w:rPr>
          <w:rFonts w:eastAsiaTheme="minorEastAsia"/>
          <w:sz w:val="22"/>
          <w:szCs w:val="22"/>
          <w:u w:val="none"/>
        </w:rPr>
        <w:t>GPS</w:t>
      </w:r>
      <w:r w:rsidRPr="00552F45">
        <w:rPr>
          <w:rFonts w:eastAsiaTheme="minorEastAsia"/>
          <w:sz w:val="22"/>
          <w:szCs w:val="22"/>
          <w:u w:val="none"/>
        </w:rPr>
        <w:t>衛星傳送至地面接收器約需</w:t>
      </w:r>
      <w:r w:rsidRPr="00552F45">
        <w:rPr>
          <w:rFonts w:eastAsiaTheme="minorEastAsia"/>
          <w:sz w:val="22"/>
          <w:szCs w:val="22"/>
          <w:u w:val="none"/>
        </w:rPr>
        <w:t>6</w:t>
      </w:r>
      <w:r>
        <w:rPr>
          <w:rFonts w:eastAsiaTheme="minorEastAsia"/>
          <w:sz w:val="22"/>
          <w:szCs w:val="22"/>
          <w:u w:val="none"/>
        </w:rPr>
        <w:t>.</w:t>
      </w:r>
      <w:r w:rsidRPr="00552F45">
        <w:rPr>
          <w:rFonts w:eastAsiaTheme="minorEastAsia"/>
          <w:sz w:val="22"/>
          <w:szCs w:val="22"/>
          <w:u w:val="none"/>
        </w:rPr>
        <w:t>7</w:t>
      </w:r>
      <w:r w:rsidRPr="00552F45">
        <w:rPr>
          <w:rFonts w:eastAsiaTheme="minorEastAsia"/>
          <w:sz w:val="22"/>
          <w:szCs w:val="22"/>
          <w:u w:val="none"/>
        </w:rPr>
        <w:t>秒</w:t>
      </w:r>
    </w:p>
    <w:p w:rsidR="00DE15B4" w:rsidRPr="00552F45" w:rsidRDefault="00DE15B4" w:rsidP="00D621A6">
      <w:pPr>
        <w:pStyle w:val="AA"/>
        <w:spacing w:line="340" w:lineRule="atLeast"/>
        <w:ind w:left="896" w:hanging="527"/>
        <w:rPr>
          <w:rFonts w:eastAsiaTheme="minorEastAsia"/>
          <w:sz w:val="22"/>
          <w:szCs w:val="22"/>
          <w:u w:val="none"/>
        </w:rPr>
      </w:pPr>
      <w:r w:rsidRPr="00552F45">
        <w:rPr>
          <w:rFonts w:eastAsiaTheme="minorEastAsia"/>
          <w:sz w:val="22"/>
          <w:szCs w:val="22"/>
          <w:u w:val="none"/>
        </w:rPr>
        <w:t xml:space="preserve">(C) </w:t>
      </w:r>
      <w:r w:rsidRPr="005E1676">
        <w:rPr>
          <w:rFonts w:eastAsiaTheme="minorEastAsia" w:hint="eastAsia"/>
          <w:sz w:val="22"/>
          <w:szCs w:val="22"/>
          <w:u w:val="none"/>
        </w:rPr>
        <w:t>若地面</w:t>
      </w:r>
      <w:r w:rsidRPr="005E1676">
        <w:rPr>
          <w:rFonts w:eastAsiaTheme="minorEastAsia" w:hint="eastAsia"/>
          <w:sz w:val="22"/>
          <w:szCs w:val="22"/>
          <w:u w:val="none"/>
        </w:rPr>
        <w:t>GPS</w:t>
      </w:r>
      <w:r w:rsidRPr="005E1676">
        <w:rPr>
          <w:rFonts w:eastAsiaTheme="minorEastAsia"/>
          <w:sz w:val="22"/>
          <w:szCs w:val="22"/>
          <w:u w:val="none"/>
        </w:rPr>
        <w:t>接收器的時間</w:t>
      </w:r>
      <w:r w:rsidRPr="005E1676">
        <w:rPr>
          <w:rFonts w:eastAsiaTheme="minorEastAsia" w:hint="eastAsia"/>
          <w:sz w:val="22"/>
          <w:szCs w:val="22"/>
          <w:u w:val="none"/>
        </w:rPr>
        <w:t>能夠</w:t>
      </w:r>
      <w:r w:rsidRPr="005E1676">
        <w:rPr>
          <w:rFonts w:eastAsiaTheme="minorEastAsia"/>
          <w:sz w:val="22"/>
          <w:szCs w:val="22"/>
          <w:u w:val="none"/>
        </w:rPr>
        <w:t>精確測量到千分之一秒，</w:t>
      </w:r>
      <w:r w:rsidRPr="005E1676">
        <w:rPr>
          <w:rFonts w:eastAsiaTheme="minorEastAsia" w:hint="eastAsia"/>
          <w:sz w:val="22"/>
          <w:szCs w:val="22"/>
          <w:u w:val="none"/>
        </w:rPr>
        <w:t>則</w:t>
      </w:r>
      <w:r w:rsidRPr="005E1676">
        <w:rPr>
          <w:rFonts w:eastAsiaTheme="minorEastAsia"/>
          <w:sz w:val="22"/>
          <w:szCs w:val="22"/>
          <w:u w:val="none"/>
        </w:rPr>
        <w:t>無須其他校正，就能夠在</w:t>
      </w:r>
      <w:r w:rsidRPr="005E1676">
        <w:rPr>
          <w:rFonts w:eastAsiaTheme="minorEastAsia" w:hint="eastAsia"/>
          <w:sz w:val="22"/>
          <w:szCs w:val="22"/>
          <w:u w:val="none"/>
        </w:rPr>
        <w:t>小於</w:t>
      </w:r>
      <w:r w:rsidRPr="005E1676">
        <w:rPr>
          <w:rFonts w:eastAsiaTheme="minorEastAsia"/>
          <w:sz w:val="22"/>
          <w:szCs w:val="22"/>
          <w:u w:val="none"/>
        </w:rPr>
        <w:t>100</w:t>
      </w:r>
      <w:r w:rsidRPr="005E1676">
        <w:rPr>
          <w:rFonts w:eastAsiaTheme="minorEastAsia"/>
          <w:sz w:val="22"/>
          <w:szCs w:val="22"/>
          <w:u w:val="none"/>
        </w:rPr>
        <w:t>公尺</w:t>
      </w:r>
      <w:r w:rsidRPr="005E1676">
        <w:rPr>
          <w:rFonts w:eastAsiaTheme="minorEastAsia" w:hint="eastAsia"/>
          <w:sz w:val="22"/>
          <w:szCs w:val="22"/>
          <w:u w:val="none"/>
        </w:rPr>
        <w:t>的</w:t>
      </w:r>
      <w:r w:rsidRPr="005E1676">
        <w:rPr>
          <w:rFonts w:eastAsiaTheme="minorEastAsia"/>
          <w:sz w:val="22"/>
          <w:szCs w:val="22"/>
          <w:u w:val="none"/>
        </w:rPr>
        <w:t>誤差範圍內</w:t>
      </w:r>
      <w:r w:rsidRPr="005E1676">
        <w:rPr>
          <w:rFonts w:eastAsiaTheme="minorEastAsia" w:hint="eastAsia"/>
          <w:sz w:val="22"/>
          <w:szCs w:val="22"/>
          <w:u w:val="none"/>
        </w:rPr>
        <w:t>，</w:t>
      </w:r>
      <w:r w:rsidRPr="005E1676">
        <w:rPr>
          <w:rFonts w:eastAsiaTheme="minorEastAsia"/>
          <w:sz w:val="22"/>
          <w:szCs w:val="22"/>
          <w:u w:val="none"/>
        </w:rPr>
        <w:t>定位出地面</w:t>
      </w:r>
      <w:r w:rsidR="00280705">
        <w:rPr>
          <w:rFonts w:eastAsiaTheme="minorEastAsia"/>
          <w:sz w:val="22"/>
          <w:szCs w:val="22"/>
          <w:u w:val="none"/>
        </w:rPr>
        <w:t>接收器</w:t>
      </w:r>
      <w:r w:rsidRPr="005E1676">
        <w:rPr>
          <w:rFonts w:eastAsiaTheme="minorEastAsia"/>
          <w:sz w:val="22"/>
          <w:szCs w:val="22"/>
          <w:u w:val="none"/>
        </w:rPr>
        <w:t>的三維空間位置</w:t>
      </w:r>
    </w:p>
    <w:p w:rsidR="00DE15B4" w:rsidRPr="00552F45" w:rsidRDefault="00DE15B4" w:rsidP="00D621A6">
      <w:pPr>
        <w:pStyle w:val="AA"/>
        <w:spacing w:line="340" w:lineRule="atLeast"/>
        <w:ind w:left="910" w:hanging="541"/>
        <w:rPr>
          <w:rFonts w:eastAsiaTheme="minorEastAsia"/>
          <w:sz w:val="22"/>
          <w:szCs w:val="22"/>
          <w:u w:val="none"/>
        </w:rPr>
      </w:pPr>
      <w:r w:rsidRPr="00552F45">
        <w:rPr>
          <w:rFonts w:eastAsiaTheme="minorEastAsia"/>
          <w:sz w:val="22"/>
          <w:szCs w:val="22"/>
          <w:u w:val="none"/>
        </w:rPr>
        <w:t xml:space="preserve">(D) </w:t>
      </w:r>
      <w:r w:rsidRPr="005E1676">
        <w:rPr>
          <w:rFonts w:eastAsiaTheme="minorEastAsia"/>
          <w:sz w:val="22"/>
          <w:szCs w:val="22"/>
          <w:u w:val="none"/>
        </w:rPr>
        <w:t>地面</w:t>
      </w:r>
      <w:r w:rsidRPr="005E1676">
        <w:rPr>
          <w:rFonts w:eastAsiaTheme="minorEastAsia"/>
          <w:sz w:val="22"/>
          <w:szCs w:val="22"/>
          <w:u w:val="none"/>
        </w:rPr>
        <w:t>GPS</w:t>
      </w:r>
      <w:r w:rsidR="00280705">
        <w:rPr>
          <w:rFonts w:eastAsiaTheme="minorEastAsia"/>
          <w:sz w:val="22"/>
          <w:szCs w:val="22"/>
          <w:u w:val="none"/>
        </w:rPr>
        <w:t>接收器</w:t>
      </w:r>
      <w:bookmarkStart w:id="0" w:name="_GoBack"/>
      <w:bookmarkEnd w:id="0"/>
      <w:r w:rsidRPr="005E1676">
        <w:rPr>
          <w:rFonts w:eastAsiaTheme="minorEastAsia"/>
          <w:sz w:val="22"/>
          <w:szCs w:val="22"/>
          <w:u w:val="none"/>
        </w:rPr>
        <w:t>只需要測量</w:t>
      </w:r>
      <w:r w:rsidRPr="005E1676">
        <w:rPr>
          <w:rFonts w:eastAsiaTheme="minorEastAsia" w:hint="eastAsia"/>
          <w:sz w:val="22"/>
          <w:szCs w:val="22"/>
          <w:u w:val="none"/>
        </w:rPr>
        <w:t>並</w:t>
      </w:r>
      <w:r w:rsidRPr="005E1676">
        <w:rPr>
          <w:rFonts w:eastAsiaTheme="minorEastAsia"/>
          <w:sz w:val="22"/>
          <w:szCs w:val="22"/>
          <w:u w:val="none"/>
        </w:rPr>
        <w:t>計算</w:t>
      </w:r>
      <w:r w:rsidRPr="005E1676">
        <w:rPr>
          <w:rFonts w:eastAsiaTheme="minorEastAsia" w:hint="eastAsia"/>
          <w:sz w:val="22"/>
          <w:szCs w:val="22"/>
          <w:u w:val="none"/>
        </w:rPr>
        <w:t>出它到</w:t>
      </w:r>
      <w:r w:rsidRPr="005E1676">
        <w:rPr>
          <w:rFonts w:eastAsiaTheme="minorEastAsia"/>
          <w:sz w:val="22"/>
          <w:szCs w:val="22"/>
          <w:u w:val="none"/>
        </w:rPr>
        <w:t>三顆衛星的距離，就能夠精確定位出</w:t>
      </w:r>
      <w:r w:rsidRPr="005E1676">
        <w:rPr>
          <w:rFonts w:eastAsiaTheme="minorEastAsia" w:hint="eastAsia"/>
          <w:sz w:val="22"/>
          <w:szCs w:val="22"/>
          <w:u w:val="none"/>
        </w:rPr>
        <w:t>它</w:t>
      </w:r>
      <w:r w:rsidRPr="005E1676">
        <w:rPr>
          <w:rFonts w:eastAsiaTheme="minorEastAsia"/>
          <w:sz w:val="22"/>
          <w:szCs w:val="22"/>
          <w:u w:val="none"/>
        </w:rPr>
        <w:t>的三維空間位置</w:t>
      </w:r>
    </w:p>
    <w:p w:rsidR="00DE15B4" w:rsidRDefault="00DE15B4" w:rsidP="00D621A6">
      <w:pPr>
        <w:pStyle w:val="AA"/>
        <w:spacing w:line="340" w:lineRule="atLeast"/>
        <w:rPr>
          <w:rFonts w:eastAsiaTheme="minorEastAsia"/>
          <w:spacing w:val="20"/>
          <w:sz w:val="22"/>
          <w:szCs w:val="22"/>
        </w:rPr>
      </w:pPr>
      <w:r w:rsidRPr="00552F45">
        <w:rPr>
          <w:rFonts w:eastAsiaTheme="minorEastAsia"/>
          <w:sz w:val="22"/>
          <w:szCs w:val="22"/>
          <w:u w:val="none"/>
        </w:rPr>
        <w:t xml:space="preserve">(E) </w:t>
      </w:r>
      <w:r w:rsidRPr="00552F45">
        <w:rPr>
          <w:rFonts w:eastAsiaTheme="minorEastAsia"/>
          <w:spacing w:val="20"/>
          <w:sz w:val="22"/>
          <w:szCs w:val="22"/>
          <w:u w:val="none"/>
        </w:rPr>
        <w:t>至少需要四顆衛星各自到</w:t>
      </w:r>
      <w:r w:rsidR="00280705">
        <w:rPr>
          <w:rFonts w:eastAsiaTheme="minorEastAsia"/>
          <w:spacing w:val="20"/>
          <w:sz w:val="22"/>
          <w:szCs w:val="22"/>
          <w:u w:val="none"/>
        </w:rPr>
        <w:t>接收器</w:t>
      </w:r>
      <w:r w:rsidRPr="00552F45">
        <w:rPr>
          <w:rFonts w:eastAsiaTheme="minorEastAsia"/>
          <w:spacing w:val="20"/>
          <w:sz w:val="22"/>
          <w:szCs w:val="22"/>
          <w:u w:val="none"/>
        </w:rPr>
        <w:t>距離的數據，方能根據第四顆衛星的距離校正接收器內部的計時裝置，藉此得到精確的時間測量，提升定位的精</w:t>
      </w:r>
      <w:proofErr w:type="gramStart"/>
      <w:r w:rsidRPr="00552F45">
        <w:rPr>
          <w:rFonts w:eastAsiaTheme="minorEastAsia"/>
          <w:spacing w:val="20"/>
          <w:sz w:val="22"/>
          <w:szCs w:val="22"/>
          <w:u w:val="none"/>
        </w:rPr>
        <w:t>準</w:t>
      </w:r>
      <w:proofErr w:type="gramEnd"/>
      <w:r w:rsidRPr="00552F45">
        <w:rPr>
          <w:rFonts w:eastAsiaTheme="minorEastAsia"/>
          <w:spacing w:val="20"/>
          <w:sz w:val="22"/>
          <w:szCs w:val="22"/>
          <w:u w:val="none"/>
        </w:rPr>
        <w:t>度</w:t>
      </w:r>
    </w:p>
    <w:p w:rsidR="00DE15B4" w:rsidRPr="00552F45" w:rsidRDefault="00DE15B4" w:rsidP="001C5578">
      <w:pPr>
        <w:pStyle w:val="TIT1"/>
        <w:spacing w:beforeLines="20" w:before="48" w:line="340" w:lineRule="atLeast"/>
      </w:pPr>
      <w:r>
        <w:t>11</w:t>
      </w:r>
      <w:r w:rsidRPr="00552F45">
        <w:t>.</w:t>
      </w:r>
      <w:r w:rsidRPr="00552F45">
        <w:tab/>
      </w:r>
      <w:r w:rsidRPr="00552F45">
        <w:t>已知地球半徑約</w:t>
      </w:r>
      <w:r w:rsidRPr="00552F45">
        <w:t>6400</w:t>
      </w:r>
      <w:r w:rsidRPr="00552F45">
        <w:t>公里，而地球同步衛星在距離地球表面約</w:t>
      </w:r>
      <w:r w:rsidRPr="00552F45">
        <w:t>36000</w:t>
      </w:r>
      <w:r w:rsidRPr="00552F45">
        <w:t>公里的太空軌道上運行。若</w:t>
      </w:r>
      <w:r w:rsidRPr="00552F45">
        <w:t>GPS</w:t>
      </w:r>
      <w:r w:rsidRPr="00552F45">
        <w:t>衛星與地球同步衛星繞行地球之運動皆可視為等速圓周運動，則</w:t>
      </w:r>
      <w:r w:rsidRPr="005E1676">
        <w:rPr>
          <w:rFonts w:hint="eastAsia"/>
        </w:rPr>
        <w:t>GPS</w:t>
      </w:r>
      <w:r w:rsidRPr="005E1676">
        <w:rPr>
          <w:rFonts w:hint="eastAsia"/>
        </w:rPr>
        <w:t>衛星繞行角速率約為地球同步衛星繞行角速率的多少倍？</w:t>
      </w:r>
    </w:p>
    <w:p w:rsidR="004641C4" w:rsidRDefault="00DE15B4" w:rsidP="00D621A6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52" w:firstLine="334"/>
        <w:jc w:val="both"/>
        <w:rPr>
          <w:rFonts w:eastAsiaTheme="minorEastAsia"/>
          <w:spacing w:val="24"/>
          <w:sz w:val="22"/>
          <w:szCs w:val="26"/>
          <w:lang w:val="zh-TW"/>
        </w:rPr>
      </w:pPr>
      <w:r w:rsidRPr="005E1676">
        <w:rPr>
          <w:rFonts w:eastAsiaTheme="minorEastAsia"/>
          <w:sz w:val="22"/>
        </w:rPr>
        <w:t xml:space="preserve">(A) </w:t>
      </w:r>
      <w:r w:rsidRPr="005E1676">
        <w:rPr>
          <w:position w:val="-4"/>
          <w:sz w:val="22"/>
        </w:rPr>
        <w:object w:dxaOrig="180" w:dyaOrig="240">
          <v:shape id="_x0000_i1044" type="#_x0000_t75" style="width:9.1pt;height:12.25pt" o:ole="">
            <v:imagedata r:id="rId49" o:title=""/>
          </v:shape>
          <o:OLEObject Type="Embed" ProgID="Equation.DSMT4" ShapeID="_x0000_i1044" DrawAspect="Content" ObjectID="_1623094004" r:id="rId50"/>
        </w:object>
      </w:r>
      <w:r>
        <w:rPr>
          <w:sz w:val="22"/>
        </w:rPr>
        <w:tab/>
      </w:r>
      <w:r w:rsidRPr="005E1676">
        <w:rPr>
          <w:rFonts w:eastAsiaTheme="minorEastAsia"/>
          <w:sz w:val="22"/>
        </w:rPr>
        <w:t xml:space="preserve">(B) </w:t>
      </w:r>
      <w:r w:rsidRPr="005E1676">
        <w:rPr>
          <w:position w:val="-22"/>
          <w:sz w:val="22"/>
        </w:rPr>
        <w:object w:dxaOrig="220" w:dyaOrig="580">
          <v:shape id="_x0000_i1045" type="#_x0000_t75" style="width:10.7pt;height:28.9pt" o:ole="">
            <v:imagedata r:id="rId51" o:title=""/>
          </v:shape>
          <o:OLEObject Type="Embed" ProgID="Equation.DSMT4" ShapeID="_x0000_i1045" DrawAspect="Content" ObjectID="_1623094005" r:id="rId52"/>
        </w:object>
      </w:r>
      <w:r>
        <w:rPr>
          <w:sz w:val="22"/>
        </w:rPr>
        <w:tab/>
      </w:r>
      <w:r w:rsidRPr="005E1676">
        <w:rPr>
          <w:rFonts w:eastAsiaTheme="minorEastAsia"/>
          <w:sz w:val="22"/>
        </w:rPr>
        <w:t xml:space="preserve">(C) </w:t>
      </w:r>
      <w:r w:rsidR="00EF129D">
        <w:rPr>
          <w:rFonts w:eastAsiaTheme="minorEastAsia" w:hint="eastAsia"/>
          <w:sz w:val="22"/>
        </w:rPr>
        <w:t>1</w:t>
      </w:r>
      <w:r>
        <w:rPr>
          <w:sz w:val="22"/>
        </w:rPr>
        <w:tab/>
      </w:r>
      <w:r w:rsidRPr="005E1676">
        <w:rPr>
          <w:rFonts w:eastAsiaTheme="minorEastAsia"/>
          <w:sz w:val="22"/>
        </w:rPr>
        <w:t xml:space="preserve">(D) </w:t>
      </w:r>
      <w:r w:rsidR="00EF129D">
        <w:rPr>
          <w:rFonts w:eastAsiaTheme="minorEastAsia" w:hint="eastAsia"/>
          <w:sz w:val="22"/>
        </w:rPr>
        <w:t>4</w:t>
      </w:r>
      <w:r>
        <w:rPr>
          <w:sz w:val="22"/>
        </w:rPr>
        <w:tab/>
      </w:r>
      <w:r w:rsidRPr="005E1676">
        <w:rPr>
          <w:rFonts w:eastAsiaTheme="minorEastAsia"/>
          <w:sz w:val="22"/>
        </w:rPr>
        <w:t xml:space="preserve">(E) </w:t>
      </w:r>
      <w:r w:rsidRPr="005E1676">
        <w:rPr>
          <w:position w:val="-22"/>
          <w:sz w:val="22"/>
        </w:rPr>
        <w:object w:dxaOrig="220" w:dyaOrig="580">
          <v:shape id="_x0000_i1046" type="#_x0000_t75" style="width:10.7pt;height:28.9pt" o:ole="">
            <v:imagedata r:id="rId53" o:title=""/>
          </v:shape>
          <o:OLEObject Type="Embed" ProgID="Equation.DSMT4" ShapeID="_x0000_i1046" DrawAspect="Content" ObjectID="_1623094006" r:id="rId54"/>
        </w:object>
      </w:r>
    </w:p>
    <w:p w:rsidR="0016023A" w:rsidRPr="00552F45" w:rsidRDefault="00EE1B3F" w:rsidP="001C5578">
      <w:pPr>
        <w:pStyle w:val="TIT1"/>
        <w:spacing w:beforeLines="20" w:before="48" w:line="340" w:lineRule="atLeast"/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834880" behindDoc="0" locked="0" layoutInCell="1" allowOverlap="1">
                <wp:simplePos x="0" y="0"/>
                <wp:positionH relativeFrom="column">
                  <wp:posOffset>4869323</wp:posOffset>
                </wp:positionH>
                <wp:positionV relativeFrom="paragraph">
                  <wp:posOffset>353981</wp:posOffset>
                </wp:positionV>
                <wp:extent cx="1017597" cy="1416685"/>
                <wp:effectExtent l="0" t="0" r="30480" b="12065"/>
                <wp:wrapSquare wrapText="bothSides"/>
                <wp:docPr id="2389" name="群組 23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7597" cy="1416685"/>
                          <a:chOff x="0" y="0"/>
                          <a:chExt cx="1017905" cy="1417743"/>
                        </a:xfrm>
                      </wpg:grpSpPr>
                      <wpg:grpSp>
                        <wpg:cNvPr id="8" name="群組 27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017905" cy="1239943"/>
                            <a:chOff x="10436" y="41490"/>
                            <a:chExt cx="21434" cy="25203"/>
                          </a:xfrm>
                        </wpg:grpSpPr>
                        <wpg:grpSp>
                          <wpg:cNvPr id="15" name="群組 92"/>
                          <wpg:cNvGrpSpPr>
                            <a:grpSpLocks/>
                          </wpg:cNvGrpSpPr>
                          <wpg:grpSpPr bwMode="auto">
                            <a:xfrm>
                              <a:off x="10436" y="41490"/>
                              <a:ext cx="21434" cy="21313"/>
                              <a:chOff x="10436" y="41490"/>
                              <a:chExt cx="21433" cy="21312"/>
                            </a:xfrm>
                          </wpg:grpSpPr>
                          <wpg:grpSp>
                            <wpg:cNvPr id="16" name="群組 12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436" y="41490"/>
                                <a:ext cx="9912" cy="1151"/>
                                <a:chOff x="10436" y="41490"/>
                                <a:chExt cx="9912" cy="1150"/>
                              </a:xfrm>
                            </wpg:grpSpPr>
                            <wpg:grpSp>
                              <wpg:cNvPr id="17" name="群組 2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436" y="41490"/>
                                  <a:ext cx="9912" cy="1151"/>
                                  <a:chOff x="10436" y="41490"/>
                                  <a:chExt cx="9912" cy="1150"/>
                                </a:xfrm>
                              </wpg:grpSpPr>
                              <wps:wsp>
                                <wps:cNvPr id="18" name="直線接點 29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16" y="41490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" name="直線接點 29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36" y="41490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" name="直線接點 29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077" y="41490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" name="直線接點 29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96" y="41490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2" name="群組 289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10436" y="41490"/>
                                  <a:ext cx="9912" cy="1151"/>
                                  <a:chOff x="10436" y="41490"/>
                                  <a:chExt cx="9912" cy="1150"/>
                                </a:xfrm>
                              </wpg:grpSpPr>
                              <wps:wsp>
                                <wps:cNvPr id="23" name="直線接點 29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16" y="41490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" name="直線接點 29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36" y="41490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" name="直線接點 29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077" y="41490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6" name="直線接點 29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96" y="41490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27" name="群組 1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1957" y="41490"/>
                                <a:ext cx="9913" cy="1151"/>
                                <a:chOff x="21957" y="41490"/>
                                <a:chExt cx="9912" cy="1150"/>
                              </a:xfrm>
                            </wpg:grpSpPr>
                            <wpg:grpSp>
                              <wpg:cNvPr id="28" name="群組 2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957" y="41490"/>
                                  <a:ext cx="9913" cy="1151"/>
                                  <a:chOff x="21957" y="41490"/>
                                  <a:chExt cx="9912" cy="1150"/>
                                </a:xfrm>
                              </wpg:grpSpPr>
                              <wps:wsp>
                                <wps:cNvPr id="29" name="直線接點 28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837" y="41490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0" name="直線接點 28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957" y="41490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" name="直線接點 28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598" y="41490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2" name="直線接點 28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18" y="41490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33" name="群組 279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21957" y="41490"/>
                                  <a:ext cx="9913" cy="1151"/>
                                  <a:chOff x="21957" y="41490"/>
                                  <a:chExt cx="9912" cy="1150"/>
                                </a:xfrm>
                              </wpg:grpSpPr>
                              <wps:wsp>
                                <wps:cNvPr id="34" name="直線接點 28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837" y="41490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" name="直線接點 28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957" y="41490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2" name="直線接點 28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598" y="41490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4" name="直線接點 28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18" y="41490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45" name="群組 1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436" y="44371"/>
                                <a:ext cx="9912" cy="1150"/>
                                <a:chOff x="10436" y="44371"/>
                                <a:chExt cx="9912" cy="1150"/>
                              </a:xfrm>
                            </wpg:grpSpPr>
                            <wpg:grpSp>
                              <wpg:cNvPr id="46" name="群組 26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436" y="44371"/>
                                  <a:ext cx="9912" cy="1150"/>
                                  <a:chOff x="10436" y="44371"/>
                                  <a:chExt cx="9912" cy="1150"/>
                                </a:xfrm>
                              </wpg:grpSpPr>
                              <wps:wsp>
                                <wps:cNvPr id="47" name="直線接點 27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16" y="44371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8" name="直線接點 27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36" y="44371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" name="直線接點 27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077" y="44371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直線接點 27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96" y="44371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1" name="群組 268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10436" y="44371"/>
                                  <a:ext cx="9912" cy="1150"/>
                                  <a:chOff x="10436" y="44371"/>
                                  <a:chExt cx="9912" cy="1150"/>
                                </a:xfrm>
                              </wpg:grpSpPr>
                              <wps:wsp>
                                <wps:cNvPr id="55" name="直線接點 26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16" y="44371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" name="直線接點 27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36" y="44371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" name="直線接點 27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077" y="44371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" name="直線接點 27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96" y="44371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59" name="群組 123"/>
                            <wpg:cNvGrpSpPr>
                              <a:grpSpLocks/>
                            </wpg:cNvGrpSpPr>
                            <wpg:grpSpPr bwMode="auto">
                              <a:xfrm>
                                <a:off x="21957" y="44371"/>
                                <a:ext cx="9913" cy="1150"/>
                                <a:chOff x="21957" y="44371"/>
                                <a:chExt cx="9912" cy="1150"/>
                              </a:xfrm>
                            </wpg:grpSpPr>
                            <wpg:grpSp>
                              <wpg:cNvPr id="60" name="群組 2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957" y="44371"/>
                                  <a:ext cx="9913" cy="1150"/>
                                  <a:chOff x="21957" y="44371"/>
                                  <a:chExt cx="9912" cy="1150"/>
                                </a:xfrm>
                              </wpg:grpSpPr>
                              <wps:wsp>
                                <wps:cNvPr id="61" name="直線接點 26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837" y="44371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" name="直線接點 26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957" y="44371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3" name="直線接點 26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598" y="44371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55" name="直線接點 26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18" y="44371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263" name="群組 258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21957" y="44371"/>
                                  <a:ext cx="9913" cy="1150"/>
                                  <a:chOff x="21957" y="44371"/>
                                  <a:chExt cx="9912" cy="1150"/>
                                </a:xfrm>
                              </wpg:grpSpPr>
                              <wps:wsp>
                                <wps:cNvPr id="2264" name="直線接點 25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837" y="44371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65" name="直線接點 26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957" y="44371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66" name="直線接點 26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598" y="44371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67" name="直線接點 26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18" y="44371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2268" name="群組 12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436" y="47251"/>
                                <a:ext cx="9912" cy="1151"/>
                                <a:chOff x="10436" y="47251"/>
                                <a:chExt cx="9912" cy="1150"/>
                              </a:xfrm>
                            </wpg:grpSpPr>
                            <wpg:grpSp>
                              <wpg:cNvPr id="2269" name="群組 2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436" y="47251"/>
                                  <a:ext cx="9912" cy="1151"/>
                                  <a:chOff x="10436" y="47251"/>
                                  <a:chExt cx="9912" cy="1150"/>
                                </a:xfrm>
                              </wpg:grpSpPr>
                              <wps:wsp>
                                <wps:cNvPr id="2270" name="直線接點 25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16" y="4725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71" name="直線接點 25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36" y="47251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72" name="直線接點 25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077" y="47251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73" name="直線接點 25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96" y="4725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274" name="群組 248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10436" y="47251"/>
                                  <a:ext cx="9912" cy="1151"/>
                                  <a:chOff x="10436" y="47251"/>
                                  <a:chExt cx="9912" cy="1150"/>
                                </a:xfrm>
                              </wpg:grpSpPr>
                              <wps:wsp>
                                <wps:cNvPr id="2275" name="直線接點 24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16" y="4725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76" name="直線接點 25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36" y="47251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77" name="直線接點 25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077" y="47251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04" name="直線接點 25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96" y="4725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2305" name="群組 125"/>
                            <wpg:cNvGrpSpPr>
                              <a:grpSpLocks/>
                            </wpg:cNvGrpSpPr>
                            <wpg:grpSpPr bwMode="auto">
                              <a:xfrm>
                                <a:off x="21957" y="47251"/>
                                <a:ext cx="9913" cy="1151"/>
                                <a:chOff x="21957" y="47251"/>
                                <a:chExt cx="9912" cy="1150"/>
                              </a:xfrm>
                            </wpg:grpSpPr>
                            <wpg:grpSp>
                              <wpg:cNvPr id="2306" name="群組 23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957" y="47251"/>
                                  <a:ext cx="9913" cy="1151"/>
                                  <a:chOff x="21957" y="47251"/>
                                  <a:chExt cx="9912" cy="1150"/>
                                </a:xfrm>
                              </wpg:grpSpPr>
                              <wps:wsp>
                                <wps:cNvPr id="2308" name="直線接點 24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837" y="4725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09" name="直線接點 24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957" y="4725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10" name="直線接點 24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598" y="4725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12" name="直線接點 24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18" y="47251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313" name="群組 238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21957" y="47251"/>
                                  <a:ext cx="9913" cy="1151"/>
                                  <a:chOff x="21957" y="47251"/>
                                  <a:chExt cx="9912" cy="1150"/>
                                </a:xfrm>
                              </wpg:grpSpPr>
                              <wps:wsp>
                                <wps:cNvPr id="2314" name="直線接點 2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837" y="4725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15" name="直線接點 2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957" y="4725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16" name="直線接點 2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598" y="4725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17" name="直線接點 24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18" y="47251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2318" name="群組 12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436" y="50131"/>
                                <a:ext cx="9912" cy="1151"/>
                                <a:chOff x="10436" y="50131"/>
                                <a:chExt cx="9912" cy="1150"/>
                              </a:xfrm>
                            </wpg:grpSpPr>
                            <wpg:grpSp>
                              <wpg:cNvPr id="2319" name="群組 22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436" y="50131"/>
                                  <a:ext cx="9912" cy="1151"/>
                                  <a:chOff x="10436" y="50131"/>
                                  <a:chExt cx="9912" cy="1150"/>
                                </a:xfrm>
                              </wpg:grpSpPr>
                              <wps:wsp>
                                <wps:cNvPr id="2320" name="直線接點 23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16" y="5013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21" name="直線接點 23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36" y="50131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23" name="直線接點 23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077" y="50131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24" name="直線接點 23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96" y="5013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325" name="群組 228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10436" y="50131"/>
                                  <a:ext cx="9912" cy="1151"/>
                                  <a:chOff x="10436" y="50131"/>
                                  <a:chExt cx="9912" cy="1150"/>
                                </a:xfrm>
                              </wpg:grpSpPr>
                              <wps:wsp>
                                <wps:cNvPr id="2326" name="直線接點 22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16" y="5013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27" name="直線接點 23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36" y="50131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28" name="直線接點 23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077" y="50131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29" name="直線接點 23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96" y="5013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2330" name="群組 1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1957" y="50131"/>
                                <a:ext cx="9913" cy="1151"/>
                                <a:chOff x="21957" y="50131"/>
                                <a:chExt cx="9912" cy="1150"/>
                              </a:xfrm>
                            </wpg:grpSpPr>
                            <wpg:grpSp>
                              <wpg:cNvPr id="2331" name="群組 2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957" y="50131"/>
                                  <a:ext cx="9913" cy="1151"/>
                                  <a:chOff x="21957" y="50131"/>
                                  <a:chExt cx="9912" cy="1150"/>
                                </a:xfrm>
                              </wpg:grpSpPr>
                              <wps:wsp>
                                <wps:cNvPr id="2332" name="直線接點 22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837" y="5013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33" name="直線接點 22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957" y="5013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34" name="直線接點 22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598" y="5013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35" name="直線接點 22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18" y="50131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336" name="群組 218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21957" y="50131"/>
                                  <a:ext cx="9913" cy="1151"/>
                                  <a:chOff x="21957" y="50131"/>
                                  <a:chExt cx="9912" cy="1150"/>
                                </a:xfrm>
                              </wpg:grpSpPr>
                              <wps:wsp>
                                <wps:cNvPr id="2337" name="直線接點 21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837" y="5013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38" name="直線接點 22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957" y="5013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39" name="直線接點 22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598" y="50131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40" name="直線接點 22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18" y="50131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2341" name="群組 12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436" y="53012"/>
                                <a:ext cx="9912" cy="1150"/>
                                <a:chOff x="10436" y="53012"/>
                                <a:chExt cx="9912" cy="1150"/>
                              </a:xfrm>
                            </wpg:grpSpPr>
                            <wpg:grpSp>
                              <wpg:cNvPr id="2342" name="群組 20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436" y="53012"/>
                                  <a:ext cx="9912" cy="1150"/>
                                  <a:chOff x="10436" y="53012"/>
                                  <a:chExt cx="9912" cy="1150"/>
                                </a:xfrm>
                              </wpg:grpSpPr>
                              <wps:wsp>
                                <wps:cNvPr id="2343" name="直線接點 21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16" y="5301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44" name="直線接點 21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36" y="53012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45" name="直線接點 21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077" y="53012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46" name="直線接點 21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96" y="5301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347" name="群組 207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10436" y="53012"/>
                                  <a:ext cx="9912" cy="1150"/>
                                  <a:chOff x="10436" y="53012"/>
                                  <a:chExt cx="9912" cy="1150"/>
                                </a:xfrm>
                              </wpg:grpSpPr>
                              <wps:wsp>
                                <wps:cNvPr id="2348" name="直線接點 20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16" y="5301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49" name="直線接點 20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36" y="53012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50" name="直線接點 21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077" y="53012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51" name="直線接點 21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96" y="5301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2352" name="群組 129"/>
                            <wpg:cNvGrpSpPr>
                              <a:grpSpLocks/>
                            </wpg:cNvGrpSpPr>
                            <wpg:grpSpPr bwMode="auto">
                              <a:xfrm>
                                <a:off x="21957" y="53012"/>
                                <a:ext cx="9913" cy="1150"/>
                                <a:chOff x="21957" y="53012"/>
                                <a:chExt cx="9912" cy="1150"/>
                              </a:xfrm>
                            </wpg:grpSpPr>
                            <wpg:grpSp>
                              <wpg:cNvPr id="2353" name="群組 1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957" y="53012"/>
                                  <a:ext cx="9913" cy="1150"/>
                                  <a:chOff x="21957" y="53012"/>
                                  <a:chExt cx="9912" cy="1150"/>
                                </a:xfrm>
                              </wpg:grpSpPr>
                              <wps:wsp>
                                <wps:cNvPr id="2354" name="直線接點 20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837" y="5301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55" name="直線接點 20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957" y="5301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56" name="直線接點 20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598" y="5301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57" name="直線接點 20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18" y="53012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358" name="群組 197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21957" y="53012"/>
                                  <a:ext cx="9913" cy="1150"/>
                                  <a:chOff x="21957" y="53012"/>
                                  <a:chExt cx="9912" cy="1150"/>
                                </a:xfrm>
                              </wpg:grpSpPr>
                              <wps:wsp>
                                <wps:cNvPr id="2359" name="直線接點 19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837" y="5301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60" name="直線接點 19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957" y="5301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61" name="直線接點 20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598" y="5301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62" name="直線接點 20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18" y="53012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2363" name="群組 13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436" y="55892"/>
                                <a:ext cx="9912" cy="1150"/>
                                <a:chOff x="10436" y="55892"/>
                                <a:chExt cx="9912" cy="1150"/>
                              </a:xfrm>
                            </wpg:grpSpPr>
                            <wpg:grpSp>
                              <wpg:cNvPr id="2364" name="群組 1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436" y="55892"/>
                                  <a:ext cx="9912" cy="1150"/>
                                  <a:chOff x="10436" y="55892"/>
                                  <a:chExt cx="9912" cy="1150"/>
                                </a:xfrm>
                              </wpg:grpSpPr>
                              <wps:wsp>
                                <wps:cNvPr id="2365" name="直線接點 19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16" y="5589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66" name="直線接點 19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36" y="55892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67" name="直線接點 19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077" y="55892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" name="直線接點 19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96" y="5589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81" name="群組 187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10436" y="55892"/>
                                  <a:ext cx="9912" cy="1150"/>
                                  <a:chOff x="10436" y="55892"/>
                                  <a:chExt cx="9912" cy="1150"/>
                                </a:xfrm>
                              </wpg:grpSpPr>
                              <wps:wsp>
                                <wps:cNvPr id="83" name="直線接點 18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16" y="5589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直線接點 18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36" y="55892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直線接點 19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077" y="55892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" name="直線接點 19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96" y="5589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89" name="群組 1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1957" y="55892"/>
                                <a:ext cx="9913" cy="1150"/>
                                <a:chOff x="21957" y="55892"/>
                                <a:chExt cx="9912" cy="1150"/>
                              </a:xfrm>
                            </wpg:grpSpPr>
                            <wpg:grpSp>
                              <wpg:cNvPr id="90" name="群組 17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957" y="55892"/>
                                  <a:ext cx="9913" cy="1150"/>
                                  <a:chOff x="21957" y="55892"/>
                                  <a:chExt cx="9912" cy="1150"/>
                                </a:xfrm>
                              </wpg:grpSpPr>
                              <wps:wsp>
                                <wps:cNvPr id="91" name="直線接點 18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837" y="5589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" name="直線接點 18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957" y="5589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" name="直線接點 18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598" y="5589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" name="直線接點 18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18" y="55892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95" name="群組 177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21957" y="55892"/>
                                  <a:ext cx="9913" cy="1150"/>
                                  <a:chOff x="21957" y="55892"/>
                                  <a:chExt cx="9912" cy="1150"/>
                                </a:xfrm>
                              </wpg:grpSpPr>
                              <wps:wsp>
                                <wps:cNvPr id="96" name="直線接點 17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837" y="5589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直線接點 17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957" y="5589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8" name="直線接點 18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598" y="55892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9" name="直線接點 18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18" y="55892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100" name="群組 1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436" y="58772"/>
                                <a:ext cx="9912" cy="1151"/>
                                <a:chOff x="10436" y="58772"/>
                                <a:chExt cx="9912" cy="1150"/>
                              </a:xfrm>
                            </wpg:grpSpPr>
                            <wpg:grpSp>
                              <wpg:cNvPr id="101" name="群組 16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436" y="58772"/>
                                  <a:ext cx="9912" cy="1151"/>
                                  <a:chOff x="10436" y="58772"/>
                                  <a:chExt cx="9912" cy="1150"/>
                                </a:xfrm>
                              </wpg:grpSpPr>
                              <wps:wsp>
                                <wps:cNvPr id="102" name="直線接點 17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16" y="58772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直線接點 17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36" y="58772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" name="直線接點 17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077" y="58772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" name="直線接點 17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96" y="58772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06" name="群組 167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10436" y="58772"/>
                                  <a:ext cx="9912" cy="1151"/>
                                  <a:chOff x="10436" y="58772"/>
                                  <a:chExt cx="9912" cy="1150"/>
                                </a:xfrm>
                              </wpg:grpSpPr>
                              <wps:wsp>
                                <wps:cNvPr id="107" name="直線接點 16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16" y="58772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8" name="直線接點 16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36" y="58772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" name="直線接點 17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077" y="58772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0" name="直線接點 17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96" y="58772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111" name="群組 133"/>
                            <wpg:cNvGrpSpPr>
                              <a:grpSpLocks/>
                            </wpg:cNvGrpSpPr>
                            <wpg:grpSpPr bwMode="auto">
                              <a:xfrm>
                                <a:off x="21957" y="58772"/>
                                <a:ext cx="9913" cy="1151"/>
                                <a:chOff x="21957" y="58772"/>
                                <a:chExt cx="9912" cy="1150"/>
                              </a:xfrm>
                            </wpg:grpSpPr>
                            <wpg:grpSp>
                              <wpg:cNvPr id="112" name="群組 15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957" y="58772"/>
                                  <a:ext cx="9913" cy="1151"/>
                                  <a:chOff x="21957" y="58772"/>
                                  <a:chExt cx="9912" cy="1150"/>
                                </a:xfrm>
                              </wpg:grpSpPr>
                              <wps:wsp>
                                <wps:cNvPr id="113" name="直線接點 16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837" y="58772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4" name="直線接點 16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957" y="58772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5" name="直線接點 16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598" y="58772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6" name="直線接點 16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18" y="58772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17" name="群組 157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21957" y="58772"/>
                                  <a:ext cx="9913" cy="1151"/>
                                  <a:chOff x="21957" y="58772"/>
                                  <a:chExt cx="9912" cy="1150"/>
                                </a:xfrm>
                              </wpg:grpSpPr>
                              <wps:wsp>
                                <wps:cNvPr id="118" name="直線接點 15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837" y="58772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9" name="直線接點 15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957" y="58772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0" name="直線接點 16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598" y="58772"/>
                                    <a:ext cx="1272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1" name="直線接點 16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18" y="58772"/>
                                    <a:ext cx="1271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122" name="群組 1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436" y="61653"/>
                                <a:ext cx="9912" cy="1150"/>
                                <a:chOff x="10436" y="61653"/>
                                <a:chExt cx="9912" cy="1150"/>
                              </a:xfrm>
                            </wpg:grpSpPr>
                            <wpg:grpSp>
                              <wpg:cNvPr id="123" name="群組 14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0436" y="61653"/>
                                  <a:ext cx="9912" cy="1150"/>
                                  <a:chOff x="10436" y="61653"/>
                                  <a:chExt cx="9912" cy="1150"/>
                                </a:xfrm>
                              </wpg:grpSpPr>
                              <wps:wsp>
                                <wps:cNvPr id="124" name="直線接點 15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16" y="61653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" name="直線接點 15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36" y="61653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6" name="直線接點 15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077" y="61653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7" name="直線接點 15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96" y="61653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92" name="群組 147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10436" y="61653"/>
                                  <a:ext cx="9912" cy="1150"/>
                                  <a:chOff x="10436" y="61653"/>
                                  <a:chExt cx="9912" cy="1150"/>
                                </a:xfrm>
                              </wpg:grpSpPr>
                              <wps:wsp>
                                <wps:cNvPr id="193" name="直線接點 14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16" y="61653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4" name="直線接點 14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36" y="61653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5" name="直線接點 15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077" y="61653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6" name="直線接點 15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196" y="61653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197" name="群組 1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21957" y="61653"/>
                                <a:ext cx="9913" cy="1150"/>
                                <a:chOff x="21957" y="61653"/>
                                <a:chExt cx="9912" cy="1150"/>
                              </a:xfrm>
                            </wpg:grpSpPr>
                            <wpg:grpSp>
                              <wpg:cNvPr id="198" name="群組 13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1957" y="61653"/>
                                  <a:ext cx="9913" cy="1150"/>
                                  <a:chOff x="21957" y="61653"/>
                                  <a:chExt cx="9912" cy="1150"/>
                                </a:xfrm>
                              </wpg:grpSpPr>
                              <wps:wsp>
                                <wps:cNvPr id="199" name="直線接點 14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837" y="61653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0" name="直線接點 14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957" y="61653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直線接點 14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598" y="61653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直線接點 14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18" y="61653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03" name="群組 137"/>
                              <wpg:cNvGrpSpPr>
                                <a:grpSpLocks/>
                              </wpg:cNvGrpSpPr>
                              <wpg:grpSpPr bwMode="auto">
                                <a:xfrm flipH="1">
                                  <a:off x="21957" y="61653"/>
                                  <a:ext cx="9913" cy="1150"/>
                                  <a:chOff x="21957" y="61653"/>
                                  <a:chExt cx="9912" cy="1150"/>
                                </a:xfrm>
                              </wpg:grpSpPr>
                              <wps:wsp>
                                <wps:cNvPr id="204" name="直線接點 13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4837" y="61653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5" name="直線接點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1957" y="61653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6" name="直線接點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0598" y="61653"/>
                                    <a:ext cx="1272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7" name="直線接點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18" y="61653"/>
                                    <a:ext cx="1271" cy="1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chemeClr val="tx1">
                                        <a:lumMod val="100000"/>
                                        <a:lumOff val="0"/>
                                      </a:schemeClr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208" name="直線接點 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17" y="59492"/>
                              <a:ext cx="0" cy="72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9" name="直線接點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277" y="47251"/>
                              <a:ext cx="0" cy="180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0" name="直線接點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476" y="47251"/>
                              <a:ext cx="0" cy="108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1" name="直線接點 9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476" y="47251"/>
                              <a:ext cx="1080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" name="直線接點 9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5476" y="58052"/>
                              <a:ext cx="104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直線接點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813" y="47557"/>
                              <a:ext cx="0" cy="10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14" name="群組 99"/>
                          <wpg:cNvGrpSpPr>
                            <a:grpSpLocks/>
                          </wpg:cNvGrpSpPr>
                          <wpg:grpSpPr bwMode="auto">
                            <a:xfrm>
                              <a:off x="14909" y="47557"/>
                              <a:ext cx="10802" cy="10956"/>
                              <a:chOff x="14909" y="47557"/>
                              <a:chExt cx="10801" cy="10955"/>
                            </a:xfrm>
                          </wpg:grpSpPr>
                          <wps:wsp>
                            <wps:cNvPr id="215" name="直線接點 11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4909" y="47613"/>
                                <a:ext cx="1080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6" name="直線接點 1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063" y="47557"/>
                                <a:ext cx="0" cy="108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8" name="直線接點 11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4960" y="58364"/>
                                <a:ext cx="10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9" name="直線接點 1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353" y="48073"/>
                                <a:ext cx="0" cy="10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20" name="群組 100"/>
                          <wpg:cNvGrpSpPr>
                            <a:grpSpLocks/>
                          </wpg:cNvGrpSpPr>
                          <wpg:grpSpPr bwMode="auto">
                            <a:xfrm>
                              <a:off x="14496" y="47975"/>
                              <a:ext cx="10801" cy="10955"/>
                              <a:chOff x="14496" y="47975"/>
                              <a:chExt cx="10801" cy="10955"/>
                            </a:xfrm>
                          </wpg:grpSpPr>
                          <wps:wsp>
                            <wps:cNvPr id="221" name="直線接點 11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4496" y="48031"/>
                                <a:ext cx="1080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2" name="直線接點 1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649" y="47975"/>
                                <a:ext cx="0" cy="1080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3" name="直線接點 1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4547" y="58781"/>
                                <a:ext cx="10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4" name="直線接點 1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939" y="48490"/>
                                <a:ext cx="0" cy="10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25" name="群組 101"/>
                          <wpg:cNvGrpSpPr>
                            <a:grpSpLocks/>
                          </wpg:cNvGrpSpPr>
                          <wpg:grpSpPr bwMode="auto">
                            <a:xfrm>
                              <a:off x="14079" y="48385"/>
                              <a:ext cx="10801" cy="10955"/>
                              <a:chOff x="14079" y="48385"/>
                              <a:chExt cx="10801" cy="10955"/>
                            </a:xfrm>
                          </wpg:grpSpPr>
                          <wps:wsp>
                            <wps:cNvPr id="226" name="直線接點 10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4079" y="48441"/>
                                <a:ext cx="1080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7" name="直線接點 1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232" y="48385"/>
                                <a:ext cx="0" cy="1080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8" name="直線接點 1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4130" y="59191"/>
                                <a:ext cx="10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9" name="直線接點 1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4522" y="48900"/>
                                <a:ext cx="0" cy="10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30" name="群組 102"/>
                          <wpg:cNvGrpSpPr>
                            <a:grpSpLocks/>
                          </wpg:cNvGrpSpPr>
                          <wpg:grpSpPr bwMode="auto">
                            <a:xfrm>
                              <a:off x="13622" y="48835"/>
                              <a:ext cx="10803" cy="10806"/>
                              <a:chOff x="13622" y="48835"/>
                              <a:chExt cx="10802" cy="10806"/>
                            </a:xfrm>
                          </wpg:grpSpPr>
                          <wps:wsp>
                            <wps:cNvPr id="231" name="直線接點 10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3622" y="48891"/>
                                <a:ext cx="1080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2" name="直線接點 1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776" y="48835"/>
                                <a:ext cx="0" cy="1080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" name="直線接點 10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3673" y="59641"/>
                                <a:ext cx="104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7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160455" y="1239943"/>
                            <a:ext cx="59817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17BC" w:rsidRPr="0012413B" w:rsidRDefault="00D217BC" w:rsidP="00452312">
                              <w:pPr>
                                <w:snapToGrid w:val="0"/>
                                <w:jc w:val="center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12413B">
                                <w:rPr>
                                  <w:rFonts w:eastAsiaTheme="minor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eastAsiaTheme="minorEastAsia" w:hint="eastAsia"/>
                                  <w:sz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389" o:spid="_x0000_s1191" style="position:absolute;left:0;text-align:left;margin-left:383.4pt;margin-top:27.85pt;width:80.15pt;height:111.55pt;z-index:251834880" coordsize="10179,141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">
                <v:group id="群組 274" o:spid="_x0000_s1192" style="position:absolute;width:10179;height:12399" coordorigin="10436,41490" coordsize="21434,252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group id="群組 92" o:spid="_x0000_s1193" style="position:absolute;left:10436;top:41490;width:21434;height:21313" coordorigin="10436,41490" coordsize="21433,2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<v:group id="群組 120" o:spid="_x0000_s1194" style="position:absolute;left:10436;top:41490;width:9912;height:1151" coordorigin="10436,41490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<v:group id="群組 288" o:spid="_x0000_s1195" style="position:absolute;left:10436;top:41490;width:9912;height:1151" coordorigin="10436,41490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<v:line id="直線接點 294" o:spid="_x0000_s1196" style="position:absolute;flip:x;visibility:visible;mso-wrap-style:square" from="13316,41490" to="14588,42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" strokecolor="black [3213]"/>
                        <v:line id="直線接點 295" o:spid="_x0000_s1197" style="position:absolute;flip:x;visibility:visible;mso-wrap-style:square" from="10436,41490" to="11707,42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" strokecolor="black [3213]"/>
                        <v:line id="直線接點 296" o:spid="_x0000_s1198" style="position:absolute;flip:x;visibility:visible;mso-wrap-style:square" from="19077,41490" to="20348,42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" strokecolor="black [3213]"/>
                        <v:line id="直線接點 297" o:spid="_x0000_s1199" style="position:absolute;flip:x;visibility:visible;mso-wrap-style:square" from="16196,41490" to="17468,42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" strokecolor="black [3213]"/>
                      </v:group>
                      <v:group id="群組 289" o:spid="_x0000_s1200" style="position:absolute;left:10436;top:41490;width:9912;height:1151;flip:x" coordorigin="10436,41490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">
                        <v:line id="直線接點 290" o:spid="_x0000_s1201" style="position:absolute;flip:x;visibility:visible;mso-wrap-style:square" from="13316,41490" to="14588,42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" strokecolor="black [3213]"/>
                        <v:line id="直線接點 291" o:spid="_x0000_s1202" style="position:absolute;flip:x;visibility:visible;mso-wrap-style:square" from="10436,41490" to="11707,42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" strokecolor="black [3213]"/>
                        <v:line id="直線接點 292" o:spid="_x0000_s1203" style="position:absolute;flip:x;visibility:visible;mso-wrap-style:square" from="19077,41490" to="20348,42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" strokecolor="black [3213]"/>
                        <v:line id="直線接點 293" o:spid="_x0000_s1204" style="position:absolute;flip:x;visibility:visible;mso-wrap-style:square" from="16196,41490" to="17468,42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" strokecolor="black [3213]"/>
                      </v:group>
                    </v:group>
                    <v:group id="群組 121" o:spid="_x0000_s1205" style="position:absolute;left:21957;top:41490;width:9913;height:1151" coordorigin="21957,41490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    <v:group id="群組 278" o:spid="_x0000_s1206" style="position:absolute;left:21957;top:41490;width:9913;height:1151" coordorigin="21957,41490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    <v:line id="直線接點 284" o:spid="_x0000_s1207" style="position:absolute;flip:x;visibility:visible;mso-wrap-style:square" from="24837,41490" to="26109,42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" strokecolor="black [3213]"/>
                        <v:line id="直線接點 285" o:spid="_x0000_s1208" style="position:absolute;flip:x;visibility:visible;mso-wrap-style:square" from="21957,41490" to="23229,42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" strokecolor="black [3213]"/>
                        <v:line id="直線接點 286" o:spid="_x0000_s1209" style="position:absolute;flip:x;visibility:visible;mso-wrap-style:square" from="30598,41490" to="31870,42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" strokecolor="black [3213]"/>
                        <v:line id="直線接點 287" o:spid="_x0000_s1210" style="position:absolute;flip:x;visibility:visible;mso-wrap-style:square" from="27718,41490" to="28989,42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" strokecolor="black [3213]"/>
                      </v:group>
                      <v:group id="群組 279" o:spid="_x0000_s1211" style="position:absolute;left:21957;top:41490;width:9913;height:1151;flip:x" coordorigin="21957,41490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">
                        <v:line id="直線接點 280" o:spid="_x0000_s1212" style="position:absolute;flip:x;visibility:visible;mso-wrap-style:square" from="24837,41490" to="26109,42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" strokecolor="black [3213]"/>
                        <v:line id="直線接點 281" o:spid="_x0000_s1213" style="position:absolute;flip:x;visibility:visible;mso-wrap-style:square" from="21957,41490" to="23229,42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" strokecolor="black [3213]"/>
                        <v:line id="直線接點 282" o:spid="_x0000_s1214" style="position:absolute;flip:x;visibility:visible;mso-wrap-style:square" from="30598,41490" to="31870,42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" strokecolor="black [3213]"/>
                        <v:line id="直線接點 283" o:spid="_x0000_s1215" style="position:absolute;flip:x;visibility:visible;mso-wrap-style:square" from="27718,41490" to="28989,42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" strokecolor="black [3213]"/>
                      </v:group>
                    </v:group>
                    <v:group id="群組 122" o:spid="_x0000_s1216" style="position:absolute;left:10436;top:44371;width:9912;height:1150" coordorigin="10436,4437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  <v:group id="群組 267" o:spid="_x0000_s1217" style="position:absolute;left:10436;top:44371;width:9912;height:1150" coordorigin="10436,4437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      <v:line id="直線接點 273" o:spid="_x0000_s1218" style="position:absolute;flip:x;visibility:visible;mso-wrap-style:square" from="13316,44371" to="14588,4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" strokecolor="black [3213]"/>
                        <v:line id="直線接點 274" o:spid="_x0000_s1219" style="position:absolute;flip:x;visibility:visible;mso-wrap-style:square" from="10436,44371" to="11707,4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" strokecolor="black [3213]"/>
                        <v:line id="直線接點 276" o:spid="_x0000_s1220" style="position:absolute;flip:x;visibility:visible;mso-wrap-style:square" from="19077,44371" to="20348,4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" strokecolor="black [3213]"/>
                        <v:line id="直線接點 277" o:spid="_x0000_s1221" style="position:absolute;flip:x;visibility:visible;mso-wrap-style:square" from="16196,44371" to="17468,4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" strokecolor="black [3213]"/>
                      </v:group>
                      <v:group id="群組 268" o:spid="_x0000_s1222" style="position:absolute;left:10436;top:44371;width:9912;height:1150;flip:x" coordorigin="10436,4437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">
                        <v:line id="直線接點 269" o:spid="_x0000_s1223" style="position:absolute;flip:x;visibility:visible;mso-wrap-style:square" from="13316,44371" to="14588,4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" strokecolor="black [3213]"/>
                        <v:line id="直線接點 270" o:spid="_x0000_s1224" style="position:absolute;flip:x;visibility:visible;mso-wrap-style:square" from="10436,44371" to="11707,4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" strokecolor="black [3213]"/>
                        <v:line id="直線接點 271" o:spid="_x0000_s1225" style="position:absolute;flip:x;visibility:visible;mso-wrap-style:square" from="19077,44371" to="20348,4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" strokecolor="black [3213]"/>
                        <v:line id="直線接點 272" o:spid="_x0000_s1226" style="position:absolute;flip:x;visibility:visible;mso-wrap-style:square" from="16196,44371" to="17468,4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" strokecolor="black [3213]"/>
                      </v:group>
                    </v:group>
                    <v:group id="群組 123" o:spid="_x0000_s1227" style="position:absolute;left:21957;top:44371;width:9913;height:1150" coordorigin="21957,4437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    <v:group id="群組 257" o:spid="_x0000_s1228" style="position:absolute;left:21957;top:44371;width:9913;height:1150" coordorigin="21957,4437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    <v:line id="直線接點 263" o:spid="_x0000_s1229" style="position:absolute;flip:x;visibility:visible;mso-wrap-style:square" from="24837,44371" to="26109,4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" strokecolor="black [3213]"/>
                        <v:line id="直線接點 264" o:spid="_x0000_s1230" style="position:absolute;flip:x;visibility:visible;mso-wrap-style:square" from="21957,44371" to="23229,4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" strokecolor="black [3213]"/>
                        <v:line id="直線接點 265" o:spid="_x0000_s1231" style="position:absolute;flip:x;visibility:visible;mso-wrap-style:square" from="30598,44371" to="31870,4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" strokecolor="black [3213]"/>
                        <v:line id="直線接點 266" o:spid="_x0000_s1232" style="position:absolute;flip:x;visibility:visible;mso-wrap-style:square" from="27718,44371" to="28989,4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" strokecolor="black [3213]"/>
                      </v:group>
                      <v:group id="群組 258" o:spid="_x0000_s1233" style="position:absolute;left:21957;top:44371;width:9913;height:1150;flip:x" coordorigin="21957,4437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">
                        <v:line id="直線接點 259" o:spid="_x0000_s1234" style="position:absolute;flip:x;visibility:visible;mso-wrap-style:square" from="24837,44371" to="26109,4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" strokecolor="black [3213]"/>
                        <v:line id="直線接點 260" o:spid="_x0000_s1235" style="position:absolute;flip:x;visibility:visible;mso-wrap-style:square" from="21957,44371" to="23229,4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" strokecolor="black [3213]"/>
                        <v:line id="直線接點 261" o:spid="_x0000_s1236" style="position:absolute;flip:x;visibility:visible;mso-wrap-style:square" from="30598,44371" to="31870,4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" strokecolor="black [3213]"/>
                        <v:line id="直線接點 262" o:spid="_x0000_s1237" style="position:absolute;flip:x;visibility:visible;mso-wrap-style:square" from="27718,44371" to="28989,4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" strokecolor="black [3213]"/>
                      </v:group>
                    </v:group>
                    <v:group id="群組 124" o:spid="_x0000_s1238" style="position:absolute;left:10436;top:47251;width:9912;height:1151" coordorigin="10436,4725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">
                      <v:group id="群組 247" o:spid="_x0000_s1239" style="position:absolute;left:10436;top:47251;width:9912;height:1151" coordorigin="10436,4725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">
                        <v:line id="直線接點 253" o:spid="_x0000_s1240" style="position:absolute;flip:x;visibility:visible;mso-wrap-style:square" from="13316,47251" to="14588,48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" strokecolor="black [3213]"/>
                        <v:line id="直線接點 254" o:spid="_x0000_s1241" style="position:absolute;flip:x;visibility:visible;mso-wrap-style:square" from="10436,47251" to="11707,48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" strokecolor="black [3213]"/>
                        <v:line id="直線接點 255" o:spid="_x0000_s1242" style="position:absolute;flip:x;visibility:visible;mso-wrap-style:square" from="19077,47251" to="20348,48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" strokecolor="black [3213]"/>
                        <v:line id="直線接點 256" o:spid="_x0000_s1243" style="position:absolute;flip:x;visibility:visible;mso-wrap-style:square" from="16196,47251" to="17468,48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" strokecolor="black [3213]"/>
                      </v:group>
                      <v:group id="群組 248" o:spid="_x0000_s1244" style="position:absolute;left:10436;top:47251;width:9912;height:1151;flip:x" coordorigin="10436,4725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">
                        <v:line id="直線接點 249" o:spid="_x0000_s1245" style="position:absolute;flip:x;visibility:visible;mso-wrap-style:square" from="13316,47251" to="14588,48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" strokecolor="black [3213]"/>
                        <v:line id="直線接點 250" o:spid="_x0000_s1246" style="position:absolute;flip:x;visibility:visible;mso-wrap-style:square" from="10436,47251" to="11707,48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" strokecolor="black [3213]"/>
                        <v:line id="直線接點 251" o:spid="_x0000_s1247" style="position:absolute;flip:x;visibility:visible;mso-wrap-style:square" from="19077,47251" to="20348,48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" strokecolor="black [3213]"/>
                        <v:line id="直線接點 252" o:spid="_x0000_s1248" style="position:absolute;flip:x;visibility:visible;mso-wrap-style:square" from="16196,47251" to="17468,48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" strokecolor="black [3213]"/>
                      </v:group>
                    </v:group>
                    <v:group id="群組 125" o:spid="_x0000_s1249" style="position:absolute;left:21957;top:47251;width:9913;height:1151" coordorigin="21957,4725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taWxQAAAN0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">
                      <v:group id="群組 237" o:spid="_x0000_s1250" style="position:absolute;left:21957;top:47251;width:9913;height:1151" coordorigin="21957,4725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">
                        <v:line id="直線接點 243" o:spid="_x0000_s1251" style="position:absolute;flip:x;visibility:visible;mso-wrap-style:square" from="24837,47251" to="26109,48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" strokecolor="black [3213]"/>
                        <v:line id="直線接點 244" o:spid="_x0000_s1252" style="position:absolute;flip:x;visibility:visible;mso-wrap-style:square" from="21957,47251" to="23229,48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" strokecolor="black [3213]"/>
                        <v:line id="直線接點 245" o:spid="_x0000_s1253" style="position:absolute;flip:x;visibility:visible;mso-wrap-style:square" from="30598,47251" to="31870,48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" strokecolor="black [3213]"/>
                        <v:line id="直線接點 246" o:spid="_x0000_s1254" style="position:absolute;flip:x;visibility:visible;mso-wrap-style:square" from="27718,47251" to="28989,48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" strokecolor="black [3213]"/>
                      </v:group>
                      <v:group id="群組 238" o:spid="_x0000_s1255" style="position:absolute;left:21957;top:47251;width:9913;height:1151;flip:x" coordorigin="21957,4725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">
                        <v:line id="直線接點 239" o:spid="_x0000_s1256" style="position:absolute;flip:x;visibility:visible;mso-wrap-style:square" from="24837,47251" to="26109,48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" strokecolor="black [3213]"/>
                        <v:line id="直線接點 240" o:spid="_x0000_s1257" style="position:absolute;flip:x;visibility:visible;mso-wrap-style:square" from="21957,47251" to="23229,48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" strokecolor="black [3213]"/>
                        <v:line id="直線接點 241" o:spid="_x0000_s1258" style="position:absolute;flip:x;visibility:visible;mso-wrap-style:square" from="30598,47251" to="31870,48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" strokecolor="black [3213]"/>
                        <v:line id="直線接點 242" o:spid="_x0000_s1259" style="position:absolute;flip:x;visibility:visible;mso-wrap-style:square" from="27718,47251" to="28989,484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" strokecolor="black [3213]"/>
                      </v:group>
                    </v:group>
                    <v:group id="群組 126" o:spid="_x0000_s1260" style="position:absolute;left:10436;top:50131;width:9912;height:1151" coordorigin="10436,5013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">
                      <v:group id="群組 227" o:spid="_x0000_s1261" style="position:absolute;left:10436;top:50131;width:9912;height:1151" coordorigin="10436,5013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">
                        <v:line id="直線接點 233" o:spid="_x0000_s1262" style="position:absolute;flip:x;visibility:visible;mso-wrap-style:square" from="13316,50131" to="14588,5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" strokecolor="black [3213]"/>
                        <v:line id="直線接點 234" o:spid="_x0000_s1263" style="position:absolute;flip:x;visibility:visible;mso-wrap-style:square" from="10436,50131" to="11707,5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" strokecolor="black [3213]"/>
                        <v:line id="直線接點 235" o:spid="_x0000_s1264" style="position:absolute;flip:x;visibility:visible;mso-wrap-style:square" from="19077,50131" to="20348,5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" strokecolor="black [3213]"/>
                        <v:line id="直線接點 236" o:spid="_x0000_s1265" style="position:absolute;flip:x;visibility:visible;mso-wrap-style:square" from="16196,50131" to="17468,5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" strokecolor="black [3213]"/>
                      </v:group>
                      <v:group id="群組 228" o:spid="_x0000_s1266" style="position:absolute;left:10436;top:50131;width:9912;height:1151;flip:x" coordorigin="10436,5013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">
                        <v:line id="直線接點 229" o:spid="_x0000_s1267" style="position:absolute;flip:x;visibility:visible;mso-wrap-style:square" from="13316,50131" to="14588,5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" strokecolor="black [3213]"/>
                        <v:line id="直線接點 230" o:spid="_x0000_s1268" style="position:absolute;flip:x;visibility:visible;mso-wrap-style:square" from="10436,50131" to="11707,5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" strokecolor="black [3213]"/>
                        <v:line id="直線接點 231" o:spid="_x0000_s1269" style="position:absolute;flip:x;visibility:visible;mso-wrap-style:square" from="19077,50131" to="20348,5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" strokecolor="black [3213]"/>
                        <v:line id="直線接點 232" o:spid="_x0000_s1270" style="position:absolute;flip:x;visibility:visible;mso-wrap-style:square" from="16196,50131" to="17468,5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" strokecolor="black [3213]"/>
                      </v:group>
                    </v:group>
                    <v:group id="群組 127" o:spid="_x0000_s1271" style="position:absolute;left:21957;top:50131;width:9913;height:1151" coordorigin="21957,5013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">
                      <v:group id="群組 216" o:spid="_x0000_s1272" style="position:absolute;left:21957;top:50131;width:9913;height:1151" coordorigin="21957,5013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Roo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">
                        <v:line id="直線接點 223" o:spid="_x0000_s1273" style="position:absolute;flip:x;visibility:visible;mso-wrap-style:square" from="24837,50131" to="26109,5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" strokecolor="black [3213]"/>
                        <v:line id="直線接點 224" o:spid="_x0000_s1274" style="position:absolute;flip:x;visibility:visible;mso-wrap-style:square" from="21957,50131" to="23229,5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" strokecolor="black [3213]"/>
                        <v:line id="直線接點 225" o:spid="_x0000_s1275" style="position:absolute;flip:x;visibility:visible;mso-wrap-style:square" from="30598,50131" to="31870,5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" strokecolor="black [3213]"/>
                        <v:line id="直線接點 226" o:spid="_x0000_s1276" style="position:absolute;flip:x;visibility:visible;mso-wrap-style:square" from="27718,50131" to="28989,5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" strokecolor="black [3213]"/>
                      </v:group>
                      <v:group id="群組 218" o:spid="_x0000_s1277" style="position:absolute;left:21957;top:50131;width:9913;height:1151;flip:x" coordorigin="21957,50131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">
                        <v:line id="直線接點 219" o:spid="_x0000_s1278" style="position:absolute;flip:x;visibility:visible;mso-wrap-style:square" from="24837,50131" to="26109,5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" strokecolor="black [3213]"/>
                        <v:line id="直線接點 220" o:spid="_x0000_s1279" style="position:absolute;flip:x;visibility:visible;mso-wrap-style:square" from="21957,50131" to="23229,5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" strokecolor="black [3213]"/>
                        <v:line id="直線接點 221" o:spid="_x0000_s1280" style="position:absolute;flip:x;visibility:visible;mso-wrap-style:square" from="30598,50131" to="31870,5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" strokecolor="black [3213]"/>
                        <v:line id="直線接點 222" o:spid="_x0000_s1281" style="position:absolute;flip:x;visibility:visible;mso-wrap-style:square" from="27718,50131" to="28989,51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" strokecolor="black [3213]"/>
                      </v:group>
                    </v:group>
                    <v:group id="群組 128" o:spid="_x0000_s1282" style="position:absolute;left:10436;top:53012;width:9912;height:1150" coordorigin="10436,5301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">
                      <v:group id="群組 206" o:spid="_x0000_s1283" style="position:absolute;left:10436;top:53012;width:9912;height:1150" coordorigin="10436,5301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">
                        <v:line id="直線接點 212" o:spid="_x0000_s1284" style="position:absolute;flip:x;visibility:visible;mso-wrap-style:square" from="13316,53012" to="14588,5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" strokecolor="black [3213]"/>
                        <v:line id="直線接點 213" o:spid="_x0000_s1285" style="position:absolute;flip:x;visibility:visible;mso-wrap-style:square" from="10436,53012" to="11707,5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" strokecolor="black [3213]"/>
                        <v:line id="直線接點 214" o:spid="_x0000_s1286" style="position:absolute;flip:x;visibility:visible;mso-wrap-style:square" from="19077,53012" to="20348,5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" strokecolor="black [3213]"/>
                        <v:line id="直線接點 215" o:spid="_x0000_s1287" style="position:absolute;flip:x;visibility:visible;mso-wrap-style:square" from="16196,53012" to="17468,5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" strokecolor="black [3213]"/>
                      </v:group>
                      <v:group id="群組 207" o:spid="_x0000_s1288" style="position:absolute;left:10436;top:53012;width:9912;height:1150;flip:x" coordorigin="10436,5301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">
                        <v:line id="直線接點 208" o:spid="_x0000_s1289" style="position:absolute;flip:x;visibility:visible;mso-wrap-style:square" from="13316,53012" to="14588,5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" strokecolor="black [3213]"/>
                        <v:line id="直線接點 209" o:spid="_x0000_s1290" style="position:absolute;flip:x;visibility:visible;mso-wrap-style:square" from="10436,53012" to="11707,5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" strokecolor="black [3213]"/>
                        <v:line id="直線接點 210" o:spid="_x0000_s1291" style="position:absolute;flip:x;visibility:visible;mso-wrap-style:square" from="19077,53012" to="20348,5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" strokecolor="black [3213]"/>
                        <v:line id="直線接點 211" o:spid="_x0000_s1292" style="position:absolute;flip:x;visibility:visible;mso-wrap-style:square" from="16196,53012" to="17468,5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" strokecolor="black [3213]"/>
                      </v:group>
                    </v:group>
                    <v:group id="群組 129" o:spid="_x0000_s1293" style="position:absolute;left:21957;top:53012;width:9913;height:1150" coordorigin="21957,5301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+GH/xQAAAN0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">
                      <v:group id="群組 196" o:spid="_x0000_s1294" style="position:absolute;left:21957;top:53012;width:9913;height:1150" coordorigin="21957,5301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">
                        <v:line id="直線接點 202" o:spid="_x0000_s1295" style="position:absolute;flip:x;visibility:visible;mso-wrap-style:square" from="24837,53012" to="26109,5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" strokecolor="black [3213]"/>
                        <v:line id="直線接點 203" o:spid="_x0000_s1296" style="position:absolute;flip:x;visibility:visible;mso-wrap-style:square" from="21957,53012" to="23229,5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" strokecolor="black [3213]"/>
                        <v:line id="直線接點 204" o:spid="_x0000_s1297" style="position:absolute;flip:x;visibility:visible;mso-wrap-style:square" from="30598,53012" to="31870,5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" strokecolor="black [3213]"/>
                        <v:line id="直線接點 205" o:spid="_x0000_s1298" style="position:absolute;flip:x;visibility:visible;mso-wrap-style:square" from="27718,53012" to="28989,5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" strokecolor="black [3213]"/>
                      </v:group>
                      <v:group id="群組 197" o:spid="_x0000_s1299" style="position:absolute;left:21957;top:53012;width:9913;height:1150;flip:x" coordorigin="21957,5301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">
                        <v:line id="直線接點 198" o:spid="_x0000_s1300" style="position:absolute;flip:x;visibility:visible;mso-wrap-style:square" from="24837,53012" to="26109,5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" strokecolor="black [3213]"/>
                        <v:line id="直線接點 199" o:spid="_x0000_s1301" style="position:absolute;flip:x;visibility:visible;mso-wrap-style:square" from="21957,53012" to="23229,5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" strokecolor="black [3213]"/>
                        <v:line id="直線接點 200" o:spid="_x0000_s1302" style="position:absolute;flip:x;visibility:visible;mso-wrap-style:square" from="30598,53012" to="31870,5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" strokecolor="black [3213]"/>
                        <v:line id="直線接點 201" o:spid="_x0000_s1303" style="position:absolute;flip:x;visibility:visible;mso-wrap-style:square" from="27718,53012" to="28989,54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" strokecolor="black [3213]"/>
                      </v:group>
                    </v:group>
                    <v:group id="群組 130" o:spid="_x0000_s1304" style="position:absolute;left:10436;top:55892;width:9912;height:1150" coordorigin="10436,5589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">
                      <v:group id="群組 186" o:spid="_x0000_s1305" style="position:absolute;left:10436;top:55892;width:9912;height:1150" coordorigin="10436,5589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">
                        <v:line id="直線接點 192" o:spid="_x0000_s1306" style="position:absolute;flip:x;visibility:visible;mso-wrap-style:square" from="13316,55892" to="14588,57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" strokecolor="black [3213]"/>
                        <v:line id="直線接點 193" o:spid="_x0000_s1307" style="position:absolute;flip:x;visibility:visible;mso-wrap-style:square" from="10436,55892" to="11707,57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" strokecolor="black [3213]"/>
                        <v:line id="直線接點 194" o:spid="_x0000_s1308" style="position:absolute;flip:x;visibility:visible;mso-wrap-style:square" from="19077,55892" to="20348,57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" strokecolor="black [3213]"/>
                        <v:line id="直線接點 195" o:spid="_x0000_s1309" style="position:absolute;flip:x;visibility:visible;mso-wrap-style:square" from="16196,55892" to="17468,57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" strokecolor="black [3213]"/>
                      </v:group>
                      <v:group id="群組 187" o:spid="_x0000_s1310" style="position:absolute;left:10436;top:55892;width:9912;height:1150;flip:x" coordorigin="10436,5589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">
                        <v:line id="直線接點 188" o:spid="_x0000_s1311" style="position:absolute;flip:x;visibility:visible;mso-wrap-style:square" from="13316,55892" to="14588,57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" strokecolor="black [3213]"/>
                        <v:line id="直線接點 189" o:spid="_x0000_s1312" style="position:absolute;flip:x;visibility:visible;mso-wrap-style:square" from="10436,55892" to="11707,57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" strokecolor="black [3213]"/>
                        <v:line id="直線接點 190" o:spid="_x0000_s1313" style="position:absolute;flip:x;visibility:visible;mso-wrap-style:square" from="19077,55892" to="20348,57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" strokecolor="black [3213]"/>
                        <v:line id="直線接點 191" o:spid="_x0000_s1314" style="position:absolute;flip:x;visibility:visible;mso-wrap-style:square" from="16196,55892" to="17468,57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" strokecolor="black [3213]"/>
                      </v:group>
                    </v:group>
                    <v:group id="群組 131" o:spid="_x0000_s1315" style="position:absolute;left:21957;top:55892;width:9913;height:1150" coordorigin="21957,5589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  <v:group id="群組 176" o:spid="_x0000_s1316" style="position:absolute;left:21957;top:55892;width:9913;height:1150" coordorigin="21957,5589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      <v:line id="直線接點 182" o:spid="_x0000_s1317" style="position:absolute;flip:x;visibility:visible;mso-wrap-style:square" from="24837,55892" to="26109,57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" strokecolor="black [3213]"/>
                        <v:line id="直線接點 183" o:spid="_x0000_s1318" style="position:absolute;flip:x;visibility:visible;mso-wrap-style:square" from="21957,55892" to="23229,57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" strokecolor="black [3213]"/>
                        <v:line id="直線接點 184" o:spid="_x0000_s1319" style="position:absolute;flip:x;visibility:visible;mso-wrap-style:square" from="30598,55892" to="31870,57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" strokecolor="black [3213]"/>
                        <v:line id="直線接點 185" o:spid="_x0000_s1320" style="position:absolute;flip:x;visibility:visible;mso-wrap-style:square" from="27718,55892" to="28989,57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" strokecolor="black [3213]"/>
                      </v:group>
                      <v:group id="群組 177" o:spid="_x0000_s1321" style="position:absolute;left:21957;top:55892;width:9913;height:1150;flip:x" coordorigin="21957,5589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">
                        <v:line id="直線接點 178" o:spid="_x0000_s1322" style="position:absolute;flip:x;visibility:visible;mso-wrap-style:square" from="24837,55892" to="26109,57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" strokecolor="black [3213]"/>
                        <v:line id="直線接點 179" o:spid="_x0000_s1323" style="position:absolute;flip:x;visibility:visible;mso-wrap-style:square" from="21957,55892" to="23229,57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" strokecolor="black [3213]"/>
                        <v:line id="直線接點 180" o:spid="_x0000_s1324" style="position:absolute;flip:x;visibility:visible;mso-wrap-style:square" from="30598,55892" to="31870,57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" strokecolor="black [3213]"/>
                        <v:line id="直線接點 181" o:spid="_x0000_s1325" style="position:absolute;flip:x;visibility:visible;mso-wrap-style:square" from="27718,55892" to="28989,57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" strokecolor="black [3213]"/>
                      </v:group>
                    </v:group>
                    <v:group id="群組 132" o:spid="_x0000_s1326" style="position:absolute;left:10436;top:58772;width:9912;height:1151" coordorigin="10436,5877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    <v:group id="群組 166" o:spid="_x0000_s1327" style="position:absolute;left:10436;top:58772;width:9912;height:1151" coordorigin="10436,5877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      <v:line id="直線接點 172" o:spid="_x0000_s1328" style="position:absolute;flip:x;visibility:visible;mso-wrap-style:square" from="13316,58772" to="14588,5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" strokecolor="black [3213]"/>
                        <v:line id="直線接點 173" o:spid="_x0000_s1329" style="position:absolute;flip:x;visibility:visible;mso-wrap-style:square" from="10436,58772" to="11707,5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" strokecolor="black [3213]"/>
                        <v:line id="直線接點 174" o:spid="_x0000_s1330" style="position:absolute;flip:x;visibility:visible;mso-wrap-style:square" from="19077,58772" to="20348,5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" strokecolor="black [3213]"/>
                        <v:line id="直線接點 175" o:spid="_x0000_s1331" style="position:absolute;flip:x;visibility:visible;mso-wrap-style:square" from="16196,58772" to="17468,5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" strokecolor="black [3213]"/>
                      </v:group>
                      <v:group id="群組 167" o:spid="_x0000_s1332" style="position:absolute;left:10436;top:58772;width:9912;height:1151;flip:x" coordorigin="10436,5877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">
                        <v:line id="直線接點 168" o:spid="_x0000_s1333" style="position:absolute;flip:x;visibility:visible;mso-wrap-style:square" from="13316,58772" to="14588,5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" strokecolor="black [3213]"/>
                        <v:line id="直線接點 169" o:spid="_x0000_s1334" style="position:absolute;flip:x;visibility:visible;mso-wrap-style:square" from="10436,58772" to="11707,5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" strokecolor="black [3213]"/>
                        <v:line id="直線接點 170" o:spid="_x0000_s1335" style="position:absolute;flip:x;visibility:visible;mso-wrap-style:square" from="19077,58772" to="20348,5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" strokecolor="black [3213]"/>
                        <v:line id="直線接點 171" o:spid="_x0000_s1336" style="position:absolute;flip:x;visibility:visible;mso-wrap-style:square" from="16196,58772" to="17468,5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" strokecolor="black [3213]"/>
                      </v:group>
                    </v:group>
                    <v:group id="群組 133" o:spid="_x0000_s1337" style="position:absolute;left:21957;top:58772;width:9913;height:1151" coordorigin="21957,5877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  <v:group id="群組 156" o:spid="_x0000_s1338" style="position:absolute;left:21957;top:58772;width:9913;height:1151" coordorigin="21957,5877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      <v:line id="直線接點 162" o:spid="_x0000_s1339" style="position:absolute;flip:x;visibility:visible;mso-wrap-style:square" from="24837,58772" to="26109,5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" strokecolor="black [3213]"/>
                        <v:line id="直線接點 163" o:spid="_x0000_s1340" style="position:absolute;flip:x;visibility:visible;mso-wrap-style:square" from="21957,58772" to="23229,5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" strokecolor="black [3213]"/>
                        <v:line id="直線接點 164" o:spid="_x0000_s1341" style="position:absolute;flip:x;visibility:visible;mso-wrap-style:square" from="30598,58772" to="31870,5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" strokecolor="black [3213]"/>
                        <v:line id="直線接點 165" o:spid="_x0000_s1342" style="position:absolute;flip:x;visibility:visible;mso-wrap-style:square" from="27718,58772" to="28989,5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" strokecolor="black [3213]"/>
                      </v:group>
                      <v:group id="群組 157" o:spid="_x0000_s1343" style="position:absolute;left:21957;top:58772;width:9913;height:1151;flip:x" coordorigin="21957,58772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">
                        <v:line id="直線接點 158" o:spid="_x0000_s1344" style="position:absolute;flip:x;visibility:visible;mso-wrap-style:square" from="24837,58772" to="26109,5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" strokecolor="black [3213]"/>
                        <v:line id="直線接點 159" o:spid="_x0000_s1345" style="position:absolute;flip:x;visibility:visible;mso-wrap-style:square" from="21957,58772" to="23229,5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" strokecolor="black [3213]"/>
                        <v:line id="直線接點 160" o:spid="_x0000_s1346" style="position:absolute;flip:x;visibility:visible;mso-wrap-style:square" from="30598,58772" to="31870,5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" strokecolor="black [3213]"/>
                        <v:line id="直線接點 161" o:spid="_x0000_s1347" style="position:absolute;flip:x;visibility:visible;mso-wrap-style:square" from="27718,58772" to="28989,599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" strokecolor="black [3213]"/>
                      </v:group>
                    </v:group>
                    <v:group id="群組 134" o:spid="_x0000_s1348" style="position:absolute;left:10436;top:61653;width:9912;height:1150" coordorigin="10436,61653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  <v:group id="群組 146" o:spid="_x0000_s1349" style="position:absolute;left:10436;top:61653;width:9912;height:1150" coordorigin="10436,61653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    <v:line id="直線接點 152" o:spid="_x0000_s1350" style="position:absolute;flip:x;visibility:visible;mso-wrap-style:square" from="13316,61653" to="14588,6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" strokecolor="black [3213]"/>
                        <v:line id="直線接點 153" o:spid="_x0000_s1351" style="position:absolute;flip:x;visibility:visible;mso-wrap-style:square" from="10436,61653" to="11707,6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" strokecolor="black [3213]"/>
                        <v:line id="直線接點 154" o:spid="_x0000_s1352" style="position:absolute;flip:x;visibility:visible;mso-wrap-style:square" from="19077,61653" to="20348,6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" strokecolor="black [3213]"/>
                        <v:line id="直線接點 155" o:spid="_x0000_s1353" style="position:absolute;flip:x;visibility:visible;mso-wrap-style:square" from="16196,61653" to="17468,6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" strokecolor="black [3213]"/>
                      </v:group>
                      <v:group id="群組 147" o:spid="_x0000_s1354" style="position:absolute;left:10436;top:61653;width:9912;height:1150;flip:x" coordorigin="10436,61653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">
                        <v:line id="直線接點 148" o:spid="_x0000_s1355" style="position:absolute;flip:x;visibility:visible;mso-wrap-style:square" from="13316,61653" to="14588,6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" strokecolor="black [3213]"/>
                        <v:line id="直線接點 149" o:spid="_x0000_s1356" style="position:absolute;flip:x;visibility:visible;mso-wrap-style:square" from="10436,61653" to="11707,6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" strokecolor="black [3213]"/>
                        <v:line id="直線接點 150" o:spid="_x0000_s1357" style="position:absolute;flip:x;visibility:visible;mso-wrap-style:square" from="19077,61653" to="20348,6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" strokecolor="black [3213]"/>
                        <v:line id="直線接點 151" o:spid="_x0000_s1358" style="position:absolute;flip:x;visibility:visible;mso-wrap-style:square" from="16196,61653" to="17468,6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" strokecolor="black [3213]"/>
                      </v:group>
                    </v:group>
                    <v:group id="群組 135" o:spid="_x0000_s1359" style="position:absolute;left:21957;top:61653;width:9913;height:1150" coordorigin="21957,61653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    <v:group id="群組 136" o:spid="_x0000_s1360" style="position:absolute;left:21957;top:61653;width:9913;height:1150" coordorigin="21957,61653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APd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0Irz8gEev4LAAD//wMAUEsBAi0AFAAGAAgAAAAhANvh9svuAAAAhQEAABMAAAAAAAAA&#10;AAAAAAAAAAAAAFtDb250ZW50X1R5cGVzXS54bWxQSwECLQAUAAYACAAAACEAWvQsW78AAAAVAQAA&#10;CwAAAAAAAAAAAAAAAAAfAQAAX3JlbHMvLnJlbHNQSwECLQAUAAYACAAAACEAXbgD3cYAAADcAAAA&#10;DwAAAAAAAAAAAAAAAAAHAgAAZHJzL2Rvd25yZXYueG1sUEsFBgAAAAADAAMAtwAAAPoCAAAAAA==&#10;">
                        <v:line id="直線接點 142" o:spid="_x0000_s1361" style="position:absolute;flip:x;visibility:visible;mso-wrap-style:square" from="24837,61653" to="26109,6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" strokecolor="black [3213]"/>
                        <v:line id="直線接點 143" o:spid="_x0000_s1362" style="position:absolute;flip:x;visibility:visible;mso-wrap-style:square" from="21957,61653" to="23229,6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" strokecolor="black [3213]"/>
                        <v:line id="直線接點 144" o:spid="_x0000_s1363" style="position:absolute;flip:x;visibility:visible;mso-wrap-style:square" from="30598,61653" to="31870,6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" strokecolor="black [3213]"/>
                        <v:line id="直線接點 145" o:spid="_x0000_s1364" style="position:absolute;flip:x;visibility:visible;mso-wrap-style:square" from="27718,61653" to="28989,6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" strokecolor="black [3213]"/>
                      </v:group>
                      <v:group id="群組 137" o:spid="_x0000_s1365" style="position:absolute;left:21957;top:61653;width:9913;height:1150;flip:x" coordorigin="21957,61653" coordsize="9912,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">
                        <v:line id="直線接點 138" o:spid="_x0000_s1366" style="position:absolute;flip:x;visibility:visible;mso-wrap-style:square" from="24837,61653" to="26109,6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" strokecolor="black [3213]"/>
                        <v:line id="直線接點 139" o:spid="_x0000_s1367" style="position:absolute;flip:x;visibility:visible;mso-wrap-style:square" from="21957,61653" to="23229,6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" strokecolor="black [3213]"/>
                        <v:line id="直線接點 140" o:spid="_x0000_s1368" style="position:absolute;flip:x;visibility:visible;mso-wrap-style:square" from="30598,61653" to="31870,6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" strokecolor="black [3213]"/>
                        <v:line id="直線接點 141" o:spid="_x0000_s1369" style="position:absolute;flip:x;visibility:visible;mso-wrap-style:square" from="27718,61653" to="28989,628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" strokecolor="black [3213]"/>
                      </v:group>
                    </v:group>
                  </v:group>
                  <v:line id="直線接點 93" o:spid="_x0000_s1370" style="position:absolute;visibility:visible;mso-wrap-style:square" from="24117,59492" to="24117,66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" strokecolor="black [3213]"/>
                  <v:line id="直線接點 94" o:spid="_x0000_s1371" style="position:absolute;visibility:visible;mso-wrap-style:square" from="26277,47251" to="26277,652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" strokecolor="black [3213]"/>
                  <v:line id="直線接點 95" o:spid="_x0000_s1372" style="position:absolute;visibility:visible;mso-wrap-style:square" from="15476,47251" to="15476,58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" strokecolor="black [3213]"/>
                  <v:line id="直線接點 96" o:spid="_x0000_s1373" style="position:absolute;flip:x;visibility:visible;mso-wrap-style:square" from="15476,47251" to="26277,472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" strokecolor="black [3213]"/>
                  <v:line id="直線接點 97" o:spid="_x0000_s1374" style="position:absolute;flip:x;visibility:visible;mso-wrap-style:square" from="15476,58052" to="25916,58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" strokecolor="black [3213]"/>
                  <v:line id="直線接點 98" o:spid="_x0000_s1375" style="position:absolute;visibility:visible;mso-wrap-style:square" from="25813,47557" to="25813,579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" strokecolor="black [3213]"/>
                  <v:group id="群組 99" o:spid="_x0000_s1376" style="position:absolute;left:14909;top:47557;width:10802;height:10956" coordorigin="14909,47557" coordsize="10801,10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2v+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gMzzPhCMjFAwAA//8DAFBLAQItABQABgAIAAAAIQDb4fbL7gAAAIUBAAATAAAAAAAAAAAA&#10;AAAAAAAAAABbQ29udGVudF9UeXBlc10ueG1sUEsBAi0AFAAGAAgAAAAhAFr0LFu/AAAAFQEAAAsA&#10;AAAAAAAAAAAAAAAAHwEAAF9yZWxzLy5yZWxzUEsBAi0AFAAGAAgAAAAhAGoDa/7EAAAA3AAAAA8A&#10;AAAAAAAAAAAAAAAABwIAAGRycy9kb3ducmV2LnhtbFBLBQYAAAAAAwADALcAAAD4AgAAAAA=&#10;">
                    <v:line id="直線接點 116" o:spid="_x0000_s1377" style="position:absolute;flip:x;visibility:visible;mso-wrap-style:square" from="14909,47613" to="25711,476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" strokecolor="black [3213]"/>
                    <v:line id="直線接點 117" o:spid="_x0000_s1378" style="position:absolute;visibility:visible;mso-wrap-style:square" from="15063,47557" to="15063,583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" strokecolor="black [3213]"/>
                    <v:line id="直線接點 118" o:spid="_x0000_s1379" style="position:absolute;flip:x;visibility:visible;mso-wrap-style:square" from="14960,58364" to="25400,58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" strokecolor="black [3213]"/>
                    <v:line id="直線接點 119" o:spid="_x0000_s1380" style="position:absolute;visibility:visible;mso-wrap-style:square" from="25353,48073" to="25353,58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" strokecolor="black [3213]"/>
                  </v:group>
                  <v:group id="群組 100" o:spid="_x0000_s1381" style="position:absolute;left:14496;top:47975;width:10801;height:10955" coordorigin="14496,47975" coordsize="10801,10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dA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">
                    <v:line id="直線接點 112" o:spid="_x0000_s1382" style="position:absolute;flip:x;visibility:visible;mso-wrap-style:square" from="14496,48031" to="25297,480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" strokecolor="black [3213]"/>
                    <v:line id="直線接點 113" o:spid="_x0000_s1383" style="position:absolute;visibility:visible;mso-wrap-style:square" from="14649,47975" to="14649,58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" strokecolor="black [3213]"/>
                    <v:line id="直線接點 114" o:spid="_x0000_s1384" style="position:absolute;flip:x;visibility:visible;mso-wrap-style:square" from="14547,58781" to="24987,58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" strokecolor="black [3213]"/>
                    <v:line id="直線接點 115" o:spid="_x0000_s1385" style="position:absolute;visibility:visible;mso-wrap-style:square" from="24939,48490" to="24939,58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" strokecolor="black [3213]"/>
                  </v:group>
                  <v:group id="群組 101" o:spid="_x0000_s1386" style="position:absolute;left:14079;top:48385;width:10801;height:10955" coordorigin="14079,48385" coordsize="10801,109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  <v:line id="直線接點 108" o:spid="_x0000_s1387" style="position:absolute;flip:x;visibility:visible;mso-wrap-style:square" from="14079,48441" to="24880,484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" strokecolor="black [3213]"/>
                    <v:line id="直線接點 109" o:spid="_x0000_s1388" style="position:absolute;visibility:visible;mso-wrap-style:square" from="14232,48385" to="14232,59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" strokecolor="black [3213]"/>
                    <v:line id="直線接點 110" o:spid="_x0000_s1389" style="position:absolute;flip:x;visibility:visible;mso-wrap-style:square" from="14130,59191" to="24570,59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" strokecolor="black [3213]"/>
                    <v:line id="直線接點 111" o:spid="_x0000_s1390" style="position:absolute;visibility:visible;mso-wrap-style:square" from="24522,48900" to="24522,59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" strokecolor="black [3213]"/>
                  </v:group>
                  <v:group id="群組 102" o:spid="_x0000_s1391" style="position:absolute;left:13622;top:48835;width:10803;height:10806" coordorigin="13622,48835" coordsize="10802,108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jTGd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zA9nwhGQ+38AAAD//wMAUEsBAi0AFAAGAAgAAAAhANvh9svuAAAAhQEAABMAAAAAAAAAAAAA&#10;AAAAAAAAAFtDb250ZW50X1R5cGVzXS54bWxQSwECLQAUAAYACAAAACEAWvQsW78AAAAVAQAACwAA&#10;AAAAAAAAAAAAAAAfAQAAX3JlbHMvLnJlbHNQSwECLQAUAAYACAAAACEAXo0xncMAAADcAAAADwAA&#10;AAAAAAAAAAAAAAAHAgAAZHJzL2Rvd25yZXYueG1sUEsFBgAAAAADAAMAtwAAAPcCAAAAAA==&#10;">
                    <v:line id="直線接點 105" o:spid="_x0000_s1392" style="position:absolute;flip:x;visibility:visible;mso-wrap-style:square" from="13622,48891" to="24424,48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" strokecolor="black [3213]"/>
                    <v:line id="直線接點 106" o:spid="_x0000_s1393" style="position:absolute;visibility:visible;mso-wrap-style:square" from="13776,48835" to="13776,59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" strokecolor="black [3213]"/>
                    <v:line id="直線接點 107" o:spid="_x0000_s1394" style="position:absolute;flip:x;visibility:visible;mso-wrap-style:square" from="13673,59641" to="24113,59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" strokecolor="black [3213]"/>
                  </v:group>
                </v:group>
                <v:shape id="Text Box 74" o:spid="_x0000_s1395" type="#_x0000_t202" style="position:absolute;left:1604;top:12399;width:5982;height:17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" filled="f" stroked="f">
                  <v:textbox inset="0,0,0,0">
                    <w:txbxContent>
                      <w:p w:rsidR="00D217BC" w:rsidRPr="0012413B" w:rsidRDefault="00D217BC" w:rsidP="00452312">
                        <w:pPr>
                          <w:snapToGrid w:val="0"/>
                          <w:jc w:val="center"/>
                          <w:rPr>
                            <w:rFonts w:eastAsiaTheme="minorEastAsia"/>
                            <w:sz w:val="22"/>
                          </w:rPr>
                        </w:pPr>
                        <w:r w:rsidRPr="0012413B">
                          <w:rPr>
                            <w:rFonts w:eastAsiaTheme="minorEastAsia"/>
                            <w:sz w:val="22"/>
                          </w:rPr>
                          <w:t>圖</w:t>
                        </w:r>
                        <w:r>
                          <w:rPr>
                            <w:rFonts w:eastAsiaTheme="minorEastAsia" w:hint="eastAsia"/>
                            <w:sz w:val="22"/>
                          </w:rPr>
                          <w:t>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AF2D43" w:rsidRPr="0012413B">
        <w:t>1</w:t>
      </w:r>
      <w:r w:rsidR="00B6010F">
        <w:t>2</w:t>
      </w:r>
      <w:r w:rsidR="00510FF9" w:rsidRPr="0012413B">
        <w:t>.</w:t>
      </w:r>
      <w:r w:rsidR="0012413B" w:rsidRPr="0012413B">
        <w:tab/>
      </w:r>
      <w:r w:rsidR="0016023A" w:rsidRPr="00552F45">
        <w:t>手機的無線充電是近年來發展出來的新科技，它使用到的物理原理是電磁感應。假設</w:t>
      </w:r>
      <w:proofErr w:type="gramStart"/>
      <w:r w:rsidR="0016023A" w:rsidRPr="00552F45">
        <w:t>一</w:t>
      </w:r>
      <w:proofErr w:type="gramEnd"/>
      <w:r w:rsidR="0016023A" w:rsidRPr="00552F45">
        <w:t>手機內有邊長為</w:t>
      </w:r>
      <w:r w:rsidR="0052197D" w:rsidRPr="0052197D">
        <w:rPr>
          <w:position w:val="-6"/>
        </w:rPr>
        <w:object w:dxaOrig="800" w:dyaOrig="260">
          <v:shape id="_x0000_i1047" type="#_x0000_t75" style="width:40.35pt;height:12.25pt" o:ole="">
            <v:imagedata r:id="rId55" o:title=""/>
          </v:shape>
          <o:OLEObject Type="Embed" ProgID="Equation.DSMT4" ShapeID="_x0000_i1047" DrawAspect="Content" ObjectID="_1623094007" r:id="rId56"/>
        </w:object>
      </w:r>
      <w:r w:rsidR="0016023A" w:rsidRPr="00552F45">
        <w:t>、</w:t>
      </w:r>
      <w:proofErr w:type="gramStart"/>
      <w:r w:rsidR="0016023A" w:rsidRPr="00552F45">
        <w:t>匝數為</w:t>
      </w:r>
      <w:proofErr w:type="gramEnd"/>
      <w:r w:rsidR="0016023A" w:rsidRPr="00552F45">
        <w:t>1000</w:t>
      </w:r>
      <w:r w:rsidR="002F25DF" w:rsidRPr="00552F45">
        <w:t>匝的正方形線圈</w:t>
      </w:r>
      <w:r w:rsidR="002C373F" w:rsidRPr="00552F45">
        <w:t>，</w:t>
      </w:r>
      <w:r w:rsidR="0016023A" w:rsidRPr="00552F45">
        <w:t>今將此</w:t>
      </w:r>
      <w:r w:rsidR="00452312" w:rsidRPr="00552F45">
        <w:t>正方</w:t>
      </w:r>
      <w:r w:rsidR="0016023A" w:rsidRPr="00552F45">
        <w:t>形線圈置於</w:t>
      </w:r>
      <w:r w:rsidR="00697816" w:rsidRPr="00552F45">
        <w:t>垂直於線圈面且</w:t>
      </w:r>
      <w:r w:rsidR="0016023A" w:rsidRPr="00552F45">
        <w:t>隨時間變動的均勻磁場</w:t>
      </w:r>
      <w:r w:rsidR="00C363B2" w:rsidRPr="00552F45">
        <w:t>B</w:t>
      </w:r>
      <w:r w:rsidR="0016023A" w:rsidRPr="00552F45">
        <w:t>中，</w:t>
      </w:r>
      <w:r w:rsidR="002C373F" w:rsidRPr="00552F45">
        <w:t>如圖</w:t>
      </w:r>
      <w:r w:rsidR="00BA1FC3">
        <w:rPr>
          <w:rFonts w:hint="eastAsia"/>
        </w:rPr>
        <w:t>4</w:t>
      </w:r>
      <w:r w:rsidR="002C373F" w:rsidRPr="00552F45">
        <w:t>所示。</w:t>
      </w:r>
      <w:r w:rsidR="00C363B2" w:rsidRPr="00552F45">
        <w:t>當</w:t>
      </w:r>
      <w:r w:rsidR="0016023A" w:rsidRPr="00552F45">
        <w:t>磁場</w:t>
      </w:r>
      <w:r w:rsidR="0016023A" w:rsidRPr="00552F45">
        <w:t>B</w:t>
      </w:r>
      <w:r w:rsidR="0016023A" w:rsidRPr="00552F45">
        <w:t>的時變</w:t>
      </w:r>
      <w:r w:rsidR="00C363B2" w:rsidRPr="00552F45">
        <w:t>率</w:t>
      </w:r>
      <w:r w:rsidR="00BA1FC3" w:rsidRPr="00552F45">
        <w:rPr>
          <w:position w:val="-22"/>
        </w:rPr>
        <w:object w:dxaOrig="2020" w:dyaOrig="580">
          <v:shape id="_x0000_i1048" type="#_x0000_t75" style="width:100.9pt;height:27.3pt" o:ole="">
            <v:imagedata r:id="rId57" o:title=""/>
          </v:shape>
          <o:OLEObject Type="Embed" ProgID="Equation.DSMT4" ShapeID="_x0000_i1048" DrawAspect="Content" ObjectID="_1623094008" r:id="rId58"/>
        </w:object>
      </w:r>
      <w:r w:rsidR="00C363B2" w:rsidRPr="00552F45">
        <w:t>時</w:t>
      </w:r>
      <w:r w:rsidR="0016023A" w:rsidRPr="00552F45">
        <w:t>，</w:t>
      </w:r>
      <w:r w:rsidR="00C65FA4" w:rsidRPr="00552F45">
        <w:t>則</w:t>
      </w:r>
      <w:r w:rsidR="00221A08" w:rsidRPr="00552F45">
        <w:t>正方</w:t>
      </w:r>
      <w:r w:rsidR="0016023A" w:rsidRPr="00552F45">
        <w:t>形線圈</w:t>
      </w:r>
      <w:proofErr w:type="gramStart"/>
      <w:r w:rsidR="0016023A" w:rsidRPr="00552F45">
        <w:t>兩端</w:t>
      </w:r>
      <w:r w:rsidR="006D7DFA" w:rsidRPr="00552F45">
        <w:t>間</w:t>
      </w:r>
      <w:r w:rsidR="00B03CCD">
        <w:t>的</w:t>
      </w:r>
      <w:r w:rsidR="0016023A" w:rsidRPr="00552F45">
        <w:t>應</w:t>
      </w:r>
      <w:proofErr w:type="gramEnd"/>
      <w:r w:rsidR="0016023A" w:rsidRPr="00552F45">
        <w:t>電動勢為下列何者？</w:t>
      </w:r>
    </w:p>
    <w:p w:rsidR="004641C4" w:rsidRDefault="0016023A" w:rsidP="00D621A6">
      <w:pPr>
        <w:pStyle w:val="ABCDE"/>
        <w:spacing w:line="340" w:lineRule="atLeast"/>
      </w:pPr>
      <w:r w:rsidRPr="004641C4">
        <w:t>(A)</w:t>
      </w:r>
      <w:r w:rsidR="0052197D" w:rsidRPr="004641C4">
        <w:t xml:space="preserve"> </w:t>
      </w:r>
      <w:r w:rsidR="003D7B03" w:rsidRPr="003D7B03">
        <w:rPr>
          <w:position w:val="-6"/>
        </w:rPr>
        <w:object w:dxaOrig="680" w:dyaOrig="260">
          <v:shape id="_x0000_i1049" type="#_x0000_t75" style="width:34pt;height:12.25pt" o:ole="">
            <v:imagedata r:id="rId59" o:title=""/>
          </v:shape>
          <o:OLEObject Type="Embed" ProgID="Equation.DSMT4" ShapeID="_x0000_i1049" DrawAspect="Content" ObjectID="_1623094009" r:id="rId60"/>
        </w:object>
      </w:r>
      <w:r w:rsidR="004641C4" w:rsidRPr="004641C4">
        <w:tab/>
      </w:r>
      <w:r w:rsidRPr="004641C4">
        <w:t>(B)</w:t>
      </w:r>
      <w:r w:rsidR="0052197D" w:rsidRPr="004641C4">
        <w:t xml:space="preserve"> </w:t>
      </w:r>
      <w:r w:rsidR="003D7B03" w:rsidRPr="003D7B03">
        <w:rPr>
          <w:position w:val="-10"/>
        </w:rPr>
        <w:object w:dxaOrig="780" w:dyaOrig="300">
          <v:shape id="_x0000_i1050" type="#_x0000_t75" style="width:40.35pt;height:15.05pt" o:ole="">
            <v:imagedata r:id="rId61" o:title=""/>
          </v:shape>
          <o:OLEObject Type="Embed" ProgID="Equation.DSMT4" ShapeID="_x0000_i1050" DrawAspect="Content" ObjectID="_1623094010" r:id="rId62"/>
        </w:object>
      </w:r>
      <w:r w:rsidR="004641C4">
        <w:tab/>
      </w:r>
      <w:r w:rsidRPr="004641C4">
        <w:t>(C)</w:t>
      </w:r>
      <w:r w:rsidR="0052197D" w:rsidRPr="004641C4">
        <w:t xml:space="preserve"> </w:t>
      </w:r>
      <w:r w:rsidR="003D7B03" w:rsidRPr="003D7B03">
        <w:rPr>
          <w:position w:val="-6"/>
        </w:rPr>
        <w:object w:dxaOrig="600" w:dyaOrig="260">
          <v:shape id="_x0000_i1051" type="#_x0000_t75" style="width:27.3pt;height:12.25pt" o:ole="">
            <v:imagedata r:id="rId63" o:title=""/>
          </v:shape>
          <o:OLEObject Type="Embed" ProgID="Equation.DSMT4" ShapeID="_x0000_i1051" DrawAspect="Content" ObjectID="_1623094011" r:id="rId64"/>
        </w:object>
      </w:r>
      <w:r w:rsidR="004641C4" w:rsidRPr="004641C4">
        <w:tab/>
      </w:r>
    </w:p>
    <w:p w:rsidR="00EF129D" w:rsidRDefault="0016023A" w:rsidP="00A82812">
      <w:pPr>
        <w:pStyle w:val="ABCDE"/>
        <w:spacing w:line="340" w:lineRule="atLeast"/>
      </w:pPr>
      <w:r w:rsidRPr="004641C4">
        <w:t>(D)</w:t>
      </w:r>
      <w:r w:rsidR="0052197D" w:rsidRPr="004641C4">
        <w:t xml:space="preserve"> </w:t>
      </w:r>
      <w:r w:rsidR="003D7B03" w:rsidRPr="003D7B03">
        <w:rPr>
          <w:position w:val="-6"/>
        </w:rPr>
        <w:object w:dxaOrig="540" w:dyaOrig="260">
          <v:shape id="_x0000_i1052" type="#_x0000_t75" style="width:26.9pt;height:12.25pt" o:ole="">
            <v:imagedata r:id="rId65" o:title=""/>
          </v:shape>
          <o:OLEObject Type="Embed" ProgID="Equation.DSMT4" ShapeID="_x0000_i1052" DrawAspect="Content" ObjectID="_1623094012" r:id="rId66"/>
        </w:object>
      </w:r>
      <w:r w:rsidR="004641C4">
        <w:tab/>
      </w:r>
      <w:r w:rsidRPr="004641C4">
        <w:t>(E)</w:t>
      </w:r>
      <w:r w:rsidR="0052197D" w:rsidRPr="004641C4">
        <w:t xml:space="preserve"> </w:t>
      </w:r>
      <w:r w:rsidR="003D7B03" w:rsidRPr="003D7B03">
        <w:rPr>
          <w:position w:val="-6"/>
        </w:rPr>
        <w:object w:dxaOrig="639" w:dyaOrig="260">
          <v:shape id="_x0000_i1053" type="#_x0000_t75" style="width:31.65pt;height:12.25pt" o:ole="">
            <v:imagedata r:id="rId67" o:title=""/>
          </v:shape>
          <o:OLEObject Type="Embed" ProgID="Equation.DSMT4" ShapeID="_x0000_i1053" DrawAspect="Content" ObjectID="_1623094013" r:id="rId68"/>
        </w:object>
      </w:r>
      <w:r w:rsidR="00EF129D">
        <w:br w:type="page"/>
      </w:r>
    </w:p>
    <w:p w:rsidR="00A410AC" w:rsidRPr="00D621A6" w:rsidRDefault="00A410AC" w:rsidP="00D621A6">
      <w:pPr>
        <w:widowControl/>
        <w:tabs>
          <w:tab w:val="left" w:pos="3285"/>
          <w:tab w:val="left" w:pos="6650"/>
        </w:tabs>
        <w:spacing w:beforeLines="25" w:before="60" w:line="340" w:lineRule="atLeast"/>
        <w:ind w:left="369" w:hanging="369"/>
        <w:jc w:val="both"/>
        <w:rPr>
          <w:rFonts w:eastAsiaTheme="majorEastAsia"/>
          <w:snapToGrid w:val="0"/>
          <w:spacing w:val="24"/>
          <w:kern w:val="0"/>
          <w:sz w:val="22"/>
          <w:szCs w:val="22"/>
          <w:u w:val="single"/>
        </w:rPr>
      </w:pPr>
      <w:r w:rsidRPr="00D621A6">
        <w:rPr>
          <w:rFonts w:eastAsiaTheme="majorEastAsia"/>
          <w:snapToGrid w:val="0"/>
          <w:spacing w:val="24"/>
          <w:kern w:val="0"/>
          <w:sz w:val="22"/>
          <w:szCs w:val="22"/>
          <w:u w:val="single"/>
        </w:rPr>
        <w:lastRenderedPageBreak/>
        <w:t>第</w:t>
      </w:r>
      <w:r w:rsidR="00B6010F" w:rsidRPr="00D621A6">
        <w:rPr>
          <w:rFonts w:eastAsiaTheme="majorEastAsia" w:hint="eastAsia"/>
          <w:snapToGrid w:val="0"/>
          <w:spacing w:val="24"/>
          <w:kern w:val="0"/>
          <w:sz w:val="22"/>
          <w:szCs w:val="22"/>
          <w:u w:val="single"/>
        </w:rPr>
        <w:t>13</w:t>
      </w:r>
      <w:r w:rsidRPr="00D621A6">
        <w:rPr>
          <w:rFonts w:eastAsiaTheme="majorEastAsia"/>
          <w:snapToGrid w:val="0"/>
          <w:spacing w:val="24"/>
          <w:kern w:val="0"/>
          <w:sz w:val="22"/>
          <w:szCs w:val="22"/>
          <w:u w:val="single"/>
        </w:rPr>
        <w:t>-</w:t>
      </w:r>
      <w:r w:rsidR="00B6010F" w:rsidRPr="00D621A6">
        <w:rPr>
          <w:rFonts w:eastAsiaTheme="majorEastAsia" w:hint="eastAsia"/>
          <w:snapToGrid w:val="0"/>
          <w:spacing w:val="24"/>
          <w:kern w:val="0"/>
          <w:sz w:val="22"/>
          <w:szCs w:val="22"/>
          <w:u w:val="single"/>
        </w:rPr>
        <w:t>14</w:t>
      </w:r>
      <w:r w:rsidRPr="00D621A6">
        <w:rPr>
          <w:rFonts w:eastAsiaTheme="majorEastAsia"/>
          <w:snapToGrid w:val="0"/>
          <w:spacing w:val="24"/>
          <w:kern w:val="0"/>
          <w:sz w:val="22"/>
          <w:szCs w:val="22"/>
          <w:u w:val="single"/>
        </w:rPr>
        <w:t>題為題組</w:t>
      </w:r>
    </w:p>
    <w:p w:rsidR="001622EC" w:rsidRPr="00D621A6" w:rsidRDefault="00B6010F" w:rsidP="00D621A6">
      <w:pPr>
        <w:pStyle w:val="TIT1"/>
        <w:spacing w:beforeLines="25" w:before="60" w:line="340" w:lineRule="atLeast"/>
        <w:rPr>
          <w:szCs w:val="22"/>
        </w:rPr>
      </w:pPr>
      <w:r w:rsidRPr="00D621A6">
        <w:rPr>
          <w:szCs w:val="22"/>
        </w:rPr>
        <w:t>13</w:t>
      </w:r>
      <w:r w:rsidR="00A410AC" w:rsidRPr="00D621A6">
        <w:rPr>
          <w:szCs w:val="22"/>
        </w:rPr>
        <w:t>.</w:t>
      </w:r>
      <w:r w:rsidR="00A410AC" w:rsidRPr="00D621A6">
        <w:rPr>
          <w:szCs w:val="22"/>
        </w:rPr>
        <w:tab/>
      </w:r>
      <w:r w:rsidR="001622EC" w:rsidRPr="00D621A6">
        <w:rPr>
          <w:szCs w:val="22"/>
        </w:rPr>
        <w:t>已知光子的動量</w:t>
      </w:r>
      <w:r w:rsidR="00066997" w:rsidRPr="00066997">
        <w:rPr>
          <w:position w:val="-10"/>
          <w:szCs w:val="22"/>
        </w:rPr>
        <w:object w:dxaOrig="220" w:dyaOrig="240">
          <v:shape id="_x0000_i1054" type="#_x0000_t75" style="width:10.7pt;height:11.85pt" o:ole="">
            <v:imagedata r:id="rId69" o:title=""/>
          </v:shape>
          <o:OLEObject Type="Embed" ProgID="Equation.DSMT4" ShapeID="_x0000_i1054" DrawAspect="Content" ObjectID="_1623094014" r:id="rId70"/>
        </w:object>
      </w:r>
      <w:r w:rsidR="001622EC" w:rsidRPr="00D621A6">
        <w:rPr>
          <w:szCs w:val="22"/>
        </w:rPr>
        <w:t>、能量</w:t>
      </w:r>
      <w:r w:rsidR="00066997" w:rsidRPr="00066997">
        <w:rPr>
          <w:position w:val="-4"/>
          <w:szCs w:val="22"/>
        </w:rPr>
        <w:object w:dxaOrig="240" w:dyaOrig="240">
          <v:shape id="_x0000_i1055" type="#_x0000_t75" style="width:11.85pt;height:11.85pt" o:ole="">
            <v:imagedata r:id="rId71" o:title=""/>
          </v:shape>
          <o:OLEObject Type="Embed" ProgID="Equation.DSMT4" ShapeID="_x0000_i1055" DrawAspect="Content" ObjectID="_1623094015" r:id="rId72"/>
        </w:object>
      </w:r>
      <w:r w:rsidR="001622EC" w:rsidRPr="00D621A6">
        <w:rPr>
          <w:szCs w:val="22"/>
        </w:rPr>
        <w:t>與光速</w:t>
      </w:r>
      <w:r w:rsidR="0052197D" w:rsidRPr="00D621A6">
        <w:rPr>
          <w:position w:val="-6"/>
          <w:szCs w:val="22"/>
        </w:rPr>
        <w:object w:dxaOrig="180" w:dyaOrig="200">
          <v:shape id="_x0000_i1056" type="#_x0000_t75" style="width:9.1pt;height:9.1pt" o:ole="">
            <v:imagedata r:id="rId73" o:title=""/>
          </v:shape>
          <o:OLEObject Type="Embed" ProgID="Equation.DSMT4" ShapeID="_x0000_i1056" DrawAspect="Content" ObjectID="_1623094016" r:id="rId74"/>
        </w:object>
      </w:r>
      <w:r w:rsidR="001622EC" w:rsidRPr="00D621A6">
        <w:rPr>
          <w:szCs w:val="22"/>
        </w:rPr>
        <w:t>的關係為</w:t>
      </w:r>
      <w:r w:rsidR="00066997" w:rsidRPr="00066997">
        <w:rPr>
          <w:position w:val="-10"/>
          <w:szCs w:val="22"/>
        </w:rPr>
        <w:object w:dxaOrig="639" w:dyaOrig="300">
          <v:shape id="_x0000_i1057" type="#_x0000_t75" style="width:31.65pt;height:15.05pt" o:ole="">
            <v:imagedata r:id="rId75" o:title=""/>
          </v:shape>
          <o:OLEObject Type="Embed" ProgID="Equation.DSMT4" ShapeID="_x0000_i1057" DrawAspect="Content" ObjectID="_1623094017" r:id="rId76"/>
        </w:object>
      </w:r>
      <w:r w:rsidR="001622EC" w:rsidRPr="00D621A6">
        <w:rPr>
          <w:szCs w:val="22"/>
        </w:rPr>
        <w:t>。有科學家提議</w:t>
      </w:r>
      <w:r w:rsidR="00800ED5" w:rsidRPr="00D621A6">
        <w:rPr>
          <w:szCs w:val="22"/>
        </w:rPr>
        <w:t>可依</w:t>
      </w:r>
      <w:r w:rsidR="00B341ED" w:rsidRPr="00D621A6">
        <w:rPr>
          <w:szCs w:val="22"/>
        </w:rPr>
        <w:t>此</w:t>
      </w:r>
      <w:r w:rsidR="00800ED5" w:rsidRPr="00D621A6">
        <w:rPr>
          <w:szCs w:val="22"/>
        </w:rPr>
        <w:t>關係</w:t>
      </w:r>
      <w:r w:rsidR="00EE3E24" w:rsidRPr="00D621A6">
        <w:rPr>
          <w:szCs w:val="22"/>
        </w:rPr>
        <w:t>，</w:t>
      </w:r>
      <w:r w:rsidR="00800ED5" w:rsidRPr="00D621A6">
        <w:rPr>
          <w:szCs w:val="22"/>
        </w:rPr>
        <w:t>利用太空船上</w:t>
      </w:r>
      <w:r w:rsidR="006D7DFA" w:rsidRPr="00D621A6">
        <w:rPr>
          <w:szCs w:val="22"/>
        </w:rPr>
        <w:t>裝</w:t>
      </w:r>
      <w:r w:rsidR="00800ED5" w:rsidRPr="00D621A6">
        <w:rPr>
          <w:szCs w:val="22"/>
        </w:rPr>
        <w:t>置</w:t>
      </w:r>
      <w:r w:rsidR="00EE3E24" w:rsidRPr="00D621A6">
        <w:rPr>
          <w:szCs w:val="22"/>
        </w:rPr>
        <w:t>太陽帆吸收或反射光子來加速，以進行太空旅行</w:t>
      </w:r>
      <w:r w:rsidR="002C6086" w:rsidRPr="00D621A6">
        <w:rPr>
          <w:szCs w:val="22"/>
        </w:rPr>
        <w:t>。</w:t>
      </w:r>
      <w:r w:rsidR="001622EC" w:rsidRPr="00D621A6">
        <w:rPr>
          <w:szCs w:val="22"/>
        </w:rPr>
        <w:t>下列敘述何者</w:t>
      </w:r>
      <w:r w:rsidR="001622EC" w:rsidRPr="00D621A6">
        <w:rPr>
          <w:b/>
          <w:bCs/>
          <w:szCs w:val="22"/>
          <w:u w:val="single"/>
        </w:rPr>
        <w:t>錯誤</w:t>
      </w:r>
      <w:r w:rsidR="001622EC" w:rsidRPr="00D621A6">
        <w:rPr>
          <w:szCs w:val="22"/>
        </w:rPr>
        <w:t>？</w:t>
      </w:r>
    </w:p>
    <w:p w:rsidR="002A5C66" w:rsidRPr="00D621A6" w:rsidRDefault="002A5C66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D621A6">
        <w:rPr>
          <w:rFonts w:eastAsiaTheme="minorEastAsia"/>
          <w:sz w:val="22"/>
          <w:u w:val="none"/>
        </w:rPr>
        <w:t xml:space="preserve">(A) </w:t>
      </w:r>
      <w:r w:rsidRPr="00D621A6">
        <w:rPr>
          <w:rFonts w:eastAsiaTheme="minorEastAsia"/>
          <w:sz w:val="22"/>
          <w:u w:val="none"/>
        </w:rPr>
        <w:t>在相同條件下，完全吸收光子與完全反射光子的太陽帆，前者使太空船產生的加速度量值較大</w:t>
      </w:r>
    </w:p>
    <w:p w:rsidR="002A5C66" w:rsidRPr="00D621A6" w:rsidRDefault="002A5C66" w:rsidP="00D621A6">
      <w:pPr>
        <w:pStyle w:val="ABC"/>
        <w:spacing w:line="340" w:lineRule="atLeast"/>
        <w:rPr>
          <w:rFonts w:eastAsiaTheme="minorEastAsia"/>
          <w:sz w:val="22"/>
          <w:u w:val="none"/>
        </w:rPr>
      </w:pPr>
      <w:r w:rsidRPr="00D621A6">
        <w:rPr>
          <w:rFonts w:eastAsiaTheme="minorEastAsia"/>
          <w:sz w:val="22"/>
          <w:u w:val="none"/>
        </w:rPr>
        <w:t xml:space="preserve">(B) </w:t>
      </w:r>
      <w:r w:rsidRPr="00D621A6">
        <w:rPr>
          <w:rFonts w:eastAsiaTheme="minorEastAsia"/>
          <w:sz w:val="22"/>
          <w:u w:val="none"/>
        </w:rPr>
        <w:t>在其他條件不變下，太陽</w:t>
      </w:r>
      <w:r w:rsidR="00552F45" w:rsidRPr="00D621A6">
        <w:rPr>
          <w:rFonts w:eastAsiaTheme="minorEastAsia"/>
          <w:sz w:val="22"/>
          <w:u w:val="none"/>
        </w:rPr>
        <w:t>帆</w:t>
      </w:r>
      <w:r w:rsidRPr="00D621A6">
        <w:rPr>
          <w:rFonts w:eastAsiaTheme="minorEastAsia"/>
          <w:sz w:val="22"/>
          <w:u w:val="none"/>
        </w:rPr>
        <w:t>張開的面積越大，太空船的加速度量值越大</w:t>
      </w:r>
    </w:p>
    <w:p w:rsidR="002A5C66" w:rsidRPr="00D621A6" w:rsidRDefault="002A5C66" w:rsidP="00D621A6">
      <w:pPr>
        <w:pStyle w:val="ABC"/>
        <w:spacing w:line="340" w:lineRule="atLeast"/>
        <w:rPr>
          <w:rFonts w:eastAsiaTheme="minorEastAsia"/>
          <w:sz w:val="22"/>
          <w:u w:val="none"/>
        </w:rPr>
      </w:pPr>
      <w:r w:rsidRPr="00D621A6">
        <w:rPr>
          <w:rFonts w:eastAsiaTheme="minorEastAsia"/>
          <w:sz w:val="22"/>
          <w:u w:val="none"/>
        </w:rPr>
        <w:t xml:space="preserve">(C) </w:t>
      </w:r>
      <w:r w:rsidRPr="00D621A6">
        <w:rPr>
          <w:rFonts w:eastAsiaTheme="minorEastAsia"/>
          <w:sz w:val="22"/>
          <w:u w:val="none"/>
        </w:rPr>
        <w:t>在其他條件不變下，離太陽越遠，太空船的加速度量值越小</w:t>
      </w:r>
    </w:p>
    <w:p w:rsidR="002A5C66" w:rsidRPr="00D621A6" w:rsidRDefault="002A5C66" w:rsidP="00D621A6">
      <w:pPr>
        <w:pStyle w:val="ABC"/>
        <w:spacing w:line="340" w:lineRule="atLeast"/>
        <w:rPr>
          <w:rFonts w:eastAsiaTheme="minorEastAsia"/>
          <w:sz w:val="22"/>
          <w:u w:val="none"/>
        </w:rPr>
      </w:pPr>
      <w:r w:rsidRPr="00D621A6">
        <w:rPr>
          <w:rFonts w:eastAsiaTheme="minorEastAsia"/>
          <w:sz w:val="22"/>
          <w:u w:val="none"/>
        </w:rPr>
        <w:t xml:space="preserve">(D) </w:t>
      </w:r>
      <w:r w:rsidRPr="00D621A6">
        <w:rPr>
          <w:rFonts w:eastAsiaTheme="minorEastAsia"/>
          <w:sz w:val="22"/>
          <w:u w:val="none"/>
        </w:rPr>
        <w:t>該太空船利用太陽帆來增加動能時，其能量來自光子</w:t>
      </w:r>
    </w:p>
    <w:p w:rsidR="001622EC" w:rsidRPr="00D621A6" w:rsidRDefault="002A5C66" w:rsidP="00D621A6">
      <w:pPr>
        <w:pStyle w:val="ABC"/>
        <w:spacing w:line="340" w:lineRule="atLeast"/>
        <w:rPr>
          <w:rFonts w:eastAsiaTheme="minorEastAsia"/>
          <w:sz w:val="22"/>
          <w:u w:val="none"/>
        </w:rPr>
      </w:pPr>
      <w:r w:rsidRPr="00D621A6">
        <w:rPr>
          <w:rFonts w:eastAsiaTheme="minorEastAsia"/>
          <w:sz w:val="22"/>
          <w:u w:val="none"/>
        </w:rPr>
        <w:t xml:space="preserve">(E) </w:t>
      </w:r>
      <w:r w:rsidRPr="00D621A6">
        <w:rPr>
          <w:rFonts w:eastAsiaTheme="minorEastAsia"/>
          <w:sz w:val="22"/>
          <w:u w:val="none"/>
        </w:rPr>
        <w:t>利用</w:t>
      </w:r>
      <w:r w:rsidR="00BA2FBC">
        <w:rPr>
          <w:rFonts w:eastAsiaTheme="minorEastAsia" w:hint="eastAsia"/>
          <w:sz w:val="22"/>
          <w:u w:val="none"/>
        </w:rPr>
        <w:t>光子與太陽帆作用前後之動量變化，</w:t>
      </w:r>
      <w:r w:rsidRPr="00D621A6">
        <w:rPr>
          <w:rFonts w:eastAsiaTheme="minorEastAsia"/>
          <w:sz w:val="22"/>
          <w:u w:val="none"/>
        </w:rPr>
        <w:t>可計算該太空船的加速度量值</w:t>
      </w:r>
    </w:p>
    <w:p w:rsidR="001622EC" w:rsidRPr="00D621A6" w:rsidRDefault="00995EBA" w:rsidP="00D621A6">
      <w:pPr>
        <w:pStyle w:val="TIT1"/>
        <w:spacing w:beforeLines="25" w:before="60" w:line="340" w:lineRule="atLeast"/>
        <w:rPr>
          <w:szCs w:val="22"/>
        </w:rPr>
      </w:pPr>
      <w:r w:rsidRPr="00D621A6">
        <w:rPr>
          <w:szCs w:val="22"/>
        </w:rPr>
        <w:t>1</w:t>
      </w:r>
      <w:r w:rsidR="00DD2F7F" w:rsidRPr="00D621A6">
        <w:rPr>
          <w:szCs w:val="22"/>
        </w:rPr>
        <w:t>4</w:t>
      </w:r>
      <w:r w:rsidR="001622EC" w:rsidRPr="00D621A6">
        <w:rPr>
          <w:szCs w:val="22"/>
        </w:rPr>
        <w:t>.</w:t>
      </w:r>
      <w:r w:rsidR="00552F45" w:rsidRPr="00D621A6">
        <w:rPr>
          <w:rFonts w:hint="eastAsia"/>
          <w:szCs w:val="22"/>
        </w:rPr>
        <w:tab/>
      </w:r>
      <w:r w:rsidR="001622EC" w:rsidRPr="00D621A6">
        <w:rPr>
          <w:szCs w:val="22"/>
        </w:rPr>
        <w:t>假設</w:t>
      </w:r>
      <w:proofErr w:type="gramStart"/>
      <w:r w:rsidR="001622EC" w:rsidRPr="00D621A6">
        <w:rPr>
          <w:szCs w:val="22"/>
        </w:rPr>
        <w:t>一</w:t>
      </w:r>
      <w:proofErr w:type="gramEnd"/>
      <w:r w:rsidR="001622EC" w:rsidRPr="00D621A6">
        <w:rPr>
          <w:szCs w:val="22"/>
        </w:rPr>
        <w:t>太空船連同</w:t>
      </w:r>
      <w:proofErr w:type="gramStart"/>
      <w:r w:rsidR="001622EC" w:rsidRPr="00D621A6">
        <w:rPr>
          <w:szCs w:val="22"/>
        </w:rPr>
        <w:t>太陽帆</w:t>
      </w:r>
      <w:proofErr w:type="gramEnd"/>
      <w:r w:rsidR="00DF6E20" w:rsidRPr="00D621A6">
        <w:rPr>
          <w:rFonts w:hint="eastAsia"/>
          <w:szCs w:val="22"/>
        </w:rPr>
        <w:t>的總</w:t>
      </w:r>
      <w:r w:rsidR="001622EC" w:rsidRPr="00D621A6">
        <w:rPr>
          <w:szCs w:val="22"/>
        </w:rPr>
        <w:t>質量為</w:t>
      </w:r>
      <w:r w:rsidR="00B03CCD" w:rsidRPr="00D621A6">
        <w:rPr>
          <w:position w:val="-10"/>
          <w:szCs w:val="22"/>
        </w:rPr>
        <w:object w:dxaOrig="1080" w:dyaOrig="340">
          <v:shape id="_x0000_i1058" type="#_x0000_t75" style="width:54.2pt;height:16.6pt" o:ole="">
            <v:imagedata r:id="rId77" o:title=""/>
          </v:shape>
          <o:OLEObject Type="Embed" ProgID="Equation.DSMT4" ShapeID="_x0000_i1058" DrawAspect="Content" ObjectID="_1623094018" r:id="rId78"/>
        </w:object>
      </w:r>
      <w:r w:rsidR="001622EC" w:rsidRPr="00D621A6">
        <w:rPr>
          <w:szCs w:val="22"/>
        </w:rPr>
        <w:t>，其太陽</w:t>
      </w:r>
      <w:proofErr w:type="gramStart"/>
      <w:r w:rsidR="001622EC" w:rsidRPr="00D621A6">
        <w:rPr>
          <w:szCs w:val="22"/>
        </w:rPr>
        <w:t>帆</w:t>
      </w:r>
      <w:proofErr w:type="gramEnd"/>
      <w:r w:rsidR="001622EC" w:rsidRPr="00D621A6">
        <w:rPr>
          <w:szCs w:val="22"/>
        </w:rPr>
        <w:t>面積為</w:t>
      </w:r>
      <w:r w:rsidR="00B03CCD" w:rsidRPr="00D621A6">
        <w:rPr>
          <w:position w:val="-10"/>
          <w:szCs w:val="22"/>
        </w:rPr>
        <w:object w:dxaOrig="1100" w:dyaOrig="340">
          <v:shape id="_x0000_i1059" type="#_x0000_t75" style="width:54.2pt;height:16.6pt" o:ole="">
            <v:imagedata r:id="rId79" o:title=""/>
          </v:shape>
          <o:OLEObject Type="Embed" ProgID="Equation.DSMT4" ShapeID="_x0000_i1059" DrawAspect="Content" ObjectID="_1623094019" r:id="rId80"/>
        </w:object>
      </w:r>
      <w:r w:rsidR="001622EC" w:rsidRPr="00D621A6">
        <w:rPr>
          <w:szCs w:val="22"/>
        </w:rPr>
        <w:t>，</w:t>
      </w:r>
      <w:proofErr w:type="gramStart"/>
      <w:r w:rsidR="001622EC" w:rsidRPr="00D621A6">
        <w:rPr>
          <w:szCs w:val="22"/>
        </w:rPr>
        <w:t>帆上</w:t>
      </w:r>
      <w:r w:rsidR="004119C1" w:rsidRPr="00D621A6">
        <w:rPr>
          <w:rFonts w:hint="eastAsia"/>
          <w:szCs w:val="22"/>
        </w:rPr>
        <w:t>單位</w:t>
      </w:r>
      <w:proofErr w:type="gramEnd"/>
      <w:r w:rsidR="004119C1" w:rsidRPr="00D621A6">
        <w:rPr>
          <w:rFonts w:hint="eastAsia"/>
          <w:szCs w:val="22"/>
        </w:rPr>
        <w:t>面積</w:t>
      </w:r>
      <w:r w:rsidR="001622EC" w:rsidRPr="00D621A6">
        <w:rPr>
          <w:szCs w:val="22"/>
        </w:rPr>
        <w:t>接受太陽來的光子功率為</w:t>
      </w:r>
      <w:r w:rsidR="00B03CCD" w:rsidRPr="00D621A6">
        <w:rPr>
          <w:position w:val="-10"/>
          <w:szCs w:val="22"/>
        </w:rPr>
        <w:object w:dxaOrig="1359" w:dyaOrig="340">
          <v:shape id="_x0000_i1060" type="#_x0000_t75" style="width:68.85pt;height:16.6pt" o:ole="">
            <v:imagedata r:id="rId81" o:title=""/>
          </v:shape>
          <o:OLEObject Type="Embed" ProgID="Equation.DSMT4" ShapeID="_x0000_i1060" DrawAspect="Content" ObjectID="_1623094020" r:id="rId82"/>
        </w:object>
      </w:r>
      <w:r w:rsidR="001622EC" w:rsidRPr="00D621A6">
        <w:rPr>
          <w:szCs w:val="22"/>
        </w:rPr>
        <w:t>。若太陽帆</w:t>
      </w:r>
      <w:r w:rsidR="00DF6E20" w:rsidRPr="00D621A6">
        <w:rPr>
          <w:rFonts w:hint="eastAsia"/>
          <w:szCs w:val="22"/>
        </w:rPr>
        <w:t>能夠將</w:t>
      </w:r>
      <w:r w:rsidR="00DF6E20" w:rsidRPr="00D621A6">
        <w:rPr>
          <w:szCs w:val="22"/>
        </w:rPr>
        <w:t>光子</w:t>
      </w:r>
      <w:r w:rsidR="001622EC" w:rsidRPr="00D621A6">
        <w:rPr>
          <w:szCs w:val="22"/>
        </w:rPr>
        <w:t>完全反射，</w:t>
      </w:r>
      <w:r w:rsidR="00DF6E20" w:rsidRPr="00D621A6">
        <w:rPr>
          <w:rFonts w:hint="eastAsia"/>
          <w:szCs w:val="22"/>
        </w:rPr>
        <w:t>則</w:t>
      </w:r>
      <w:r w:rsidR="001622EC" w:rsidRPr="00D621A6">
        <w:rPr>
          <w:szCs w:val="22"/>
        </w:rPr>
        <w:t>此太空船因為光子照射造成的最大加速度</w:t>
      </w:r>
      <w:r w:rsidR="007410F9" w:rsidRPr="00D621A6">
        <w:rPr>
          <w:szCs w:val="22"/>
        </w:rPr>
        <w:t>量值</w:t>
      </w:r>
      <w:r w:rsidR="007410F9" w:rsidRPr="00D621A6">
        <w:rPr>
          <w:rFonts w:hint="eastAsia"/>
          <w:szCs w:val="22"/>
        </w:rPr>
        <w:t>最接近</w:t>
      </w:r>
      <w:r w:rsidR="0091222A" w:rsidRPr="00D621A6">
        <w:rPr>
          <w:rFonts w:hint="eastAsia"/>
          <w:szCs w:val="22"/>
        </w:rPr>
        <w:t>下列何者</w:t>
      </w:r>
      <w:r w:rsidR="007410F9" w:rsidRPr="00D621A6">
        <w:rPr>
          <w:rFonts w:hint="eastAsia"/>
          <w:szCs w:val="22"/>
        </w:rPr>
        <w:t>？</w:t>
      </w:r>
      <w:r w:rsidR="0091222A" w:rsidRPr="00D621A6">
        <w:rPr>
          <w:rFonts w:hint="eastAsia"/>
          <w:szCs w:val="22"/>
        </w:rPr>
        <w:t>取</w:t>
      </w:r>
      <w:r w:rsidR="001622EC" w:rsidRPr="00D621A6">
        <w:rPr>
          <w:szCs w:val="22"/>
        </w:rPr>
        <w:t>真空中光速</w:t>
      </w:r>
      <w:r w:rsidR="004472C7" w:rsidRPr="00D621A6">
        <w:rPr>
          <w:position w:val="-10"/>
          <w:szCs w:val="22"/>
        </w:rPr>
        <w:object w:dxaOrig="1540" w:dyaOrig="340">
          <v:shape id="_x0000_i1061" type="#_x0000_t75" style="width:77.55pt;height:16.6pt" o:ole="">
            <v:imagedata r:id="rId83" o:title=""/>
          </v:shape>
          <o:OLEObject Type="Embed" ProgID="Equation.DSMT4" ShapeID="_x0000_i1061" DrawAspect="Content" ObjectID="_1623094021" r:id="rId84"/>
        </w:object>
      </w:r>
      <w:r w:rsidR="0091222A" w:rsidRPr="00D621A6">
        <w:rPr>
          <w:rFonts w:hint="eastAsia"/>
          <w:szCs w:val="22"/>
        </w:rPr>
        <w:t>。</w:t>
      </w:r>
    </w:p>
    <w:p w:rsidR="00552F45" w:rsidRPr="00D621A6" w:rsidRDefault="001622EC" w:rsidP="00D621A6">
      <w:pPr>
        <w:pStyle w:val="ABC"/>
        <w:spacing w:line="340" w:lineRule="atLeast"/>
        <w:rPr>
          <w:rFonts w:eastAsiaTheme="minorEastAsia"/>
          <w:sz w:val="22"/>
          <w:u w:val="none"/>
          <w:vertAlign w:val="superscript"/>
        </w:rPr>
      </w:pPr>
      <w:r w:rsidRPr="00D621A6">
        <w:rPr>
          <w:rFonts w:eastAsiaTheme="minorEastAsia"/>
          <w:sz w:val="22"/>
          <w:u w:val="none"/>
        </w:rPr>
        <w:t>(A)</w:t>
      </w:r>
      <w:r w:rsidR="004472C7" w:rsidRPr="00D621A6">
        <w:rPr>
          <w:sz w:val="22"/>
          <w:u w:val="none"/>
        </w:rPr>
        <w:t xml:space="preserve"> </w:t>
      </w:r>
      <w:r w:rsidR="00DD2F7F" w:rsidRPr="00D621A6">
        <w:rPr>
          <w:position w:val="-10"/>
          <w:sz w:val="22"/>
          <w:u w:val="none"/>
        </w:rPr>
        <w:object w:dxaOrig="1280" w:dyaOrig="340">
          <v:shape id="_x0000_i1062" type="#_x0000_t75" style="width:62.9pt;height:16.6pt" o:ole="">
            <v:imagedata r:id="rId85" o:title=""/>
          </v:shape>
          <o:OLEObject Type="Embed" ProgID="Equation.DSMT4" ShapeID="_x0000_i1062" DrawAspect="Content" ObjectID="_1623094022" r:id="rId86"/>
        </w:object>
      </w:r>
      <w:r w:rsidR="00552F45" w:rsidRPr="00D621A6">
        <w:rPr>
          <w:rFonts w:eastAsiaTheme="minorEastAsia"/>
          <w:sz w:val="22"/>
          <w:u w:val="none"/>
        </w:rPr>
        <w:tab/>
      </w:r>
      <w:r w:rsidRPr="00D621A6">
        <w:rPr>
          <w:rFonts w:eastAsiaTheme="minorEastAsia"/>
          <w:sz w:val="22"/>
          <w:u w:val="none"/>
        </w:rPr>
        <w:t xml:space="preserve">(B) </w:t>
      </w:r>
      <w:r w:rsidR="00DD2F7F" w:rsidRPr="00D621A6">
        <w:rPr>
          <w:position w:val="-10"/>
          <w:sz w:val="22"/>
          <w:u w:val="none"/>
        </w:rPr>
        <w:object w:dxaOrig="1260" w:dyaOrig="340">
          <v:shape id="_x0000_i1063" type="#_x0000_t75" style="width:62.1pt;height:16.6pt" o:ole="">
            <v:imagedata r:id="rId87" o:title=""/>
          </v:shape>
          <o:OLEObject Type="Embed" ProgID="Equation.DSMT4" ShapeID="_x0000_i1063" DrawAspect="Content" ObjectID="_1623094023" r:id="rId88"/>
        </w:object>
      </w:r>
      <w:r w:rsidR="00552F45" w:rsidRPr="00D621A6">
        <w:rPr>
          <w:rFonts w:eastAsiaTheme="minorEastAsia"/>
          <w:sz w:val="22"/>
          <w:u w:val="none"/>
        </w:rPr>
        <w:tab/>
      </w:r>
      <w:r w:rsidRPr="00D621A6">
        <w:rPr>
          <w:rFonts w:eastAsiaTheme="minorEastAsia"/>
          <w:sz w:val="22"/>
          <w:u w:val="none"/>
        </w:rPr>
        <w:t xml:space="preserve">(C) </w:t>
      </w:r>
      <w:r w:rsidR="00DD2F7F" w:rsidRPr="00D621A6">
        <w:rPr>
          <w:position w:val="-6"/>
          <w:sz w:val="22"/>
          <w:u w:val="none"/>
        </w:rPr>
        <w:object w:dxaOrig="900" w:dyaOrig="300">
          <v:shape id="_x0000_i1064" type="#_x0000_t75" style="width:45.1pt;height:15.05pt" o:ole="">
            <v:imagedata r:id="rId89" o:title=""/>
          </v:shape>
          <o:OLEObject Type="Embed" ProgID="Equation.DSMT4" ShapeID="_x0000_i1064" DrawAspect="Content" ObjectID="_1623094024" r:id="rId90"/>
        </w:object>
      </w:r>
    </w:p>
    <w:p w:rsidR="00DE15B4" w:rsidRPr="00D621A6" w:rsidRDefault="001622EC" w:rsidP="00D621A6">
      <w:pPr>
        <w:pStyle w:val="ABC"/>
        <w:spacing w:line="340" w:lineRule="atLeast"/>
        <w:rPr>
          <w:sz w:val="22"/>
          <w:u w:val="none"/>
        </w:rPr>
      </w:pPr>
      <w:r w:rsidRPr="00D621A6">
        <w:rPr>
          <w:rFonts w:eastAsiaTheme="minorEastAsia"/>
          <w:sz w:val="22"/>
          <w:u w:val="none"/>
        </w:rPr>
        <w:t xml:space="preserve">(D) </w:t>
      </w:r>
      <w:r w:rsidR="00DD2F7F" w:rsidRPr="00D621A6">
        <w:rPr>
          <w:position w:val="-6"/>
          <w:sz w:val="22"/>
          <w:u w:val="none"/>
        </w:rPr>
        <w:object w:dxaOrig="880" w:dyaOrig="300">
          <v:shape id="_x0000_i1065" type="#_x0000_t75" style="width:44.7pt;height:15.05pt" o:ole="">
            <v:imagedata r:id="rId91" o:title=""/>
          </v:shape>
          <o:OLEObject Type="Embed" ProgID="Equation.DSMT4" ShapeID="_x0000_i1065" DrawAspect="Content" ObjectID="_1623094025" r:id="rId92"/>
        </w:object>
      </w:r>
      <w:r w:rsidR="00552F45" w:rsidRPr="00D621A6">
        <w:rPr>
          <w:rFonts w:eastAsiaTheme="minorEastAsia"/>
          <w:sz w:val="22"/>
          <w:u w:val="none"/>
        </w:rPr>
        <w:tab/>
      </w:r>
      <w:r w:rsidRPr="00D621A6">
        <w:rPr>
          <w:rFonts w:eastAsiaTheme="minorEastAsia"/>
          <w:sz w:val="22"/>
          <w:u w:val="none"/>
        </w:rPr>
        <w:t xml:space="preserve">(E) </w:t>
      </w:r>
      <w:r w:rsidR="00DD2F7F" w:rsidRPr="00D621A6">
        <w:rPr>
          <w:position w:val="-10"/>
          <w:sz w:val="22"/>
          <w:u w:val="none"/>
        </w:rPr>
        <w:object w:dxaOrig="1180" w:dyaOrig="340">
          <v:shape id="_x0000_i1066" type="#_x0000_t75" style="width:58.55pt;height:16.6pt" o:ole="">
            <v:imagedata r:id="rId93" o:title=""/>
          </v:shape>
          <o:OLEObject Type="Embed" ProgID="Equation.DSMT4" ShapeID="_x0000_i1066" DrawAspect="Content" ObjectID="_1623094026" r:id="rId94"/>
        </w:object>
      </w:r>
    </w:p>
    <w:p w:rsidR="00DE15B4" w:rsidRPr="00D621A6" w:rsidRDefault="00DE15B4" w:rsidP="00D621A6">
      <w:pPr>
        <w:pStyle w:val="TIT1"/>
        <w:spacing w:beforeLines="0" w:before="0" w:line="340" w:lineRule="atLeast"/>
        <w:rPr>
          <w:szCs w:val="22"/>
        </w:rPr>
      </w:pPr>
      <w:r w:rsidRPr="00D621A6">
        <w:rPr>
          <w:rFonts w:hint="eastAsia"/>
          <w:szCs w:val="22"/>
        </w:rPr>
        <w:t>15.</w:t>
      </w:r>
      <w:r w:rsidRPr="00D621A6">
        <w:rPr>
          <w:rFonts w:hint="eastAsia"/>
          <w:szCs w:val="22"/>
        </w:rPr>
        <w:tab/>
      </w:r>
      <w:r w:rsidRPr="00D621A6">
        <w:rPr>
          <w:rFonts w:hint="eastAsia"/>
          <w:szCs w:val="22"/>
        </w:rPr>
        <w:t>基於</w:t>
      </w:r>
      <w:r w:rsidRPr="00D621A6">
        <w:rPr>
          <w:szCs w:val="22"/>
        </w:rPr>
        <w:t>安全</w:t>
      </w:r>
      <w:r w:rsidRPr="00D621A6">
        <w:rPr>
          <w:rFonts w:hint="eastAsia"/>
          <w:szCs w:val="22"/>
        </w:rPr>
        <w:t>考量，</w:t>
      </w:r>
      <w:r w:rsidRPr="00D621A6">
        <w:rPr>
          <w:szCs w:val="22"/>
        </w:rPr>
        <w:t>一個容量為</w:t>
      </w:r>
      <w:r w:rsidRPr="00D621A6">
        <w:rPr>
          <w:szCs w:val="22"/>
        </w:rPr>
        <w:t>10</w:t>
      </w:r>
      <w:r w:rsidRPr="00D621A6">
        <w:rPr>
          <w:szCs w:val="22"/>
        </w:rPr>
        <w:t>公升的氧氣瓶，裝了一個</w:t>
      </w:r>
      <w:r w:rsidRPr="00D621A6">
        <w:rPr>
          <w:rFonts w:hint="eastAsia"/>
          <w:szCs w:val="22"/>
        </w:rPr>
        <w:t>當壓力大於</w:t>
      </w:r>
      <w:r w:rsidRPr="00D621A6">
        <w:rPr>
          <w:szCs w:val="22"/>
        </w:rPr>
        <w:t>12</w:t>
      </w:r>
      <w:r w:rsidRPr="00D621A6">
        <w:rPr>
          <w:szCs w:val="22"/>
        </w:rPr>
        <w:t>大氣壓</w:t>
      </w:r>
      <w:r w:rsidRPr="00D621A6">
        <w:rPr>
          <w:rFonts w:hint="eastAsia"/>
          <w:szCs w:val="22"/>
        </w:rPr>
        <w:t>時就會將氣體排出</w:t>
      </w:r>
      <w:r w:rsidRPr="00D621A6">
        <w:rPr>
          <w:szCs w:val="22"/>
        </w:rPr>
        <w:t>的洩氣閥，</w:t>
      </w:r>
      <w:r w:rsidRPr="00D621A6">
        <w:rPr>
          <w:rFonts w:hint="eastAsia"/>
          <w:szCs w:val="22"/>
        </w:rPr>
        <w:t>此</w:t>
      </w:r>
      <w:r w:rsidRPr="00D621A6">
        <w:rPr>
          <w:szCs w:val="22"/>
        </w:rPr>
        <w:t>氧氣瓶</w:t>
      </w:r>
      <w:r w:rsidRPr="00D621A6">
        <w:rPr>
          <w:rFonts w:hint="eastAsia"/>
          <w:szCs w:val="22"/>
        </w:rPr>
        <w:t>裝有</w:t>
      </w:r>
      <w:r w:rsidRPr="00D621A6">
        <w:rPr>
          <w:szCs w:val="22"/>
        </w:rPr>
        <w:t>溫度</w:t>
      </w:r>
      <w:r w:rsidR="00E1731D" w:rsidRPr="00E1731D">
        <w:rPr>
          <w:position w:val="-6"/>
          <w:szCs w:val="22"/>
        </w:rPr>
        <w:object w:dxaOrig="620" w:dyaOrig="260">
          <v:shape id="_x0000_i1067" type="#_x0000_t75" style="width:31.25pt;height:12.25pt" o:ole="">
            <v:imagedata r:id="rId95" o:title=""/>
          </v:shape>
          <o:OLEObject Type="Embed" ProgID="Equation.DSMT4" ShapeID="_x0000_i1067" DrawAspect="Content" ObjectID="_1623094027" r:id="rId96"/>
        </w:object>
      </w:r>
      <w:r w:rsidRPr="00D621A6">
        <w:rPr>
          <w:rFonts w:hint="eastAsia"/>
          <w:szCs w:val="22"/>
        </w:rPr>
        <w:t>、壓力</w:t>
      </w:r>
      <w:r w:rsidRPr="00D621A6">
        <w:rPr>
          <w:szCs w:val="22"/>
        </w:rPr>
        <w:t>10</w:t>
      </w:r>
      <w:r w:rsidRPr="00D621A6">
        <w:rPr>
          <w:szCs w:val="22"/>
        </w:rPr>
        <w:t>大氣壓的氧氣。在運送時，氧氣瓶被裝載在車廂中，</w:t>
      </w:r>
      <w:r w:rsidRPr="00D621A6">
        <w:rPr>
          <w:rFonts w:hint="eastAsia"/>
          <w:szCs w:val="22"/>
        </w:rPr>
        <w:t>但</w:t>
      </w:r>
      <w:r w:rsidRPr="00D621A6">
        <w:rPr>
          <w:szCs w:val="22"/>
        </w:rPr>
        <w:t>炎炎夏日</w:t>
      </w:r>
      <w:r w:rsidRPr="00D621A6">
        <w:rPr>
          <w:rFonts w:hint="eastAsia"/>
          <w:szCs w:val="22"/>
        </w:rPr>
        <w:t>下，</w:t>
      </w:r>
      <w:r w:rsidRPr="00D621A6">
        <w:rPr>
          <w:szCs w:val="22"/>
        </w:rPr>
        <w:t>車廂內溫度</w:t>
      </w:r>
      <w:r w:rsidRPr="00D621A6">
        <w:rPr>
          <w:rFonts w:hint="eastAsia"/>
          <w:szCs w:val="22"/>
        </w:rPr>
        <w:t>變高</w:t>
      </w:r>
      <w:r w:rsidR="004F62D4">
        <w:rPr>
          <w:szCs w:val="22"/>
        </w:rPr>
        <w:t>，此時洩</w:t>
      </w:r>
      <w:r w:rsidR="004F62D4">
        <w:rPr>
          <w:rFonts w:hint="eastAsia"/>
          <w:szCs w:val="22"/>
        </w:rPr>
        <w:t>氣</w:t>
      </w:r>
      <w:r w:rsidRPr="00D621A6">
        <w:rPr>
          <w:szCs w:val="22"/>
        </w:rPr>
        <w:t>閥正常工作，排出部分氣體，</w:t>
      </w:r>
      <w:r w:rsidRPr="00D621A6">
        <w:rPr>
          <w:rFonts w:hint="eastAsia"/>
          <w:szCs w:val="22"/>
        </w:rPr>
        <w:t>當運送到目的地時，</w:t>
      </w:r>
      <w:r w:rsidRPr="00D621A6">
        <w:rPr>
          <w:szCs w:val="22"/>
        </w:rPr>
        <w:t>氧氣瓶</w:t>
      </w:r>
      <w:r w:rsidRPr="00D621A6">
        <w:rPr>
          <w:rFonts w:hint="eastAsia"/>
          <w:szCs w:val="22"/>
        </w:rPr>
        <w:t>的</w:t>
      </w:r>
      <w:r w:rsidRPr="00D621A6">
        <w:rPr>
          <w:szCs w:val="22"/>
        </w:rPr>
        <w:t>氧氣壓力</w:t>
      </w:r>
      <w:r w:rsidRPr="00D621A6">
        <w:rPr>
          <w:rFonts w:hint="eastAsia"/>
          <w:szCs w:val="22"/>
        </w:rPr>
        <w:t>為</w:t>
      </w:r>
      <w:r w:rsidR="00E1731D" w:rsidRPr="00E1731D">
        <w:rPr>
          <w:position w:val="-4"/>
          <w:szCs w:val="22"/>
        </w:rPr>
        <w:object w:dxaOrig="279" w:dyaOrig="240">
          <v:shape id="_x0000_i1068" type="#_x0000_t75" style="width:14.65pt;height:11.85pt" o:ole="">
            <v:imagedata r:id="rId97" o:title=""/>
          </v:shape>
          <o:OLEObject Type="Embed" ProgID="Equation.DSMT4" ShapeID="_x0000_i1068" DrawAspect="Content" ObjectID="_1623094028" r:id="rId98"/>
        </w:object>
      </w:r>
      <w:r w:rsidRPr="00D621A6">
        <w:rPr>
          <w:szCs w:val="22"/>
        </w:rPr>
        <w:t>大氣壓、溫度</w:t>
      </w:r>
      <w:r w:rsidRPr="00D621A6">
        <w:rPr>
          <w:rFonts w:hint="eastAsia"/>
          <w:szCs w:val="22"/>
        </w:rPr>
        <w:t>為</w:t>
      </w:r>
      <w:r w:rsidR="00E1731D" w:rsidRPr="00E1731D">
        <w:rPr>
          <w:position w:val="-6"/>
          <w:szCs w:val="22"/>
        </w:rPr>
        <w:object w:dxaOrig="620" w:dyaOrig="260">
          <v:shape id="_x0000_i1069" type="#_x0000_t75" style="width:31.25pt;height:12.25pt" o:ole="">
            <v:imagedata r:id="rId99" o:title=""/>
          </v:shape>
          <o:OLEObject Type="Embed" ProgID="Equation.DSMT4" ShapeID="_x0000_i1069" DrawAspect="Content" ObjectID="_1623094029" r:id="rId100"/>
        </w:object>
      </w:r>
      <w:r w:rsidRPr="00D621A6">
        <w:rPr>
          <w:szCs w:val="22"/>
        </w:rPr>
        <w:t>。</w:t>
      </w:r>
      <w:r w:rsidRPr="00D621A6">
        <w:rPr>
          <w:rFonts w:hint="eastAsia"/>
          <w:szCs w:val="22"/>
        </w:rPr>
        <w:t>取理想</w:t>
      </w:r>
      <w:r w:rsidRPr="00D621A6">
        <w:rPr>
          <w:szCs w:val="22"/>
        </w:rPr>
        <w:t>氣體常數為</w:t>
      </w:r>
      <w:r w:rsidR="00E1731D" w:rsidRPr="00E1731D">
        <w:rPr>
          <w:position w:val="-10"/>
          <w:szCs w:val="22"/>
        </w:rPr>
        <w:object w:dxaOrig="2020" w:dyaOrig="300">
          <v:shape id="_x0000_i1070" type="#_x0000_t75" style="width:101.65pt;height:15.05pt" o:ole="">
            <v:imagedata r:id="rId101" o:title=""/>
          </v:shape>
          <o:OLEObject Type="Embed" ProgID="Equation.DSMT4" ShapeID="_x0000_i1070" DrawAspect="Content" ObjectID="_1623094030" r:id="rId102"/>
        </w:object>
      </w:r>
      <w:r w:rsidRPr="00D621A6">
        <w:rPr>
          <w:szCs w:val="22"/>
        </w:rPr>
        <w:t>，</w:t>
      </w:r>
      <w:r w:rsidRPr="00D621A6">
        <w:rPr>
          <w:rFonts w:hint="eastAsia"/>
          <w:szCs w:val="22"/>
        </w:rPr>
        <w:t>則</w:t>
      </w:r>
      <w:r w:rsidRPr="00D621A6">
        <w:rPr>
          <w:szCs w:val="22"/>
        </w:rPr>
        <w:t>排出的氣體約為</w:t>
      </w:r>
      <w:r w:rsidRPr="00D621A6">
        <w:rPr>
          <w:rFonts w:hint="eastAsia"/>
          <w:szCs w:val="22"/>
        </w:rPr>
        <w:t>多少莫耳</w:t>
      </w:r>
      <w:r w:rsidRPr="00D621A6">
        <w:rPr>
          <w:szCs w:val="22"/>
        </w:rPr>
        <w:t>？</w:t>
      </w:r>
      <w:r w:rsidR="00E1731D" w:rsidRPr="00D621A6">
        <w:rPr>
          <w:szCs w:val="22"/>
        </w:rPr>
        <w:t xml:space="preserve"> </w:t>
      </w:r>
    </w:p>
    <w:p w:rsidR="00DE15B4" w:rsidRPr="00D621A6" w:rsidRDefault="00DE15B4" w:rsidP="00D621A6">
      <w:pPr>
        <w:pStyle w:val="ABCDE"/>
        <w:spacing w:line="340" w:lineRule="atLeast"/>
        <w:rPr>
          <w:szCs w:val="22"/>
        </w:rPr>
      </w:pPr>
      <w:r w:rsidRPr="00D621A6">
        <w:rPr>
          <w:szCs w:val="22"/>
        </w:rPr>
        <w:t>(A) 1.3</w:t>
      </w:r>
      <w:r w:rsidRPr="00D621A6">
        <w:rPr>
          <w:szCs w:val="22"/>
        </w:rPr>
        <w:tab/>
        <w:t xml:space="preserve">(B) </w:t>
      </w:r>
      <w:r w:rsidRPr="00D621A6">
        <w:rPr>
          <w:rFonts w:hint="eastAsia"/>
          <w:szCs w:val="22"/>
        </w:rPr>
        <w:t>0</w:t>
      </w:r>
      <w:r w:rsidRPr="00D621A6">
        <w:rPr>
          <w:szCs w:val="22"/>
        </w:rPr>
        <w:t>.41</w:t>
      </w:r>
      <w:r w:rsidRPr="00D621A6">
        <w:rPr>
          <w:szCs w:val="22"/>
        </w:rPr>
        <w:tab/>
        <w:t>(C) 0.23</w:t>
      </w:r>
      <w:r w:rsidRPr="00D621A6">
        <w:rPr>
          <w:szCs w:val="22"/>
        </w:rPr>
        <w:tab/>
        <w:t>(D) 0.11</w:t>
      </w:r>
      <w:r w:rsidRPr="00D621A6">
        <w:rPr>
          <w:szCs w:val="22"/>
        </w:rPr>
        <w:tab/>
        <w:t>(E)</w:t>
      </w:r>
      <w:r w:rsidRPr="00D621A6">
        <w:rPr>
          <w:rFonts w:hint="eastAsia"/>
          <w:szCs w:val="22"/>
        </w:rPr>
        <w:t xml:space="preserve"> 0</w:t>
      </w:r>
      <w:r w:rsidRPr="00D621A6">
        <w:rPr>
          <w:szCs w:val="22"/>
        </w:rPr>
        <w:t>.051</w:t>
      </w:r>
    </w:p>
    <w:p w:rsidR="00DE15B4" w:rsidRPr="00D621A6" w:rsidRDefault="00DE15B4" w:rsidP="00D621A6">
      <w:pPr>
        <w:pStyle w:val="TIT1"/>
        <w:spacing w:beforeLines="0" w:before="0" w:line="340" w:lineRule="atLeast"/>
        <w:rPr>
          <w:szCs w:val="22"/>
        </w:rPr>
      </w:pPr>
      <w:r w:rsidRPr="00D621A6">
        <w:rPr>
          <w:szCs w:val="22"/>
        </w:rPr>
        <w:t>16.</w:t>
      </w:r>
      <w:r w:rsidRPr="00D621A6">
        <w:rPr>
          <w:szCs w:val="22"/>
        </w:rPr>
        <w:tab/>
      </w:r>
      <w:r w:rsidRPr="00D621A6">
        <w:rPr>
          <w:rFonts w:hint="eastAsia"/>
          <w:szCs w:val="22"/>
        </w:rPr>
        <w:t>一靜止</w:t>
      </w:r>
      <w:r w:rsidRPr="00D621A6">
        <w:rPr>
          <w:szCs w:val="22"/>
        </w:rPr>
        <w:t>且</w:t>
      </w:r>
      <w:r w:rsidRPr="00D621A6">
        <w:rPr>
          <w:rFonts w:hint="eastAsia"/>
          <w:szCs w:val="22"/>
        </w:rPr>
        <w:t>密封容器內有處於熱平衡的兩種單原子分子的理想氣體，分別是</w:t>
      </w:r>
      <w:r w:rsidRPr="00D621A6">
        <w:rPr>
          <w:rFonts w:hint="eastAsia"/>
          <w:szCs w:val="22"/>
        </w:rPr>
        <w:t>2</w:t>
      </w:r>
      <w:r w:rsidRPr="00D621A6">
        <w:rPr>
          <w:rFonts w:hint="eastAsia"/>
          <w:szCs w:val="22"/>
        </w:rPr>
        <w:t>莫耳的氣體</w:t>
      </w:r>
      <w:r w:rsidRPr="00D621A6">
        <w:rPr>
          <w:rFonts w:hint="eastAsia"/>
          <w:szCs w:val="22"/>
        </w:rPr>
        <w:t>X</w:t>
      </w:r>
      <w:r w:rsidRPr="00D621A6">
        <w:rPr>
          <w:rFonts w:hint="eastAsia"/>
          <w:szCs w:val="22"/>
        </w:rPr>
        <w:t>和</w:t>
      </w:r>
      <w:r w:rsidRPr="00D621A6">
        <w:rPr>
          <w:rFonts w:hint="eastAsia"/>
          <w:szCs w:val="22"/>
        </w:rPr>
        <w:t>1</w:t>
      </w:r>
      <w:r w:rsidRPr="00D621A6">
        <w:rPr>
          <w:rFonts w:hint="eastAsia"/>
          <w:szCs w:val="22"/>
        </w:rPr>
        <w:t>莫耳的氣體</w:t>
      </w:r>
      <w:r w:rsidRPr="00D621A6">
        <w:rPr>
          <w:rFonts w:hint="eastAsia"/>
          <w:szCs w:val="22"/>
        </w:rPr>
        <w:t>Y</w:t>
      </w:r>
      <w:r w:rsidRPr="00D621A6">
        <w:rPr>
          <w:rFonts w:hint="eastAsia"/>
          <w:szCs w:val="22"/>
        </w:rPr>
        <w:t>。已知</w:t>
      </w:r>
      <w:r w:rsidRPr="00D621A6">
        <w:rPr>
          <w:rFonts w:hint="eastAsia"/>
          <w:szCs w:val="22"/>
        </w:rPr>
        <w:t>Y</w:t>
      </w:r>
      <w:r w:rsidRPr="00D621A6">
        <w:rPr>
          <w:rFonts w:hint="eastAsia"/>
          <w:szCs w:val="22"/>
        </w:rPr>
        <w:t>的分子量是</w:t>
      </w:r>
      <w:r w:rsidRPr="00D621A6">
        <w:rPr>
          <w:rFonts w:hint="eastAsia"/>
          <w:szCs w:val="22"/>
        </w:rPr>
        <w:t>X</w:t>
      </w:r>
      <w:r w:rsidRPr="00D621A6">
        <w:rPr>
          <w:rFonts w:hint="eastAsia"/>
          <w:szCs w:val="22"/>
        </w:rPr>
        <w:t>的分子量的</w:t>
      </w:r>
      <w:r w:rsidRPr="00D621A6">
        <w:rPr>
          <w:rFonts w:hint="eastAsia"/>
          <w:szCs w:val="22"/>
        </w:rPr>
        <w:t>2</w:t>
      </w:r>
      <w:r w:rsidRPr="00D621A6">
        <w:rPr>
          <w:rFonts w:hint="eastAsia"/>
          <w:szCs w:val="22"/>
        </w:rPr>
        <w:t>倍，則下列敘述何者正確？</w:t>
      </w:r>
    </w:p>
    <w:p w:rsidR="00DE15B4" w:rsidRPr="00D621A6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D621A6">
        <w:rPr>
          <w:rFonts w:eastAsiaTheme="minorEastAsia"/>
          <w:sz w:val="22"/>
          <w:u w:val="none"/>
        </w:rPr>
        <w:t xml:space="preserve">(A) </w:t>
      </w:r>
      <w:r w:rsidRPr="00D621A6">
        <w:rPr>
          <w:rFonts w:eastAsiaTheme="minorEastAsia"/>
          <w:sz w:val="22"/>
          <w:u w:val="none"/>
        </w:rPr>
        <w:t>兩種氣體分子的總動量不相等</w:t>
      </w:r>
      <w:r w:rsidRPr="00D621A6">
        <w:rPr>
          <w:rFonts w:eastAsiaTheme="minorEastAsia"/>
          <w:sz w:val="22"/>
          <w:u w:val="none"/>
        </w:rPr>
        <w:t xml:space="preserve"> </w:t>
      </w:r>
    </w:p>
    <w:p w:rsidR="00DE15B4" w:rsidRPr="00D621A6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D621A6">
        <w:rPr>
          <w:rFonts w:eastAsiaTheme="minorEastAsia"/>
          <w:sz w:val="22"/>
          <w:u w:val="none"/>
        </w:rPr>
        <w:t xml:space="preserve">(B) </w:t>
      </w:r>
      <w:r w:rsidRPr="00D621A6">
        <w:rPr>
          <w:rFonts w:eastAsiaTheme="minorEastAsia"/>
          <w:sz w:val="22"/>
          <w:u w:val="none"/>
        </w:rPr>
        <w:t>兩種氣體分子的方均根速率相等</w:t>
      </w:r>
    </w:p>
    <w:p w:rsidR="00DE15B4" w:rsidRPr="00D621A6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D621A6">
        <w:rPr>
          <w:rFonts w:eastAsiaTheme="minorEastAsia"/>
          <w:sz w:val="22"/>
          <w:u w:val="none"/>
        </w:rPr>
        <w:t>(C)</w:t>
      </w:r>
      <w:r w:rsidRPr="00D621A6">
        <w:rPr>
          <w:rFonts w:eastAsiaTheme="minorEastAsia"/>
          <w:spacing w:val="120"/>
          <w:sz w:val="22"/>
          <w:u w:val="none"/>
        </w:rPr>
        <w:t xml:space="preserve"> </w:t>
      </w:r>
      <w:r w:rsidRPr="00D621A6">
        <w:rPr>
          <w:rFonts w:eastAsiaTheme="minorEastAsia"/>
          <w:sz w:val="22"/>
          <w:u w:val="none"/>
        </w:rPr>
        <w:t>X</w:t>
      </w:r>
      <w:r w:rsidRPr="00D621A6">
        <w:rPr>
          <w:rFonts w:eastAsiaTheme="minorEastAsia"/>
          <w:sz w:val="22"/>
          <w:u w:val="none"/>
        </w:rPr>
        <w:t>氣體的分壓是</w:t>
      </w:r>
      <w:r w:rsidRPr="00D621A6">
        <w:rPr>
          <w:rFonts w:eastAsiaTheme="minorEastAsia"/>
          <w:sz w:val="22"/>
          <w:u w:val="none"/>
        </w:rPr>
        <w:t>Y</w:t>
      </w:r>
      <w:r w:rsidRPr="00D621A6">
        <w:rPr>
          <w:rFonts w:eastAsiaTheme="minorEastAsia"/>
          <w:sz w:val="22"/>
          <w:u w:val="none"/>
        </w:rPr>
        <w:t>氣體分壓的</w:t>
      </w:r>
      <w:r w:rsidRPr="00D621A6">
        <w:rPr>
          <w:rFonts w:eastAsiaTheme="minorEastAsia"/>
          <w:sz w:val="22"/>
          <w:u w:val="none"/>
        </w:rPr>
        <w:t>1/2</w:t>
      </w:r>
      <w:r w:rsidRPr="00D621A6">
        <w:rPr>
          <w:rFonts w:eastAsiaTheme="minorEastAsia"/>
          <w:sz w:val="22"/>
          <w:u w:val="none"/>
        </w:rPr>
        <w:t>倍</w:t>
      </w:r>
    </w:p>
    <w:p w:rsidR="00DE15B4" w:rsidRPr="00D621A6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D621A6">
        <w:rPr>
          <w:rFonts w:eastAsiaTheme="minorEastAsia"/>
          <w:sz w:val="22"/>
          <w:u w:val="none"/>
        </w:rPr>
        <w:t>(D)</w:t>
      </w:r>
      <w:r w:rsidRPr="00D621A6">
        <w:rPr>
          <w:rFonts w:eastAsiaTheme="minorEastAsia"/>
          <w:spacing w:val="120"/>
          <w:sz w:val="22"/>
          <w:u w:val="none"/>
        </w:rPr>
        <w:t xml:space="preserve"> </w:t>
      </w:r>
      <w:r w:rsidRPr="00D621A6">
        <w:rPr>
          <w:rFonts w:eastAsiaTheme="minorEastAsia"/>
          <w:sz w:val="22"/>
          <w:u w:val="none"/>
        </w:rPr>
        <w:t>X</w:t>
      </w:r>
      <w:r w:rsidRPr="00D621A6">
        <w:rPr>
          <w:rFonts w:eastAsiaTheme="minorEastAsia"/>
          <w:sz w:val="22"/>
          <w:u w:val="none"/>
        </w:rPr>
        <w:t>氣體分子總動能是</w:t>
      </w:r>
      <w:r w:rsidRPr="00D621A6">
        <w:rPr>
          <w:rFonts w:eastAsiaTheme="minorEastAsia"/>
          <w:sz w:val="22"/>
          <w:u w:val="none"/>
        </w:rPr>
        <w:t>Y</w:t>
      </w:r>
      <w:r w:rsidRPr="00D621A6">
        <w:rPr>
          <w:rFonts w:eastAsiaTheme="minorEastAsia"/>
          <w:sz w:val="22"/>
          <w:u w:val="none"/>
        </w:rPr>
        <w:t>氣體分子總動能的</w:t>
      </w:r>
      <w:r w:rsidRPr="00D621A6">
        <w:rPr>
          <w:rFonts w:eastAsiaTheme="minorEastAsia"/>
          <w:sz w:val="22"/>
          <w:u w:val="none"/>
        </w:rPr>
        <w:t>2</w:t>
      </w:r>
      <w:r w:rsidRPr="00D621A6">
        <w:rPr>
          <w:rFonts w:eastAsiaTheme="minorEastAsia"/>
          <w:sz w:val="22"/>
          <w:u w:val="none"/>
        </w:rPr>
        <w:t>倍</w:t>
      </w:r>
    </w:p>
    <w:p w:rsidR="00DE15B4" w:rsidRPr="00D621A6" w:rsidRDefault="00DE15B4" w:rsidP="00D621A6">
      <w:pPr>
        <w:pStyle w:val="ABC"/>
        <w:spacing w:line="340" w:lineRule="atLeast"/>
        <w:ind w:left="896" w:hangingChars="200" w:hanging="536"/>
        <w:rPr>
          <w:rFonts w:eastAsiaTheme="minorEastAsia"/>
          <w:sz w:val="22"/>
          <w:u w:val="none"/>
        </w:rPr>
      </w:pPr>
      <w:r w:rsidRPr="00D621A6">
        <w:rPr>
          <w:rFonts w:eastAsiaTheme="minorEastAsia"/>
          <w:sz w:val="22"/>
          <w:u w:val="none"/>
        </w:rPr>
        <w:t>(E)</w:t>
      </w:r>
      <w:r w:rsidRPr="00D621A6">
        <w:rPr>
          <w:rFonts w:eastAsiaTheme="minorEastAsia"/>
          <w:spacing w:val="120"/>
          <w:sz w:val="22"/>
          <w:u w:val="none"/>
        </w:rPr>
        <w:t xml:space="preserve"> </w:t>
      </w:r>
      <w:r w:rsidRPr="00D621A6">
        <w:rPr>
          <w:rFonts w:eastAsiaTheme="minorEastAsia"/>
          <w:sz w:val="22"/>
          <w:u w:val="none"/>
        </w:rPr>
        <w:t>X</w:t>
      </w:r>
      <w:r w:rsidRPr="00D621A6">
        <w:rPr>
          <w:rFonts w:eastAsiaTheme="minorEastAsia"/>
          <w:sz w:val="22"/>
          <w:u w:val="none"/>
        </w:rPr>
        <w:t>氣體分子平均動能是</w:t>
      </w:r>
      <w:r w:rsidRPr="00D621A6">
        <w:rPr>
          <w:rFonts w:eastAsiaTheme="minorEastAsia"/>
          <w:sz w:val="22"/>
          <w:u w:val="none"/>
        </w:rPr>
        <w:t>Y</w:t>
      </w:r>
      <w:r w:rsidRPr="00D621A6">
        <w:rPr>
          <w:rFonts w:eastAsiaTheme="minorEastAsia"/>
          <w:sz w:val="22"/>
          <w:u w:val="none"/>
        </w:rPr>
        <w:t>氣體分子平均動能的</w:t>
      </w:r>
      <w:r w:rsidRPr="00D621A6">
        <w:rPr>
          <w:rFonts w:eastAsiaTheme="minorEastAsia"/>
          <w:sz w:val="22"/>
          <w:u w:val="none"/>
        </w:rPr>
        <w:t>2</w:t>
      </w:r>
      <w:r w:rsidRPr="00D621A6">
        <w:rPr>
          <w:rFonts w:eastAsiaTheme="minorEastAsia"/>
          <w:sz w:val="22"/>
          <w:u w:val="none"/>
        </w:rPr>
        <w:t>倍</w:t>
      </w:r>
    </w:p>
    <w:p w:rsidR="00DE15B4" w:rsidRPr="00D621A6" w:rsidRDefault="00DE15B4" w:rsidP="00D621A6">
      <w:pPr>
        <w:pStyle w:val="TIT1"/>
        <w:spacing w:beforeLines="25" w:before="60" w:line="340" w:lineRule="atLeast"/>
        <w:rPr>
          <w:szCs w:val="22"/>
        </w:rPr>
      </w:pPr>
      <w:r w:rsidRPr="00D621A6">
        <w:rPr>
          <w:b/>
          <w:noProof/>
          <w:szCs w:val="22"/>
          <w:u w:val="single"/>
          <w:lang w:val="en-US"/>
        </w:rPr>
        <mc:AlternateContent>
          <mc:Choice Requires="wpg">
            <w:drawing>
              <wp:anchor distT="0" distB="0" distL="114300" distR="114300" simplePos="0" relativeHeight="251700736" behindDoc="0" locked="0" layoutInCell="1" allowOverlap="1" wp14:anchorId="29BCDF6D" wp14:editId="4DD41969">
                <wp:simplePos x="0" y="0"/>
                <wp:positionH relativeFrom="column">
                  <wp:posOffset>3761740</wp:posOffset>
                </wp:positionH>
                <wp:positionV relativeFrom="paragraph">
                  <wp:posOffset>374015</wp:posOffset>
                </wp:positionV>
                <wp:extent cx="2079625" cy="1579245"/>
                <wp:effectExtent l="0" t="0" r="0" b="1905"/>
                <wp:wrapSquare wrapText="bothSides"/>
                <wp:docPr id="2368" name="群組 23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79625" cy="1579245"/>
                          <a:chOff x="0" y="0"/>
                          <a:chExt cx="1801495" cy="1367790"/>
                        </a:xfrm>
                      </wpg:grpSpPr>
                      <wpg:grpSp>
                        <wpg:cNvPr id="2369" name="群組 2369"/>
                        <wpg:cNvGrpSpPr/>
                        <wpg:grpSpPr>
                          <a:xfrm>
                            <a:off x="0" y="0"/>
                            <a:ext cx="1801495" cy="1268730"/>
                            <a:chOff x="0" y="0"/>
                            <a:chExt cx="1801495" cy="1268730"/>
                          </a:xfrm>
                        </wpg:grpSpPr>
                        <wpg:grpSp>
                          <wpg:cNvPr id="2370" name="群組 2370"/>
                          <wpg:cNvGrpSpPr/>
                          <wpg:grpSpPr>
                            <a:xfrm>
                              <a:off x="0" y="0"/>
                              <a:ext cx="1801495" cy="1083945"/>
                              <a:chOff x="0" y="0"/>
                              <a:chExt cx="1801495" cy="1083945"/>
                            </a:xfrm>
                          </wpg:grpSpPr>
                          <pic:pic xmlns:pic="http://schemas.openxmlformats.org/drawingml/2006/picture">
                            <pic:nvPicPr>
                              <pic:cNvPr id="2371" name="圖片 4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03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801495" cy="108394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2380" name="Text Box 2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2722" y="407903"/>
                                <a:ext cx="247660" cy="3770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217BC" w:rsidRPr="00AE1917" w:rsidRDefault="00D217BC" w:rsidP="00DE15B4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sz w:val="18"/>
                                      <w:szCs w:val="22"/>
                                    </w:rPr>
                                  </w:pPr>
                                  <w:r w:rsidRPr="00AE1917">
                                    <w:rPr>
                                      <w:rFonts w:hint="eastAsia"/>
                                      <w:sz w:val="18"/>
                                      <w:szCs w:val="22"/>
                                    </w:rPr>
                                    <w:t>甲</w:t>
                                  </w:r>
                                </w:p>
                                <w:p w:rsidR="00D217BC" w:rsidRPr="00AE1917" w:rsidRDefault="00D217BC" w:rsidP="00DE15B4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i/>
                                      <w:sz w:val="18"/>
                                      <w:szCs w:val="22"/>
                                    </w:rPr>
                                  </w:pPr>
                                  <w:proofErr w:type="gramStart"/>
                                  <w:r w:rsidRPr="00AE1917">
                                    <w:rPr>
                                      <w:rFonts w:hint="eastAsia"/>
                                      <w:i/>
                                      <w:sz w:val="18"/>
                                      <w:szCs w:val="22"/>
                                    </w:rPr>
                                    <w:t>m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381" name="Text Box 2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34015" y="400120"/>
                                <a:ext cx="78006" cy="1228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217BC" w:rsidRPr="00F6659D" w:rsidRDefault="00D217BC" w:rsidP="00DE15B4">
                                  <w:pPr>
                                    <w:jc w:val="center"/>
                                    <w:rPr>
                                      <w:i/>
                                      <w:sz w:val="22"/>
                                    </w:rPr>
                                  </w:pPr>
                                  <w:proofErr w:type="gramStart"/>
                                  <w:r w:rsidRPr="00F6659D">
                                    <w:rPr>
                                      <w:rFonts w:hint="eastAsia"/>
                                      <w:i/>
                                      <w:sz w:val="22"/>
                                    </w:rPr>
                                    <w:t>r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382" name="Text Box 2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98919" y="642937"/>
                                <a:ext cx="78006" cy="19934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217BC" w:rsidRPr="00F6659D" w:rsidRDefault="00D217BC" w:rsidP="00DE15B4">
                                  <w:pPr>
                                    <w:jc w:val="center"/>
                                    <w:rPr>
                                      <w:i/>
                                      <w:sz w:val="22"/>
                                    </w:rPr>
                                  </w:pPr>
                                  <w:proofErr w:type="gramStart"/>
                                  <w:r w:rsidRPr="00F6659D">
                                    <w:rPr>
                                      <w:rFonts w:hint="eastAsia"/>
                                      <w:i/>
                                      <w:sz w:val="22"/>
                                    </w:rPr>
                                    <w:t>r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2383" name="Text Box 23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52091" y="891972"/>
                                <a:ext cx="464344" cy="18573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217BC" w:rsidRPr="00AE1917" w:rsidRDefault="00D217BC" w:rsidP="00DE15B4">
                                  <w:pPr>
                                    <w:adjustRightInd w:val="0"/>
                                    <w:snapToGrid w:val="0"/>
                                    <w:rPr>
                                      <w:sz w:val="18"/>
                                      <w:szCs w:val="20"/>
                                    </w:rPr>
                                  </w:pPr>
                                  <w:r w:rsidRPr="00AE1917">
                                    <w:rPr>
                                      <w:rFonts w:hint="eastAsia"/>
                                      <w:sz w:val="18"/>
                                      <w:szCs w:val="20"/>
                                    </w:rPr>
                                    <w:t>乙</w:t>
                                  </w:r>
                                  <w:r>
                                    <w:rPr>
                                      <w:sz w:val="18"/>
                                      <w:szCs w:val="20"/>
                                    </w:rPr>
                                    <w:t xml:space="preserve"> </w:t>
                                  </w:r>
                                  <w:r w:rsidRPr="00AE1917">
                                    <w:rPr>
                                      <w:rFonts w:hint="eastAsia"/>
                                      <w:sz w:val="18"/>
                                      <w:szCs w:val="20"/>
                                    </w:rPr>
                                    <w:t>2</w:t>
                                  </w:r>
                                  <w:r w:rsidRPr="00AE1917">
                                    <w:rPr>
                                      <w:rFonts w:hint="eastAsia"/>
                                      <w:i/>
                                      <w:sz w:val="18"/>
                                      <w:szCs w:val="20"/>
                                    </w:rPr>
                                    <w:t xml:space="preserve"> 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2384" name="Text Box 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1969" y="415359"/>
                              <a:ext cx="253743" cy="10918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217BC" w:rsidRPr="00AE1917" w:rsidRDefault="00D217BC" w:rsidP="00DE15B4">
                                <w:pPr>
                                  <w:rPr>
                                    <w:sz w:val="20"/>
                                    <w:szCs w:val="22"/>
                                  </w:rPr>
                                </w:pPr>
                                <w:r w:rsidRPr="00AE1917">
                                  <w:rPr>
                                    <w:rFonts w:hint="eastAsia"/>
                                    <w:sz w:val="18"/>
                                  </w:rPr>
                                  <w:t>圓心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385" name="Text Box 2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3960" y="1093470"/>
                              <a:ext cx="594360" cy="175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217BC" w:rsidRPr="00AE1917" w:rsidRDefault="00D217BC" w:rsidP="00DE15B4">
                                <w:pPr>
                                  <w:adjustRightInd w:val="0"/>
                                  <w:snapToGrid w:val="0"/>
                                  <w:rPr>
                                    <w:rFonts w:asciiTheme="minorEastAsia" w:eastAsiaTheme="minorEastAsia" w:hAnsiTheme="minorEastAsia"/>
                                    <w:sz w:val="18"/>
                                    <w:szCs w:val="22"/>
                                  </w:rPr>
                                </w:pPr>
                                <w:r w:rsidRPr="00AE1917">
                                  <w:rPr>
                                    <w:rFonts w:asciiTheme="minorEastAsia" w:eastAsiaTheme="minorEastAsia" w:hAnsiTheme="minorEastAsia" w:hint="eastAsia"/>
                                    <w:sz w:val="18"/>
                                    <w:szCs w:val="22"/>
                                  </w:rPr>
                                  <w:t>水平地面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</wpg:grpSp>
                      <wps:wsp>
                        <wps:cNvPr id="2386" name="Text Box 223"/>
                        <wps:cNvSpPr txBox="1">
                          <a:spLocks noChangeArrowheads="1"/>
                        </wps:cNvSpPr>
                        <wps:spPr bwMode="auto">
                          <a:xfrm>
                            <a:off x="788670" y="1192530"/>
                            <a:ext cx="2286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17BC" w:rsidRPr="001C409C" w:rsidRDefault="00D217BC" w:rsidP="00DE15B4">
                              <w:pPr>
                                <w:adjustRightInd w:val="0"/>
                                <w:snapToGrid w:val="0"/>
                                <w:rPr>
                                  <w:rFonts w:asciiTheme="minorEastAsia" w:eastAsiaTheme="minorEastAsia" w:hAnsiTheme="minorEastAsia"/>
                                  <w:sz w:val="22"/>
                                  <w:szCs w:val="22"/>
                                </w:rPr>
                              </w:pPr>
                              <w:r w:rsidRPr="001C409C">
                                <w:rPr>
                                  <w:rFonts w:asciiTheme="minorEastAsia" w:eastAsiaTheme="minorEastAsia" w:hAnsiTheme="minorEastAsia" w:hint="eastAsia"/>
                                  <w:sz w:val="22"/>
                                  <w:szCs w:val="22"/>
                                </w:rPr>
                                <w:t>圖</w:t>
                              </w:r>
                              <w:r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9BCDF6D" id="群組 2368" o:spid="_x0000_s1396" style="position:absolute;left:0;text-align:left;margin-left:296.2pt;margin-top:29.45pt;width:163.75pt;height:124.35pt;z-index:251700736;mso-width-relative:margin;mso-height-relative:margin" coordsize="18014,1367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">
                <v:group id="群組 2369" o:spid="_x0000_s1397" style="position:absolute;width:18014;height:12687" coordsize="18014,126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">
                  <v:group id="群組 2370" o:spid="_x0000_s1398" style="position:absolute;width:18014;height:10839" coordsize="18014,108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">
                    <v:shape id="圖片 4" o:spid="_x0000_s1399" type="#_x0000_t75" style="position:absolute;width:18014;height:108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">
                      <v:imagedata r:id="rId104" o:title=""/>
                      <v:path arrowok="t"/>
                    </v:shape>
                    <v:shape id="Text Box 232" o:spid="_x0000_s1400" type="#_x0000_t202" style="position:absolute;left:3027;top:4079;width:2476;height:37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" filled="f" stroked="f">
                      <v:textbox inset="0,0,0,0">
                        <w:txbxContent>
                          <w:p w:rsidR="00D217BC" w:rsidRPr="00AE1917" w:rsidRDefault="00D217BC" w:rsidP="00DE15B4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sz w:val="18"/>
                                <w:szCs w:val="22"/>
                              </w:rPr>
                            </w:pPr>
                            <w:r w:rsidRPr="00AE1917">
                              <w:rPr>
                                <w:rFonts w:hint="eastAsia"/>
                                <w:sz w:val="18"/>
                                <w:szCs w:val="22"/>
                              </w:rPr>
                              <w:t>甲</w:t>
                            </w:r>
                          </w:p>
                          <w:p w:rsidR="00D217BC" w:rsidRPr="00AE1917" w:rsidRDefault="00D217BC" w:rsidP="00DE15B4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i/>
                                <w:sz w:val="18"/>
                                <w:szCs w:val="22"/>
                              </w:rPr>
                            </w:pPr>
                            <w:proofErr w:type="gramStart"/>
                            <w:r w:rsidRPr="00AE1917">
                              <w:rPr>
                                <w:rFonts w:hint="eastAsia"/>
                                <w:i/>
                                <w:sz w:val="18"/>
                                <w:szCs w:val="22"/>
                              </w:rPr>
                              <w:t>m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224" o:spid="_x0000_s1401" type="#_x0000_t202" style="position:absolute;left:6340;top:4001;width:780;height:1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" stroked="f">
                      <v:textbox inset="0,0,0,0">
                        <w:txbxContent>
                          <w:p w:rsidR="00D217BC" w:rsidRPr="00F6659D" w:rsidRDefault="00D217BC" w:rsidP="00DE15B4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proofErr w:type="gramStart"/>
                            <w:r w:rsidRPr="00F6659D">
                              <w:rPr>
                                <w:rFonts w:hint="eastAsia"/>
                                <w:i/>
                                <w:sz w:val="22"/>
                              </w:rPr>
                              <w:t>r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224" o:spid="_x0000_s1402" type="#_x0000_t202" style="position:absolute;left:8989;top:6429;width:780;height:1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" filled="f" stroked="f">
                      <v:textbox inset="0,0,0,0">
                        <w:txbxContent>
                          <w:p w:rsidR="00D217BC" w:rsidRPr="00F6659D" w:rsidRDefault="00D217BC" w:rsidP="00DE15B4">
                            <w:pPr>
                              <w:jc w:val="center"/>
                              <w:rPr>
                                <w:i/>
                                <w:sz w:val="22"/>
                              </w:rPr>
                            </w:pPr>
                            <w:proofErr w:type="gramStart"/>
                            <w:r w:rsidRPr="00F6659D">
                              <w:rPr>
                                <w:rFonts w:hint="eastAsia"/>
                                <w:i/>
                                <w:sz w:val="22"/>
                              </w:rPr>
                              <w:t>r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231" o:spid="_x0000_s1403" type="#_x0000_t202" style="position:absolute;left:7520;top:8919;width:4644;height:1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" filled="f" stroked="f">
                      <v:textbox inset="0,0,0,0">
                        <w:txbxContent>
                          <w:p w:rsidR="00D217BC" w:rsidRPr="00AE1917" w:rsidRDefault="00D217BC" w:rsidP="00DE15B4">
                            <w:pPr>
                              <w:adjustRightInd w:val="0"/>
                              <w:snapToGrid w:val="0"/>
                              <w:rPr>
                                <w:sz w:val="18"/>
                                <w:szCs w:val="20"/>
                              </w:rPr>
                            </w:pPr>
                            <w:r w:rsidRPr="00AE1917">
                              <w:rPr>
                                <w:rFonts w:hint="eastAsia"/>
                                <w:sz w:val="18"/>
                                <w:szCs w:val="20"/>
                              </w:rPr>
                              <w:t>乙</w:t>
                            </w:r>
                            <w:r>
                              <w:rPr>
                                <w:sz w:val="18"/>
                                <w:szCs w:val="20"/>
                              </w:rPr>
                              <w:t xml:space="preserve"> </w:t>
                            </w:r>
                            <w:r w:rsidRPr="00AE1917">
                              <w:rPr>
                                <w:rFonts w:hint="eastAsia"/>
                                <w:sz w:val="18"/>
                                <w:szCs w:val="20"/>
                              </w:rPr>
                              <w:t>2</w:t>
                            </w:r>
                            <w:r w:rsidRPr="00AE1917">
                              <w:rPr>
                                <w:rFonts w:hint="eastAsia"/>
                                <w:i/>
                                <w:sz w:val="18"/>
                                <w:szCs w:val="20"/>
                              </w:rPr>
                              <w:t xml:space="preserve"> m</w:t>
                            </w:r>
                          </w:p>
                        </w:txbxContent>
                      </v:textbox>
                    </v:shape>
                  </v:group>
                  <v:shape id="Text Box 225" o:spid="_x0000_s1404" type="#_x0000_t202" style="position:absolute;left:8519;top:4153;width:2538;height:10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" stroked="f">
                    <v:textbox inset="0,0,0,0">
                      <w:txbxContent>
                        <w:p w:rsidR="00D217BC" w:rsidRPr="00AE1917" w:rsidRDefault="00D217BC" w:rsidP="00DE15B4">
                          <w:pPr>
                            <w:rPr>
                              <w:sz w:val="20"/>
                              <w:szCs w:val="22"/>
                            </w:rPr>
                          </w:pPr>
                          <w:r w:rsidRPr="00AE1917">
                            <w:rPr>
                              <w:rFonts w:hint="eastAsia"/>
                              <w:sz w:val="18"/>
                            </w:rPr>
                            <w:t>圓心</w:t>
                          </w:r>
                        </w:p>
                      </w:txbxContent>
                    </v:textbox>
                  </v:shape>
                  <v:shape id="Text Box 223" o:spid="_x0000_s1405" type="#_x0000_t202" style="position:absolute;left:12039;top:10934;width:5944;height:17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" filled="f" stroked="f">
                    <v:textbox inset="0,0,0,0">
                      <w:txbxContent>
                        <w:p w:rsidR="00D217BC" w:rsidRPr="00AE1917" w:rsidRDefault="00D217BC" w:rsidP="00DE15B4">
                          <w:pPr>
                            <w:adjustRightInd w:val="0"/>
                            <w:snapToGrid w:val="0"/>
                            <w:rPr>
                              <w:rFonts w:asciiTheme="minorEastAsia" w:eastAsiaTheme="minorEastAsia" w:hAnsiTheme="minorEastAsia"/>
                              <w:sz w:val="18"/>
                              <w:szCs w:val="22"/>
                            </w:rPr>
                          </w:pPr>
                          <w:r w:rsidRPr="00AE1917">
                            <w:rPr>
                              <w:rFonts w:asciiTheme="minorEastAsia" w:eastAsiaTheme="minorEastAsia" w:hAnsiTheme="minorEastAsia" w:hint="eastAsia"/>
                              <w:sz w:val="18"/>
                              <w:szCs w:val="22"/>
                            </w:rPr>
                            <w:t>水平地面</w:t>
                          </w:r>
                        </w:p>
                      </w:txbxContent>
                    </v:textbox>
                  </v:shape>
                </v:group>
                <v:shape id="Text Box 223" o:spid="_x0000_s1406" type="#_x0000_t202" style="position:absolute;left:7886;top:11925;width:2286;height:17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" filled="f" stroked="f">
                  <v:textbox inset="0,0,0,0">
                    <w:txbxContent>
                      <w:p w:rsidR="00D217BC" w:rsidRPr="001C409C" w:rsidRDefault="00D217BC" w:rsidP="00DE15B4">
                        <w:pPr>
                          <w:adjustRightInd w:val="0"/>
                          <w:snapToGrid w:val="0"/>
                          <w:rPr>
                            <w:rFonts w:asciiTheme="minorEastAsia" w:eastAsiaTheme="minorEastAsia" w:hAnsiTheme="minorEastAsia"/>
                            <w:sz w:val="22"/>
                            <w:szCs w:val="22"/>
                          </w:rPr>
                        </w:pPr>
                        <w:r w:rsidRPr="001C409C">
                          <w:rPr>
                            <w:rFonts w:asciiTheme="minorEastAsia" w:eastAsiaTheme="minorEastAsia" w:hAnsiTheme="minorEastAsia" w:hint="eastAsia"/>
                            <w:sz w:val="22"/>
                            <w:szCs w:val="22"/>
                          </w:rPr>
                          <w:t>圖</w:t>
                        </w:r>
                        <w:r>
                          <w:rPr>
                            <w:rFonts w:eastAsiaTheme="minorEastAsia"/>
                            <w:sz w:val="22"/>
                            <w:szCs w:val="22"/>
                          </w:rPr>
                          <w:t>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D621A6">
        <w:rPr>
          <w:rFonts w:hint="eastAsia"/>
          <w:szCs w:val="22"/>
        </w:rPr>
        <w:t>17</w:t>
      </w:r>
      <w:r w:rsidRPr="00D621A6">
        <w:rPr>
          <w:szCs w:val="22"/>
        </w:rPr>
        <w:t>.</w:t>
      </w:r>
      <w:r w:rsidRPr="00D621A6">
        <w:rPr>
          <w:szCs w:val="22"/>
        </w:rPr>
        <w:tab/>
      </w:r>
      <w:r w:rsidRPr="00D621A6">
        <w:rPr>
          <w:szCs w:val="22"/>
        </w:rPr>
        <w:t>如圖</w:t>
      </w:r>
      <w:r w:rsidR="00273920">
        <w:rPr>
          <w:szCs w:val="22"/>
        </w:rPr>
        <w:t>5</w:t>
      </w:r>
      <w:r w:rsidRPr="00D621A6">
        <w:rPr>
          <w:rFonts w:hint="eastAsia"/>
          <w:szCs w:val="22"/>
        </w:rPr>
        <w:t>所示，</w:t>
      </w:r>
      <w:r w:rsidRPr="00D621A6">
        <w:rPr>
          <w:rFonts w:hint="eastAsia"/>
          <w:szCs w:val="22"/>
          <w:lang w:val="en-US"/>
        </w:rPr>
        <w:t>一個被固定在</w:t>
      </w:r>
      <w:r w:rsidRPr="00D621A6">
        <w:rPr>
          <w:szCs w:val="22"/>
          <w:lang w:val="en-US"/>
        </w:rPr>
        <w:t>鉛直面上</w:t>
      </w:r>
      <w:r w:rsidRPr="00D621A6">
        <w:rPr>
          <w:rFonts w:hint="eastAsia"/>
          <w:szCs w:val="22"/>
          <w:lang w:val="en-US"/>
        </w:rPr>
        <w:t>，</w:t>
      </w:r>
      <w:r w:rsidRPr="00D621A6">
        <w:rPr>
          <w:szCs w:val="22"/>
          <w:lang w:val="en-US"/>
        </w:rPr>
        <w:t>半徑為</w:t>
      </w:r>
      <w:r w:rsidRPr="00D621A6">
        <w:rPr>
          <w:position w:val="-4"/>
          <w:szCs w:val="22"/>
        </w:rPr>
        <w:object w:dxaOrig="180" w:dyaOrig="180">
          <v:shape id="_x0000_i1071" type="#_x0000_t75" style="width:9.1pt;height:9.1pt" o:ole="">
            <v:imagedata r:id="rId105" o:title=""/>
          </v:shape>
          <o:OLEObject Type="Embed" ProgID="Equation.DSMT4" ShapeID="_x0000_i1071" DrawAspect="Content" ObjectID="_1623094031" r:id="rId106"/>
        </w:object>
      </w:r>
      <w:r w:rsidRPr="00D621A6">
        <w:rPr>
          <w:rFonts w:hint="eastAsia"/>
          <w:szCs w:val="22"/>
          <w:lang w:val="en-US"/>
        </w:rPr>
        <w:t>的</w:t>
      </w:r>
      <w:r w:rsidRPr="00D621A6">
        <w:rPr>
          <w:szCs w:val="22"/>
          <w:lang w:val="en-US"/>
        </w:rPr>
        <w:t>圓形光滑軌道</w:t>
      </w:r>
      <w:r w:rsidRPr="00D621A6">
        <w:rPr>
          <w:rFonts w:hint="eastAsia"/>
          <w:szCs w:val="22"/>
          <w:lang w:val="en-US"/>
        </w:rPr>
        <w:t>玩具</w:t>
      </w:r>
      <w:r w:rsidRPr="00D621A6">
        <w:rPr>
          <w:rFonts w:hint="eastAsia"/>
          <w:i/>
          <w:szCs w:val="22"/>
          <w:lang w:val="en-US"/>
        </w:rPr>
        <w:t>，</w:t>
      </w:r>
      <w:r w:rsidRPr="00D621A6">
        <w:rPr>
          <w:rFonts w:hint="eastAsia"/>
          <w:szCs w:val="22"/>
          <w:lang w:val="en-US"/>
        </w:rPr>
        <w:t>將</w:t>
      </w:r>
      <w:r w:rsidRPr="00D621A6">
        <w:rPr>
          <w:szCs w:val="22"/>
        </w:rPr>
        <w:t>質量分別為</w:t>
      </w:r>
      <w:r w:rsidRPr="00D621A6">
        <w:rPr>
          <w:position w:val="-6"/>
          <w:szCs w:val="22"/>
        </w:rPr>
        <w:object w:dxaOrig="240" w:dyaOrig="200">
          <v:shape id="_x0000_i1072" type="#_x0000_t75" style="width:12.25pt;height:9.1pt" o:ole="">
            <v:imagedata r:id="rId107" o:title=""/>
          </v:shape>
          <o:OLEObject Type="Embed" ProgID="Equation.DSMT4" ShapeID="_x0000_i1072" DrawAspect="Content" ObjectID="_1623094032" r:id="rId108"/>
        </w:object>
      </w:r>
      <w:r w:rsidRPr="00D621A6">
        <w:rPr>
          <w:szCs w:val="22"/>
        </w:rPr>
        <w:t>與</w:t>
      </w:r>
      <w:r w:rsidRPr="00D621A6">
        <w:rPr>
          <w:position w:val="-10"/>
          <w:szCs w:val="22"/>
        </w:rPr>
        <w:object w:dxaOrig="380" w:dyaOrig="300">
          <v:shape id="_x0000_i1073" type="#_x0000_t75" style="width:19.8pt;height:15.05pt" o:ole="">
            <v:imagedata r:id="rId109" o:title=""/>
          </v:shape>
          <o:OLEObject Type="Embed" ProgID="Equation.DSMT4" ShapeID="_x0000_i1073" DrawAspect="Content" ObjectID="_1623094033" r:id="rId110"/>
        </w:object>
      </w:r>
      <w:r w:rsidRPr="00D621A6">
        <w:rPr>
          <w:szCs w:val="22"/>
        </w:rPr>
        <w:t>的甲與乙</w:t>
      </w:r>
      <w:r w:rsidRPr="00D621A6">
        <w:rPr>
          <w:rFonts w:hint="eastAsia"/>
          <w:szCs w:val="22"/>
        </w:rPr>
        <w:t>兩</w:t>
      </w:r>
      <w:r w:rsidRPr="00D621A6">
        <w:rPr>
          <w:szCs w:val="22"/>
        </w:rPr>
        <w:t>質點，靜置於光滑圓形軌道</w:t>
      </w:r>
      <w:proofErr w:type="gramStart"/>
      <w:r w:rsidRPr="00D621A6">
        <w:rPr>
          <w:szCs w:val="22"/>
        </w:rPr>
        <w:t>內緣</w:t>
      </w:r>
      <w:r w:rsidRPr="00D621A6">
        <w:rPr>
          <w:rFonts w:hint="eastAsia"/>
          <w:szCs w:val="22"/>
        </w:rPr>
        <w:t>，</w:t>
      </w:r>
      <w:r w:rsidRPr="00D621A6">
        <w:rPr>
          <w:szCs w:val="22"/>
        </w:rPr>
        <w:t>甲離</w:t>
      </w:r>
      <w:proofErr w:type="gramEnd"/>
      <w:r w:rsidRPr="00D621A6">
        <w:rPr>
          <w:szCs w:val="22"/>
        </w:rPr>
        <w:t>水平地面的高度為</w:t>
      </w:r>
      <w:r w:rsidRPr="00D621A6">
        <w:rPr>
          <w:position w:val="-4"/>
          <w:szCs w:val="22"/>
        </w:rPr>
        <w:object w:dxaOrig="180" w:dyaOrig="180">
          <v:shape id="_x0000_i1074" type="#_x0000_t75" style="width:9.1pt;height:9.1pt" o:ole="">
            <v:imagedata r:id="rId105" o:title=""/>
          </v:shape>
          <o:OLEObject Type="Embed" ProgID="Equation.DSMT4" ShapeID="_x0000_i1074" DrawAspect="Content" ObjectID="_1623094034" r:id="rId111"/>
        </w:object>
      </w:r>
      <w:r w:rsidRPr="00D621A6">
        <w:rPr>
          <w:rFonts w:hint="eastAsia"/>
          <w:szCs w:val="22"/>
        </w:rPr>
        <w:t>，</w:t>
      </w:r>
      <w:r w:rsidRPr="00D621A6">
        <w:rPr>
          <w:szCs w:val="22"/>
        </w:rPr>
        <w:t>而乙位於軌道最低點。當甲自靜止開始沿著軌道下滑後，與乙發生</w:t>
      </w:r>
      <w:r w:rsidRPr="00D621A6">
        <w:rPr>
          <w:rFonts w:hint="eastAsia"/>
          <w:szCs w:val="22"/>
        </w:rPr>
        <w:t>正面</w:t>
      </w:r>
      <w:r w:rsidRPr="00D621A6">
        <w:rPr>
          <w:szCs w:val="22"/>
        </w:rPr>
        <w:t>彈性碰撞。碰撞後乙</w:t>
      </w:r>
      <w:r w:rsidRPr="00D621A6">
        <w:rPr>
          <w:rFonts w:hint="eastAsia"/>
          <w:szCs w:val="22"/>
        </w:rPr>
        <w:t>沿軌道</w:t>
      </w:r>
      <w:r w:rsidRPr="00D621A6">
        <w:rPr>
          <w:szCs w:val="22"/>
        </w:rPr>
        <w:t>可爬升的最大鉛直高度為</w:t>
      </w:r>
      <w:r w:rsidRPr="00D621A6">
        <w:rPr>
          <w:rFonts w:hint="eastAsia"/>
          <w:szCs w:val="22"/>
        </w:rPr>
        <w:t>下列</w:t>
      </w:r>
      <w:r w:rsidRPr="00D621A6">
        <w:rPr>
          <w:szCs w:val="22"/>
        </w:rPr>
        <w:t>何</w:t>
      </w:r>
      <w:r w:rsidRPr="00D621A6">
        <w:rPr>
          <w:rFonts w:hint="eastAsia"/>
          <w:szCs w:val="22"/>
        </w:rPr>
        <w:t>者</w:t>
      </w:r>
      <w:r w:rsidRPr="00D621A6">
        <w:rPr>
          <w:szCs w:val="22"/>
        </w:rPr>
        <w:t>？</w:t>
      </w:r>
    </w:p>
    <w:p w:rsidR="00DE15B4" w:rsidRPr="00D621A6" w:rsidRDefault="00DE15B4" w:rsidP="00D621A6">
      <w:pPr>
        <w:pStyle w:val="ABCDE"/>
        <w:spacing w:line="340" w:lineRule="atLeast"/>
        <w:rPr>
          <w:szCs w:val="22"/>
        </w:rPr>
      </w:pPr>
      <w:r w:rsidRPr="00D621A6">
        <w:rPr>
          <w:szCs w:val="22"/>
        </w:rPr>
        <w:t xml:space="preserve">(A) </w:t>
      </w:r>
      <w:r w:rsidRPr="00D621A6">
        <w:rPr>
          <w:position w:val="-4"/>
          <w:szCs w:val="22"/>
        </w:rPr>
        <w:object w:dxaOrig="180" w:dyaOrig="180">
          <v:shape id="_x0000_i1075" type="#_x0000_t75" style="width:9.1pt;height:9.1pt" o:ole="">
            <v:imagedata r:id="rId112" o:title=""/>
          </v:shape>
          <o:OLEObject Type="Embed" ProgID="Equation.DSMT4" ShapeID="_x0000_i1075" DrawAspect="Content" ObjectID="_1623094035" r:id="rId113"/>
        </w:object>
      </w:r>
      <w:r w:rsidRPr="00D621A6">
        <w:rPr>
          <w:szCs w:val="22"/>
        </w:rPr>
        <w:tab/>
        <w:t xml:space="preserve">(B) </w:t>
      </w:r>
      <w:r w:rsidRPr="00D621A6">
        <w:rPr>
          <w:position w:val="-22"/>
          <w:szCs w:val="22"/>
        </w:rPr>
        <w:object w:dxaOrig="340" w:dyaOrig="580">
          <v:shape id="_x0000_i1076" type="#_x0000_t75" style="width:16.6pt;height:27.3pt" o:ole="">
            <v:imagedata r:id="rId114" o:title=""/>
          </v:shape>
          <o:OLEObject Type="Embed" ProgID="Equation.DSMT4" ShapeID="_x0000_i1076" DrawAspect="Content" ObjectID="_1623094036" r:id="rId115"/>
        </w:object>
      </w:r>
      <w:r w:rsidRPr="00D621A6">
        <w:rPr>
          <w:szCs w:val="22"/>
        </w:rPr>
        <w:tab/>
        <w:t xml:space="preserve">(C) </w:t>
      </w:r>
      <w:r w:rsidRPr="00D621A6">
        <w:rPr>
          <w:position w:val="-22"/>
          <w:szCs w:val="22"/>
        </w:rPr>
        <w:object w:dxaOrig="340" w:dyaOrig="580">
          <v:shape id="_x0000_i1077" type="#_x0000_t75" style="width:16.6pt;height:27.3pt" o:ole="">
            <v:imagedata r:id="rId116" o:title=""/>
          </v:shape>
          <o:OLEObject Type="Embed" ProgID="Equation.DSMT4" ShapeID="_x0000_i1077" DrawAspect="Content" ObjectID="_1623094037" r:id="rId117"/>
        </w:object>
      </w:r>
    </w:p>
    <w:p w:rsidR="00DE15B4" w:rsidRPr="00D621A6" w:rsidRDefault="00DE15B4" w:rsidP="00D621A6">
      <w:pPr>
        <w:pStyle w:val="ABCDE"/>
        <w:spacing w:line="340" w:lineRule="atLeast"/>
        <w:rPr>
          <w:szCs w:val="22"/>
        </w:rPr>
      </w:pPr>
      <w:r w:rsidRPr="00D621A6">
        <w:rPr>
          <w:szCs w:val="22"/>
        </w:rPr>
        <w:t xml:space="preserve">(D) </w:t>
      </w:r>
      <w:r w:rsidRPr="00D621A6">
        <w:rPr>
          <w:position w:val="-22"/>
          <w:szCs w:val="22"/>
        </w:rPr>
        <w:object w:dxaOrig="340" w:dyaOrig="580">
          <v:shape id="_x0000_i1078" type="#_x0000_t75" style="width:16.6pt;height:27.3pt" o:ole="">
            <v:imagedata r:id="rId118" o:title=""/>
          </v:shape>
          <o:OLEObject Type="Embed" ProgID="Equation.DSMT4" ShapeID="_x0000_i1078" DrawAspect="Content" ObjectID="_1623094038" r:id="rId119"/>
        </w:object>
      </w:r>
      <w:r w:rsidRPr="00D621A6">
        <w:rPr>
          <w:szCs w:val="22"/>
        </w:rPr>
        <w:tab/>
        <w:t xml:space="preserve">(E) </w:t>
      </w:r>
      <w:r w:rsidRPr="00D621A6">
        <w:rPr>
          <w:position w:val="-22"/>
          <w:szCs w:val="22"/>
        </w:rPr>
        <w:object w:dxaOrig="340" w:dyaOrig="580">
          <v:shape id="_x0000_i1079" type="#_x0000_t75" style="width:16.6pt;height:27.3pt" o:ole="">
            <v:imagedata r:id="rId120" o:title=""/>
          </v:shape>
          <o:OLEObject Type="Embed" ProgID="Equation.DSMT4" ShapeID="_x0000_i1079" DrawAspect="Content" ObjectID="_1623094039" r:id="rId121"/>
        </w:object>
      </w:r>
    </w:p>
    <w:p w:rsidR="00DE15B4" w:rsidRPr="00713D16" w:rsidRDefault="00DE15B4" w:rsidP="00D621A6">
      <w:pPr>
        <w:pStyle w:val="TIT1"/>
        <w:spacing w:beforeLines="20" w:before="48" w:line="330" w:lineRule="atLeast"/>
        <w:rPr>
          <w:lang w:val="en-US"/>
        </w:rPr>
      </w:pPr>
      <w:r w:rsidRPr="00FF0C0C">
        <w:rPr>
          <w:rFonts w:hint="eastAsia"/>
          <w:noProof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699712" behindDoc="0" locked="0" layoutInCell="1" allowOverlap="1" wp14:anchorId="5CDFAF8E" wp14:editId="0C5EAF55">
                <wp:simplePos x="0" y="0"/>
                <wp:positionH relativeFrom="column">
                  <wp:posOffset>4328160</wp:posOffset>
                </wp:positionH>
                <wp:positionV relativeFrom="paragraph">
                  <wp:posOffset>605790</wp:posOffset>
                </wp:positionV>
                <wp:extent cx="1474470" cy="1303020"/>
                <wp:effectExtent l="0" t="19050" r="30480" b="11430"/>
                <wp:wrapSquare wrapText="bothSides"/>
                <wp:docPr id="2256" name="群組 22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74470" cy="1303020"/>
                          <a:chOff x="-152875" y="9619"/>
                          <a:chExt cx="2635725" cy="2450247"/>
                        </a:xfrm>
                      </wpg:grpSpPr>
                      <wpg:grpSp>
                        <wpg:cNvPr id="334" name="Group 892"/>
                        <wpg:cNvGrpSpPr>
                          <a:grpSpLocks/>
                        </wpg:cNvGrpSpPr>
                        <wpg:grpSpPr bwMode="auto">
                          <a:xfrm>
                            <a:off x="-152875" y="105508"/>
                            <a:ext cx="2635725" cy="2354358"/>
                            <a:chOff x="-2153" y="0"/>
                            <a:chExt cx="37120" cy="33158"/>
                          </a:xfrm>
                        </wpg:grpSpPr>
                        <wps:wsp>
                          <wps:cNvPr id="335" name="等腰三角形 3"/>
                          <wps:cNvSpPr>
                            <a:spLocks noChangeArrowheads="1"/>
                          </wps:cNvSpPr>
                          <wps:spPr bwMode="auto">
                            <a:xfrm>
                              <a:off x="5841" y="2533"/>
                              <a:ext cx="29126" cy="2194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ln w="2540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36" name="圓角矩形 5"/>
                          <wps:cNvSpPr>
                            <a:spLocks noChangeArrowheads="1"/>
                          </wps:cNvSpPr>
                          <wps:spPr bwMode="auto">
                            <a:xfrm rot="2018849">
                              <a:off x="4077" y="21706"/>
                              <a:ext cx="2255" cy="2841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chemeClr val="bg1">
                                <a:lumMod val="50000"/>
                              </a:schemeClr>
                            </a:solidFill>
                            <a:ln w="2540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37" name="直線單箭頭接點 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03" y="18129"/>
                              <a:ext cx="2742" cy="3727"/>
                            </a:xfrm>
                            <a:prstGeom prst="straightConnector1">
                              <a:avLst/>
                            </a:prstGeom>
                            <a:ln w="19050" cap="flat" cmpd="sng" algn="ctr">
                              <a:solidFill>
                                <a:schemeClr val="dk1"/>
                              </a:solidFill>
                              <a:prstDash val="solid"/>
                              <a:round/>
                              <a:headEnd type="none" w="med" len="med"/>
                              <a:tailEnd type="arrow" w="med" len="med"/>
                            </a:ln>
                            <a:extLst/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8" name="文字方塊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12" y="14694"/>
                              <a:ext cx="1920" cy="3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217BC" w:rsidRPr="00EE2CEB" w:rsidRDefault="00D217BC" w:rsidP="00DE15B4">
                                <w:pPr>
                                  <w:pStyle w:val="Web"/>
                                  <w:spacing w:before="0" w:beforeAutospacing="0" w:after="120" w:afterAutospacing="0"/>
                                  <w:rPr>
                                    <w:sz w:val="18"/>
                                    <w:szCs w:val="22"/>
                                  </w:rPr>
                                </w:pPr>
                                <w:r w:rsidRPr="00EE2CEB">
                                  <w:rPr>
                                    <w:rFonts w:ascii="Times New Roman" w:eastAsiaTheme="minorEastAsia" w:hAnsi="Times New Roman" w:cs="Times New Roman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18"/>
                                    <w:szCs w:val="22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39" name="文字方塊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5" y="24785"/>
                              <a:ext cx="3815" cy="39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217BC" w:rsidRPr="00EE2CEB" w:rsidRDefault="00D217BC" w:rsidP="00DE15B4">
                                <w:pPr>
                                  <w:pStyle w:val="Web"/>
                                  <w:spacing w:before="0" w:beforeAutospacing="0" w:after="120" w:afterAutospacing="0"/>
                                  <w:rPr>
                                    <w:sz w:val="16"/>
                                  </w:rPr>
                                </w:pPr>
                                <w:r w:rsidRPr="00EE2CEB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18"/>
                                    <w:szCs w:val="2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40" name="文字方塊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114" y="12976"/>
                              <a:ext cx="4635" cy="70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217BC" w:rsidRPr="00EE2CEB" w:rsidRDefault="00D217BC" w:rsidP="00DE15B4">
                                <w:pPr>
                                  <w:pStyle w:val="Web"/>
                                  <w:spacing w:before="0" w:beforeAutospacing="0" w:after="120" w:afterAutospacing="0"/>
                                  <w:rPr>
                                    <w:sz w:val="18"/>
                                    <w:szCs w:val="22"/>
                                  </w:rPr>
                                </w:pPr>
                                <w:r w:rsidRPr="00EE2CEB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18"/>
                                    <w:szCs w:val="22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1" name="直線接點 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0" y="20006"/>
                              <a:ext cx="3172" cy="26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直線接點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02" y="9934"/>
                              <a:ext cx="4679" cy="38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3" name="直線接點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371" y="0"/>
                              <a:ext cx="4046" cy="25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4" name="直線單箭頭接點 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73" y="10725"/>
                              <a:ext cx="7233" cy="10648"/>
                            </a:xfrm>
                            <a:prstGeom prst="straightConnector1">
                              <a:avLst/>
                            </a:prstGeom>
                            <a:ln w="19050" cap="flat" cmpd="sng" algn="ctr">
                              <a:solidFill>
                                <a:schemeClr val="dk1"/>
                              </a:solidFill>
                              <a:prstDash val="solid"/>
                              <a:round/>
                              <a:headEnd type="arrow" w="med" len="sm"/>
                              <a:tailEnd type="arrow" w="med" len="sm"/>
                            </a:ln>
                            <a:extLst/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5" name="文字方塊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153" y="12171"/>
                              <a:ext cx="9969" cy="5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217BC" w:rsidRPr="00EE2CEB" w:rsidRDefault="00D217BC" w:rsidP="00DE15B4">
                                <w:pPr>
                                  <w:pStyle w:val="Web"/>
                                  <w:spacing w:before="0" w:beforeAutospacing="0" w:after="120" w:afterAutospacing="0"/>
                                  <w:rPr>
                                    <w:sz w:val="18"/>
                                    <w:szCs w:val="22"/>
                                  </w:rPr>
                                </w:pPr>
                                <w:r w:rsidRPr="00EE2CEB">
                                  <w:rPr>
                                    <w:rFonts w:ascii="Times New Roman" w:eastAsiaTheme="minorEastAsia" w:hAnsi="Times New Roman" w:cs="Times New Roman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18"/>
                                    <w:szCs w:val="22"/>
                                  </w:rPr>
                                  <w:t>L</w:t>
                                </w:r>
                                <w:r w:rsidRPr="00EE2CEB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18"/>
                                    <w:szCs w:val="22"/>
                                  </w:rPr>
                                  <w:t>/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6" name="文字方塊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20" y="2593"/>
                              <a:ext cx="9354" cy="5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217BC" w:rsidRPr="00EE2CEB" w:rsidRDefault="00D217BC" w:rsidP="00DE15B4">
                                <w:pPr>
                                  <w:pStyle w:val="Web"/>
                                  <w:spacing w:before="0" w:beforeAutospacing="0" w:after="120" w:afterAutospacing="0"/>
                                  <w:rPr>
                                    <w:sz w:val="18"/>
                                    <w:szCs w:val="22"/>
                                  </w:rPr>
                                </w:pPr>
                                <w:r w:rsidRPr="00EE2CEB">
                                  <w:rPr>
                                    <w:rFonts w:ascii="Times New Roman" w:eastAsiaTheme="minorEastAsia" w:hAnsi="Times New Roman" w:cs="Times New Roman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18"/>
                                    <w:szCs w:val="22"/>
                                  </w:rPr>
                                  <w:t>L</w:t>
                                </w:r>
                                <w:r w:rsidRPr="00EE2CEB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18"/>
                                    <w:szCs w:val="22"/>
                                  </w:rPr>
                                  <w:t>/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7" name="文字方塊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02" y="20830"/>
                              <a:ext cx="5079" cy="31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217BC" w:rsidRPr="00EE2CEB" w:rsidRDefault="00D217BC" w:rsidP="00DE15B4">
                                <w:pPr>
                                  <w:pStyle w:val="Web"/>
                                  <w:spacing w:before="0" w:beforeAutospacing="0" w:after="120" w:afterAutospacing="0"/>
                                  <w:rPr>
                                    <w:sz w:val="18"/>
                                    <w:szCs w:val="22"/>
                                  </w:rPr>
                                </w:pPr>
                                <w:r w:rsidRPr="00EE2CEB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18"/>
                                    <w:szCs w:val="22"/>
                                  </w:rPr>
                                  <w:t>60</w:t>
                                </w:r>
                                <w:r w:rsidRPr="00EE2CEB">
                                  <w:rPr>
                                    <w:rFonts w:ascii="Times New Roman" w:eastAsia="AR MingtiM BIG-5" w:hAnsi="AR MingtiM BIG-5" w:cs="Times New Roman"/>
                                    <w:color w:val="000000" w:themeColor="text1"/>
                                    <w:kern w:val="24"/>
                                    <w:sz w:val="18"/>
                                    <w:szCs w:val="22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348" name="弧形 17"/>
                          <wps:cNvSpPr>
                            <a:spLocks/>
                          </wps:cNvSpPr>
                          <wps:spPr bwMode="auto">
                            <a:xfrm>
                              <a:off x="6977" y="22238"/>
                              <a:ext cx="1235" cy="4578"/>
                            </a:xfrm>
                            <a:custGeom>
                              <a:avLst/>
                              <a:gdLst>
                                <a:gd name="T0" fmla="*/ 61737 w 123474"/>
                                <a:gd name="T1" fmla="*/ 0 h 457788"/>
                                <a:gd name="T2" fmla="*/ 123474 w 123474"/>
                                <a:gd name="T3" fmla="*/ 228894 h 457788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4">
                                  <a:pos x="T0" y="T1"/>
                                </a:cxn>
                                <a:cxn ang="T5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23474" h="457788" stroke="0">
                                  <a:moveTo>
                                    <a:pt x="61737" y="0"/>
                                  </a:moveTo>
                                  <a:cubicBezTo>
                                    <a:pt x="95833" y="0"/>
                                    <a:pt x="123474" y="102479"/>
                                    <a:pt x="123474" y="228894"/>
                                  </a:cubicBezTo>
                                  <a:lnTo>
                                    <a:pt x="61737" y="228894"/>
                                  </a:lnTo>
                                  <a:lnTo>
                                    <a:pt x="61737" y="0"/>
                                  </a:lnTo>
                                  <a:close/>
                                </a:path>
                                <a:path w="123474" h="457788" fill="none">
                                  <a:moveTo>
                                    <a:pt x="61737" y="0"/>
                                  </a:moveTo>
                                  <a:cubicBezTo>
                                    <a:pt x="95833" y="0"/>
                                    <a:pt x="123474" y="102479"/>
                                    <a:pt x="123474" y="228894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349" name="文字方塊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4" y="23156"/>
                              <a:ext cx="3568" cy="39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217BC" w:rsidRPr="00EE2CEB" w:rsidRDefault="00D217BC" w:rsidP="009103E4">
                                <w:pPr>
                                  <w:pStyle w:val="Web"/>
                                  <w:spacing w:before="0" w:beforeAutospacing="0" w:after="120" w:afterAutospacing="0"/>
                                  <w:jc w:val="right"/>
                                  <w:rPr>
                                    <w:sz w:val="18"/>
                                    <w:szCs w:val="22"/>
                                  </w:rPr>
                                </w:pPr>
                                <w:proofErr w:type="gramStart"/>
                                <w:r w:rsidRPr="00EE2CEB">
                                  <w:rPr>
                                    <w:rFonts w:ascii="Times New Roman" w:eastAsiaTheme="minorEastAsia" w:hAnsi="Times New Roman" w:cs="Times New Roman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18"/>
                                    <w:szCs w:val="22"/>
                                  </w:rPr>
                                  <w:t>m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350" name="直線單箭頭接點 1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516" y="68"/>
                              <a:ext cx="7233" cy="10649"/>
                            </a:xfrm>
                            <a:prstGeom prst="straightConnector1">
                              <a:avLst/>
                            </a:prstGeom>
                            <a:ln w="19050" cap="flat" cmpd="sng" algn="ctr">
                              <a:solidFill>
                                <a:schemeClr val="dk1"/>
                              </a:solidFill>
                              <a:prstDash val="solid"/>
                              <a:round/>
                              <a:headEnd type="arrow" w="med" len="sm"/>
                              <a:tailEnd type="arrow" w="med" len="sm"/>
                            </a:ln>
                            <a:extLst/>
                          </wps:spPr>
                          <wps:style>
                            <a:lnRef idx="0">
                              <a:scrgbClr r="0" g="0" b="0"/>
                            </a:lnRef>
                            <a:fillRef idx="0">
                              <a:scrgbClr r="0" g="0" b="0"/>
                            </a:fillRef>
                            <a:effectRef idx="0">
                              <a:scrgbClr r="0" g="0" b="0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1" name="文字方塊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297" y="28294"/>
                              <a:ext cx="8477" cy="48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217BC" w:rsidRPr="00FF0C0C" w:rsidRDefault="00D217BC" w:rsidP="00DE15B4">
                                <w:pPr>
                                  <w:pStyle w:val="Web"/>
                                  <w:spacing w:before="0" w:beforeAutospacing="0" w:after="120" w:afterAutospacing="0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FF0C0C">
                                  <w:rPr>
                                    <w:rFonts w:ascii="Times New Roman" w:eastAsiaTheme="minorEastAsia" w:cs="Times New Roman" w:hint="eastAsia"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</wpg:grpSp>
                      <wps:wsp>
                        <wps:cNvPr id="43" name="文字方塊 7"/>
                        <wps:cNvSpPr txBox="1">
                          <a:spLocks noChangeArrowheads="1"/>
                        </wps:cNvSpPr>
                        <wps:spPr bwMode="auto">
                          <a:xfrm>
                            <a:off x="1388960" y="9619"/>
                            <a:ext cx="217773" cy="22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217BC" w:rsidRPr="00EE2CEB" w:rsidRDefault="00D217BC" w:rsidP="00DE15B4">
                              <w:pPr>
                                <w:pStyle w:val="Web"/>
                                <w:spacing w:before="0" w:beforeAutospacing="0" w:after="120" w:afterAutospacing="0"/>
                                <w:jc w:val="center"/>
                                <w:rPr>
                                  <w:sz w:val="18"/>
                                  <w:szCs w:val="22"/>
                                </w:rPr>
                              </w:pPr>
                              <w:r w:rsidRPr="00EE2CEB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8"/>
                                  <w:szCs w:val="22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CDFAF8E" id="群組 2256" o:spid="_x0000_s1407" style="position:absolute;left:0;text-align:left;margin-left:340.8pt;margin-top:47.7pt;width:116.1pt;height:102.6pt;z-index:251699712;mso-width-relative:margin;mso-height-relative:margin" coordorigin="-1528,96" coordsize="26357,245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">
                <v:group id="Group 892" o:spid="_x0000_s1408" style="position:absolute;left:-1528;top:1055;width:26356;height:23543" coordorigin="-2153" coordsize="37120,331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zgD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ZJ8wt+ZcATk4hcAAP//AwBQSwECLQAUAAYACAAAACEA2+H2y+4AAACFAQAAEwAAAAAAAAAA&#10;AAAAAAAAAAAAW0NvbnRlbnRfVHlwZXNdLnhtbFBLAQItABQABgAIAAAAIQBa9CxbvwAAABUBAAAL&#10;AAAAAAAAAAAAAAAAAB8BAABfcmVscy8ucmVsc1BLAQItABQABgAIAAAAIQBXVzgDxQAAANwAAAAP&#10;AAAAAAAAAAAAAAAAAAcCAABkcnMvZG93bnJldi54bWxQSwUGAAAAAAMAAwC3AAAA+QI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等腰三角形 3" o:spid="_x0000_s1409" type="#_x0000_t5" style="position:absolute;left:5841;top:2533;width:29126;height:219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" fillcolor="white [3212]" strokecolor="black [3213]" strokeweight="2pt"/>
                  <v:roundrect id="圓角矩形 5" o:spid="_x0000_s1410" style="position:absolute;left:4077;top:21706;width:2255;height:2841;rotation:2205121fd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" fillcolor="#7f7f7f [1612]" strokecolor="black [3213]" strokeweight="2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線單箭頭接點 6" o:spid="_x0000_s1411" type="#_x0000_t32" style="position:absolute;left:5603;top:18129;width:2742;height:372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" strokecolor="black [3200]" strokeweight="1.5pt">
                    <v:stroke endarrow="open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字方塊 5" o:spid="_x0000_s1412" type="#_x0000_t202" style="position:absolute;left:8212;top:14694;width:1920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" filled="f" stroked="f">
                    <v:textbox inset="0,0,0,0">
                      <w:txbxContent>
                        <w:p w:rsidR="00D217BC" w:rsidRPr="00EE2CEB" w:rsidRDefault="00D217BC" w:rsidP="00DE15B4">
                          <w:pPr>
                            <w:pStyle w:val="Web"/>
                            <w:spacing w:before="0" w:beforeAutospacing="0" w:after="120" w:afterAutospacing="0"/>
                            <w:rPr>
                              <w:sz w:val="18"/>
                              <w:szCs w:val="22"/>
                            </w:rPr>
                          </w:pPr>
                          <w:r w:rsidRPr="00EE2CEB">
                            <w:rPr>
                              <w:rFonts w:ascii="Times New Roman" w:eastAsiaTheme="minorEastAsia" w:hAnsi="Times New Roman" w:cs="Times New Roman"/>
                              <w:i/>
                              <w:iCs/>
                              <w:color w:val="000000" w:themeColor="text1"/>
                              <w:kern w:val="24"/>
                              <w:sz w:val="18"/>
                              <w:szCs w:val="22"/>
                            </w:rPr>
                            <w:t>F</w:t>
                          </w:r>
                        </w:p>
                      </w:txbxContent>
                    </v:textbox>
                  </v:shape>
                  <v:shape id="文字方塊 6" o:spid="_x0000_s1413" type="#_x0000_t202" style="position:absolute;left:4685;top:24785;width:3815;height:39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" filled="f" stroked="f">
                    <v:textbox inset="0,0,0,0">
                      <w:txbxContent>
                        <w:p w:rsidR="00D217BC" w:rsidRPr="00EE2CEB" w:rsidRDefault="00D217BC" w:rsidP="00DE15B4">
                          <w:pPr>
                            <w:pStyle w:val="Web"/>
                            <w:spacing w:before="0" w:beforeAutospacing="0" w:after="120" w:afterAutospacing="0"/>
                            <w:rPr>
                              <w:sz w:val="16"/>
                            </w:rPr>
                          </w:pPr>
                          <w:r w:rsidRPr="00EE2CEB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18"/>
                              <w:szCs w:val="28"/>
                            </w:rPr>
                            <w:t>P</w:t>
                          </w:r>
                        </w:p>
                      </w:txbxContent>
                    </v:textbox>
                  </v:shape>
                  <v:shape id="文字方塊 7" o:spid="_x0000_s1414" type="#_x0000_t202" style="position:absolute;left:12114;top:12976;width:4635;height:70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" filled="f" stroked="f">
                    <v:textbox>
                      <w:txbxContent>
                        <w:p w:rsidR="00D217BC" w:rsidRPr="00EE2CEB" w:rsidRDefault="00D217BC" w:rsidP="00DE15B4">
                          <w:pPr>
                            <w:pStyle w:val="Web"/>
                            <w:spacing w:before="0" w:beforeAutospacing="0" w:after="120" w:afterAutospacing="0"/>
                            <w:rPr>
                              <w:sz w:val="18"/>
                              <w:szCs w:val="22"/>
                            </w:rPr>
                          </w:pPr>
                          <w:r w:rsidRPr="00EE2CEB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18"/>
                              <w:szCs w:val="22"/>
                            </w:rPr>
                            <w:t>Q</w:t>
                          </w:r>
                        </w:p>
                      </w:txbxContent>
                    </v:textbox>
                  </v:shape>
                  <v:line id="直線接點 10" o:spid="_x0000_s1415" style="position:absolute;visibility:visible;mso-wrap-style:square" from="730,20006" to="3902,22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" strokecolor="black [3213]">
                    <v:stroke dashstyle="dash"/>
                  </v:line>
                  <v:line id="直線接點 11" o:spid="_x0000_s1416" style="position:absolute;visibility:visible;mso-wrap-style:square" from="8602,9934" to="13281,13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" strokecolor="black [3213]">
                    <v:stroke dashstyle="dash"/>
                  </v:line>
                  <v:line id="直線接點 12" o:spid="_x0000_s1417" style="position:absolute;visibility:visible;mso-wrap-style:square" from="16371,0" to="20417,2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" strokecolor="black [3213]">
                    <v:stroke dashstyle="dash"/>
                  </v:line>
                  <v:shape id="直線單箭頭接點 13" o:spid="_x0000_s1418" type="#_x0000_t32" style="position:absolute;left:2173;top:10725;width:7233;height:106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" strokecolor="black [3200]" strokeweight="1.5pt">
                    <v:stroke startarrow="open" startarrowlength="short" endarrow="open" endarrowlength="short"/>
                  </v:shape>
                  <v:shape id="文字方塊 12" o:spid="_x0000_s1419" type="#_x0000_t202" style="position:absolute;left:-2153;top:12171;width:9969;height:5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" filled="f" stroked="f">
                    <v:textbox>
                      <w:txbxContent>
                        <w:p w:rsidR="00D217BC" w:rsidRPr="00EE2CEB" w:rsidRDefault="00D217BC" w:rsidP="00DE15B4">
                          <w:pPr>
                            <w:pStyle w:val="Web"/>
                            <w:spacing w:before="0" w:beforeAutospacing="0" w:after="120" w:afterAutospacing="0"/>
                            <w:rPr>
                              <w:sz w:val="18"/>
                              <w:szCs w:val="22"/>
                            </w:rPr>
                          </w:pPr>
                          <w:r w:rsidRPr="00EE2CEB">
                            <w:rPr>
                              <w:rFonts w:ascii="Times New Roman" w:eastAsiaTheme="minorEastAsia" w:hAnsi="Times New Roman" w:cs="Times New Roman"/>
                              <w:i/>
                              <w:iCs/>
                              <w:color w:val="000000" w:themeColor="text1"/>
                              <w:kern w:val="24"/>
                              <w:sz w:val="18"/>
                              <w:szCs w:val="22"/>
                            </w:rPr>
                            <w:t>L</w:t>
                          </w:r>
                          <w:r w:rsidRPr="00EE2CEB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18"/>
                              <w:szCs w:val="22"/>
                            </w:rPr>
                            <w:t>/2</w:t>
                          </w:r>
                        </w:p>
                      </w:txbxContent>
                    </v:textbox>
                  </v:shape>
                  <v:shape id="文字方塊 13" o:spid="_x0000_s1420" type="#_x0000_t202" style="position:absolute;left:4820;top:2593;width:9354;height:5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" filled="f" stroked="f">
                    <v:textbox>
                      <w:txbxContent>
                        <w:p w:rsidR="00D217BC" w:rsidRPr="00EE2CEB" w:rsidRDefault="00D217BC" w:rsidP="00DE15B4">
                          <w:pPr>
                            <w:pStyle w:val="Web"/>
                            <w:spacing w:before="0" w:beforeAutospacing="0" w:after="120" w:afterAutospacing="0"/>
                            <w:rPr>
                              <w:sz w:val="18"/>
                              <w:szCs w:val="22"/>
                            </w:rPr>
                          </w:pPr>
                          <w:r w:rsidRPr="00EE2CEB">
                            <w:rPr>
                              <w:rFonts w:ascii="Times New Roman" w:eastAsiaTheme="minorEastAsia" w:hAnsi="Times New Roman" w:cs="Times New Roman"/>
                              <w:i/>
                              <w:iCs/>
                              <w:color w:val="000000" w:themeColor="text1"/>
                              <w:kern w:val="24"/>
                              <w:sz w:val="18"/>
                              <w:szCs w:val="22"/>
                            </w:rPr>
                            <w:t>L</w:t>
                          </w:r>
                          <w:r w:rsidRPr="00EE2CEB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18"/>
                              <w:szCs w:val="22"/>
                            </w:rPr>
                            <w:t>/2</w:t>
                          </w:r>
                        </w:p>
                      </w:txbxContent>
                    </v:textbox>
                  </v:shape>
                  <v:shape id="文字方塊 14" o:spid="_x0000_s1421" type="#_x0000_t202" style="position:absolute;left:9402;top:20830;width:5079;height:31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" filled="f" stroked="f">
                    <v:textbox inset="0,0,0,0">
                      <w:txbxContent>
                        <w:p w:rsidR="00D217BC" w:rsidRPr="00EE2CEB" w:rsidRDefault="00D217BC" w:rsidP="00DE15B4">
                          <w:pPr>
                            <w:pStyle w:val="Web"/>
                            <w:spacing w:before="0" w:beforeAutospacing="0" w:after="120" w:afterAutospacing="0"/>
                            <w:rPr>
                              <w:sz w:val="18"/>
                              <w:szCs w:val="22"/>
                            </w:rPr>
                          </w:pPr>
                          <w:r w:rsidRPr="00EE2CEB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18"/>
                              <w:szCs w:val="22"/>
                            </w:rPr>
                            <w:t>60</w:t>
                          </w:r>
                          <w:r w:rsidRPr="00EE2CEB">
                            <w:rPr>
                              <w:rFonts w:ascii="Times New Roman" w:eastAsia="AR MingtiM BIG-5" w:hAnsi="AR MingtiM BIG-5" w:cs="Times New Roman"/>
                              <w:color w:val="000000" w:themeColor="text1"/>
                              <w:kern w:val="24"/>
                              <w:sz w:val="18"/>
                              <w:szCs w:val="22"/>
                            </w:rPr>
                            <w:t>°</w:t>
                          </w:r>
                        </w:p>
                      </w:txbxContent>
                    </v:textbox>
                  </v:shape>
                  <v:shape id="弧形 17" o:spid="_x0000_s1422" style="position:absolute;left:6977;top:22238;width:1235;height:4578;visibility:visible;mso-wrap-style:square;v-text-anchor:middle" coordsize="123474,457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" path="m61737,nsc95833,,123474,102479,123474,228894r-61737,l61737,xem61737,nfc95833,,123474,102479,123474,228894e" filled="f" strokecolor="black [3213]" strokeweight="1.5pt">
                    <v:path arrowok="t" o:connecttype="custom" o:connectlocs="618,0;1235,2289" o:connectangles="0,0"/>
                  </v:shape>
                  <v:shape id="文字方塊 16" o:spid="_x0000_s1423" type="#_x0000_t202" style="position:absolute;left:334;top:23156;width:3568;height:39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" filled="f" stroked="f">
                    <v:textbox inset="0,0,0,0">
                      <w:txbxContent>
                        <w:p w:rsidR="00D217BC" w:rsidRPr="00EE2CEB" w:rsidRDefault="00D217BC" w:rsidP="009103E4">
                          <w:pPr>
                            <w:pStyle w:val="Web"/>
                            <w:spacing w:before="0" w:beforeAutospacing="0" w:after="120" w:afterAutospacing="0"/>
                            <w:jc w:val="right"/>
                            <w:rPr>
                              <w:sz w:val="18"/>
                              <w:szCs w:val="22"/>
                            </w:rPr>
                          </w:pPr>
                          <w:proofErr w:type="gramStart"/>
                          <w:r w:rsidRPr="00EE2CEB">
                            <w:rPr>
                              <w:rFonts w:ascii="Times New Roman" w:eastAsiaTheme="minorEastAsia" w:hAnsi="Times New Roman" w:cs="Times New Roman"/>
                              <w:i/>
                              <w:iCs/>
                              <w:color w:val="000000" w:themeColor="text1"/>
                              <w:kern w:val="24"/>
                              <w:sz w:val="18"/>
                              <w:szCs w:val="22"/>
                            </w:rPr>
                            <w:t>m</w:t>
                          </w:r>
                          <w:proofErr w:type="gramEnd"/>
                        </w:p>
                      </w:txbxContent>
                    </v:textbox>
                  </v:shape>
                  <v:shape id="直線單箭頭接點 19" o:spid="_x0000_s1424" type="#_x0000_t32" style="position:absolute;left:9516;top:68;width:7233;height:1064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" strokecolor="black [3200]" strokeweight="1.5pt">
                    <v:stroke startarrow="open" startarrowlength="short" endarrow="open" endarrowlength="short"/>
                  </v:shape>
                  <v:shape id="文字方塊 18" o:spid="_x0000_s1425" type="#_x0000_t202" style="position:absolute;left:16297;top:28294;width:8477;height:48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" filled="f" stroked="f">
                    <v:textbox inset="0,0,0,0">
                      <w:txbxContent>
                        <w:p w:rsidR="00D217BC" w:rsidRPr="00FF0C0C" w:rsidRDefault="00D217BC" w:rsidP="00DE15B4">
                          <w:pPr>
                            <w:pStyle w:val="Web"/>
                            <w:spacing w:before="0" w:beforeAutospacing="0" w:after="120" w:afterAutospacing="0"/>
                            <w:rPr>
                              <w:sz w:val="22"/>
                              <w:szCs w:val="22"/>
                            </w:rPr>
                          </w:pPr>
                          <w:r w:rsidRPr="00FF0C0C">
                            <w:rPr>
                              <w:rFonts w:ascii="Times New Roman" w:eastAsiaTheme="minorEastAsia" w:cs="Times New Roman" w:hint="eastAsia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圖</w:t>
                          </w:r>
                          <w:r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v:shape id="文字方塊 7" o:spid="_x0000_s1426" type="#_x0000_t202" style="position:absolute;left:13889;top:96;width:2178;height:224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" filled="f" stroked="f">
                  <v:textbox inset="0,0,0,0">
                    <w:txbxContent>
                      <w:p w:rsidR="00D217BC" w:rsidRPr="00EE2CEB" w:rsidRDefault="00D217BC" w:rsidP="00DE15B4">
                        <w:pPr>
                          <w:pStyle w:val="Web"/>
                          <w:spacing w:before="0" w:beforeAutospacing="0" w:after="120" w:afterAutospacing="0"/>
                          <w:jc w:val="center"/>
                          <w:rPr>
                            <w:sz w:val="18"/>
                            <w:szCs w:val="22"/>
                          </w:rPr>
                        </w:pPr>
                        <w:r w:rsidRPr="00EE2CEB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18"/>
                            <w:szCs w:val="22"/>
                          </w:rPr>
                          <w:t>R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/>
        </w:rPr>
        <w:t>18</w:t>
      </w:r>
      <w:r>
        <w:t>.</w:t>
      </w:r>
      <w:r>
        <w:tab/>
      </w:r>
      <w:r w:rsidRPr="00FF0C0C">
        <w:t>如圖</w:t>
      </w:r>
      <w:r w:rsidR="00B03CCD">
        <w:rPr>
          <w:rFonts w:hint="eastAsia"/>
        </w:rPr>
        <w:t>6</w:t>
      </w:r>
      <w:r w:rsidRPr="00FF0C0C">
        <w:t>所示，</w:t>
      </w:r>
      <w:proofErr w:type="gramStart"/>
      <w:r w:rsidRPr="00B177DE">
        <w:rPr>
          <w:rFonts w:hint="eastAsia"/>
        </w:rPr>
        <w:t>一</w:t>
      </w:r>
      <w:proofErr w:type="gramEnd"/>
      <w:r w:rsidRPr="00B177DE">
        <w:rPr>
          <w:rFonts w:hint="eastAsia"/>
        </w:rPr>
        <w:t>質量為</w:t>
      </w:r>
      <w:r w:rsidRPr="00B177DE">
        <w:rPr>
          <w:position w:val="-6"/>
        </w:rPr>
        <w:object w:dxaOrig="240" w:dyaOrig="200">
          <v:shape id="_x0000_i1080" type="#_x0000_t75" style="width:12.25pt;height:10.3pt" o:ole="">
            <v:imagedata r:id="rId122" o:title=""/>
          </v:shape>
          <o:OLEObject Type="Embed" ProgID="Equation.DSMT4" ShapeID="_x0000_i1080" DrawAspect="Content" ObjectID="_1623094040" r:id="rId123"/>
        </w:object>
      </w:r>
      <w:r w:rsidRPr="00B177DE">
        <w:rPr>
          <w:rFonts w:hint="eastAsia"/>
        </w:rPr>
        <w:t>的小物體靜止在傾角為</w:t>
      </w:r>
      <w:r w:rsidRPr="00B177DE">
        <w:rPr>
          <w:rFonts w:hint="eastAsia"/>
        </w:rPr>
        <w:t>60</w:t>
      </w:r>
      <w:r w:rsidRPr="00B177DE">
        <w:rPr>
          <w:rFonts w:hint="eastAsia"/>
        </w:rPr>
        <w:t>度、長度為</w:t>
      </w:r>
      <w:r w:rsidRPr="00B177DE">
        <w:rPr>
          <w:position w:val="-4"/>
        </w:rPr>
        <w:object w:dxaOrig="200" w:dyaOrig="240">
          <v:shape id="_x0000_i1081" type="#_x0000_t75" style="width:10.3pt;height:12.25pt" o:ole="">
            <v:imagedata r:id="rId124" o:title=""/>
          </v:shape>
          <o:OLEObject Type="Embed" ProgID="Equation.DSMT4" ShapeID="_x0000_i1081" DrawAspect="Content" ObjectID="_1623094041" r:id="rId125"/>
        </w:object>
      </w:r>
      <w:r w:rsidRPr="00B177DE">
        <w:rPr>
          <w:rFonts w:hint="eastAsia"/>
        </w:rPr>
        <w:t>且固定不動之斜面的最低點</w:t>
      </w:r>
      <w:r w:rsidRPr="00B177DE">
        <w:rPr>
          <w:position w:val="-4"/>
        </w:rPr>
        <w:object w:dxaOrig="200" w:dyaOrig="240">
          <v:shape id="_x0000_i1082" type="#_x0000_t75" style="width:10.3pt;height:12.25pt" o:ole="">
            <v:imagedata r:id="rId126" o:title=""/>
          </v:shape>
          <o:OLEObject Type="Embed" ProgID="Equation.DSMT4" ShapeID="_x0000_i1082" DrawAspect="Content" ObjectID="_1623094042" r:id="rId127"/>
        </w:object>
      </w:r>
      <w:r w:rsidRPr="00B177DE">
        <w:rPr>
          <w:rFonts w:hint="eastAsia"/>
        </w:rPr>
        <w:t>。</w:t>
      </w:r>
      <w:r w:rsidRPr="00FF0C0C">
        <w:t>現對</w:t>
      </w:r>
      <w:r w:rsidRPr="00FF0C0C">
        <w:rPr>
          <w:rFonts w:hint="eastAsia"/>
        </w:rPr>
        <w:t>此</w:t>
      </w:r>
      <w:r w:rsidRPr="00FF0C0C">
        <w:t>物體施加</w:t>
      </w:r>
      <w:r w:rsidRPr="00FF0C0C">
        <w:rPr>
          <w:rFonts w:hint="eastAsia"/>
        </w:rPr>
        <w:t>量值</w:t>
      </w:r>
      <w:r w:rsidRPr="00FF0C0C">
        <w:t>不變、方向始終沿斜面方向向上的力</w:t>
      </w:r>
      <w:r w:rsidRPr="00713D16">
        <w:rPr>
          <w:position w:val="-4"/>
          <w:lang w:val="en-US"/>
        </w:rPr>
        <w:object w:dxaOrig="240" w:dyaOrig="240">
          <v:shape id="_x0000_i1083" type="#_x0000_t75" style="width:12.25pt;height:12.25pt" o:ole="">
            <v:imagedata r:id="rId128" o:title=""/>
          </v:shape>
          <o:OLEObject Type="Embed" ProgID="Equation.DSMT4" ShapeID="_x0000_i1083" DrawAspect="Content" ObjectID="_1623094043" r:id="rId129"/>
        </w:object>
      </w:r>
      <w:r w:rsidRPr="00FF0C0C">
        <w:t>，使物體沿斜面運動到達斜面長度</w:t>
      </w:r>
      <w:r w:rsidRPr="00713D16">
        <w:rPr>
          <w:position w:val="-10"/>
          <w:lang w:val="en-US"/>
        </w:rPr>
        <w:object w:dxaOrig="440" w:dyaOrig="300">
          <v:shape id="_x0000_i1084" type="#_x0000_t75" style="width:22.15pt;height:15.05pt" o:ole="">
            <v:imagedata r:id="rId130" o:title=""/>
          </v:shape>
          <o:OLEObject Type="Embed" ProgID="Equation.DSMT4" ShapeID="_x0000_i1084" DrawAspect="Content" ObjectID="_1623094044" r:id="rId131"/>
        </w:object>
      </w:r>
      <w:r w:rsidRPr="00FF0C0C">
        <w:t>的</w:t>
      </w:r>
      <w:r w:rsidRPr="0052197D">
        <w:rPr>
          <w:position w:val="-10"/>
        </w:rPr>
        <w:object w:dxaOrig="240" w:dyaOrig="300">
          <v:shape id="_x0000_i1085" type="#_x0000_t75" style="width:12.25pt;height:15.05pt" o:ole="">
            <v:imagedata r:id="rId132" o:title=""/>
          </v:shape>
          <o:OLEObject Type="Embed" ProgID="Equation.DSMT4" ShapeID="_x0000_i1085" DrawAspect="Content" ObjectID="_1623094045" r:id="rId133"/>
        </w:object>
      </w:r>
      <w:r w:rsidRPr="00FF0C0C">
        <w:t>點，在</w:t>
      </w:r>
      <w:r w:rsidRPr="0052197D">
        <w:rPr>
          <w:position w:val="-10"/>
        </w:rPr>
        <w:object w:dxaOrig="240" w:dyaOrig="300">
          <v:shape id="_x0000_i1086" type="#_x0000_t75" style="width:12.25pt;height:15.05pt" o:ole="">
            <v:imagedata r:id="rId132" o:title=""/>
          </v:shape>
          <o:OLEObject Type="Embed" ProgID="Equation.DSMT4" ShapeID="_x0000_i1086" DrawAspect="Content" ObjectID="_1623094046" r:id="rId134"/>
        </w:object>
      </w:r>
      <w:r w:rsidRPr="00FF0C0C">
        <w:t>點時立即撤去外力</w:t>
      </w:r>
      <w:r w:rsidRPr="00713D16">
        <w:rPr>
          <w:position w:val="-4"/>
          <w:lang w:val="en-US"/>
        </w:rPr>
        <w:object w:dxaOrig="240" w:dyaOrig="240">
          <v:shape id="_x0000_i1087" type="#_x0000_t75" style="width:12.25pt;height:12.25pt" o:ole="">
            <v:imagedata r:id="rId128" o:title=""/>
          </v:shape>
          <o:OLEObject Type="Embed" ProgID="Equation.DSMT4" ShapeID="_x0000_i1087" DrawAspect="Content" ObjectID="_1623094047" r:id="rId135"/>
        </w:object>
      </w:r>
      <w:r w:rsidRPr="00FF0C0C">
        <w:t>。若要使物體能夠到達斜面最高點</w:t>
      </w:r>
      <w:r w:rsidRPr="00713D16">
        <w:rPr>
          <w:position w:val="-4"/>
          <w:lang w:val="en-US"/>
        </w:rPr>
        <w:object w:dxaOrig="240" w:dyaOrig="240">
          <v:shape id="_x0000_i1088" type="#_x0000_t75" style="width:12.25pt;height:12.25pt" o:ole="">
            <v:imagedata r:id="rId136" o:title=""/>
          </v:shape>
          <o:OLEObject Type="Embed" ProgID="Equation.DSMT4" ShapeID="_x0000_i1088" DrawAspect="Content" ObjectID="_1623094048" r:id="rId137"/>
        </w:object>
      </w:r>
      <w:r w:rsidRPr="00FF0C0C">
        <w:t>，則外力</w:t>
      </w:r>
      <w:r w:rsidRPr="00713D16">
        <w:rPr>
          <w:position w:val="-4"/>
          <w:lang w:val="en-US"/>
        </w:rPr>
        <w:object w:dxaOrig="240" w:dyaOrig="240">
          <v:shape id="_x0000_i1089" type="#_x0000_t75" style="width:12.25pt;height:12.25pt" o:ole="">
            <v:imagedata r:id="rId128" o:title=""/>
          </v:shape>
          <o:OLEObject Type="Embed" ProgID="Equation.DSMT4" ShapeID="_x0000_i1089" DrawAspect="Content" ObjectID="_1623094049" r:id="rId138"/>
        </w:object>
      </w:r>
      <w:r w:rsidRPr="00FF0C0C">
        <w:t>的</w:t>
      </w:r>
      <w:r w:rsidRPr="00FF0C0C">
        <w:rPr>
          <w:rFonts w:hint="eastAsia"/>
        </w:rPr>
        <w:t>量值</w:t>
      </w:r>
      <w:r w:rsidRPr="00FF0C0C">
        <w:t>至少</w:t>
      </w:r>
      <w:r w:rsidRPr="00FF0C0C">
        <w:rPr>
          <w:rFonts w:hint="eastAsia"/>
        </w:rPr>
        <w:t>需為多少</w:t>
      </w:r>
      <w:r w:rsidRPr="00FF0C0C">
        <w:t>？</w:t>
      </w:r>
      <w:r w:rsidRPr="00713D16">
        <w:rPr>
          <w:rFonts w:hint="eastAsia"/>
          <w:lang w:val="en-US"/>
        </w:rPr>
        <w:t>設</w:t>
      </w:r>
      <w:r w:rsidRPr="00713D16">
        <w:rPr>
          <w:lang w:val="en-US"/>
        </w:rPr>
        <w:t>物體與斜面之</w:t>
      </w:r>
      <w:r w:rsidRPr="00713D16">
        <w:rPr>
          <w:rFonts w:hint="eastAsia"/>
          <w:lang w:val="en-US"/>
        </w:rPr>
        <w:t>動</w:t>
      </w:r>
      <w:r w:rsidRPr="00713D16">
        <w:rPr>
          <w:lang w:val="en-US"/>
        </w:rPr>
        <w:t>摩擦係數為</w:t>
      </w:r>
      <w:r w:rsidRPr="0052197D">
        <w:rPr>
          <w:position w:val="-10"/>
        </w:rPr>
        <w:object w:dxaOrig="220" w:dyaOrig="240">
          <v:shape id="_x0000_i1090" type="#_x0000_t75" style="width:10.7pt;height:12.25pt" o:ole="">
            <v:imagedata r:id="rId139" o:title=""/>
          </v:shape>
          <o:OLEObject Type="Embed" ProgID="Equation.DSMT4" ShapeID="_x0000_i1090" DrawAspect="Content" ObjectID="_1623094050" r:id="rId140"/>
        </w:object>
      </w:r>
      <w:r w:rsidRPr="00713D16">
        <w:rPr>
          <w:rFonts w:hint="eastAsia"/>
          <w:lang w:val="en-US"/>
        </w:rPr>
        <w:t>、重力加速度為</w:t>
      </w:r>
      <w:r w:rsidRPr="0052197D">
        <w:rPr>
          <w:position w:val="-10"/>
        </w:rPr>
        <w:object w:dxaOrig="220" w:dyaOrig="240">
          <v:shape id="_x0000_i1091" type="#_x0000_t75" style="width:10.7pt;height:12.25pt" o:ole="">
            <v:imagedata r:id="rId141" o:title=""/>
          </v:shape>
          <o:OLEObject Type="Embed" ProgID="Equation.DSMT4" ShapeID="_x0000_i1091" DrawAspect="Content" ObjectID="_1623094051" r:id="rId142"/>
        </w:object>
      </w:r>
      <w:r w:rsidRPr="00713D16">
        <w:rPr>
          <w:rFonts w:hint="eastAsia"/>
          <w:lang w:val="en-US"/>
        </w:rPr>
        <w:t>。</w:t>
      </w:r>
    </w:p>
    <w:p w:rsidR="00DE15B4" w:rsidRPr="00F36C82" w:rsidRDefault="00DE15B4" w:rsidP="00D621A6">
      <w:pPr>
        <w:pStyle w:val="ABCDE"/>
      </w:pPr>
      <w:r w:rsidRPr="00F36C82">
        <w:t xml:space="preserve">(A) </w:t>
      </w:r>
      <w:r w:rsidRPr="005C74A0">
        <w:rPr>
          <w:position w:val="-22"/>
        </w:rPr>
        <w:object w:dxaOrig="820" w:dyaOrig="620">
          <v:shape id="_x0000_i1092" type="#_x0000_t75" style="width:40.35pt;height:30.45pt" o:ole="">
            <v:imagedata r:id="rId143" o:title=""/>
          </v:shape>
          <o:OLEObject Type="Embed" ProgID="Equation.DSMT4" ShapeID="_x0000_i1092" DrawAspect="Content" ObjectID="_1623094052" r:id="rId144"/>
        </w:object>
      </w:r>
      <w:r>
        <w:tab/>
      </w:r>
      <w:r w:rsidRPr="00F36C82">
        <w:t xml:space="preserve">(B) </w:t>
      </w:r>
      <w:r w:rsidRPr="005C74A0">
        <w:rPr>
          <w:position w:val="-10"/>
        </w:rPr>
        <w:object w:dxaOrig="1200" w:dyaOrig="360">
          <v:shape id="_x0000_i1093" type="#_x0000_t75" style="width:59.75pt;height:18.2pt" o:ole="">
            <v:imagedata r:id="rId145" o:title=""/>
          </v:shape>
          <o:OLEObject Type="Embed" ProgID="Equation.DSMT4" ShapeID="_x0000_i1093" DrawAspect="Content" ObjectID="_1623094053" r:id="rId146"/>
        </w:object>
      </w:r>
      <w:r>
        <w:tab/>
      </w:r>
      <w:r w:rsidRPr="00F36C82">
        <w:t xml:space="preserve">(C) </w:t>
      </w:r>
      <w:r w:rsidRPr="005C74A0">
        <w:rPr>
          <w:position w:val="-22"/>
        </w:rPr>
        <w:object w:dxaOrig="1180" w:dyaOrig="620">
          <v:shape id="_x0000_i1094" type="#_x0000_t75" style="width:58.55pt;height:30.45pt" o:ole="">
            <v:imagedata r:id="rId147" o:title=""/>
          </v:shape>
          <o:OLEObject Type="Embed" ProgID="Equation.DSMT4" ShapeID="_x0000_i1094" DrawAspect="Content" ObjectID="_1623094054" r:id="rId148"/>
        </w:object>
      </w:r>
    </w:p>
    <w:p w:rsidR="00DE15B4" w:rsidRPr="00F36C82" w:rsidRDefault="00DE15B4" w:rsidP="00D621A6">
      <w:pPr>
        <w:pStyle w:val="ABCDE"/>
      </w:pPr>
      <w:r w:rsidRPr="00F36C82">
        <w:t xml:space="preserve">(D) </w:t>
      </w:r>
      <w:r w:rsidRPr="005C74A0">
        <w:rPr>
          <w:position w:val="-10"/>
        </w:rPr>
        <w:object w:dxaOrig="1180" w:dyaOrig="360">
          <v:shape id="_x0000_i1095" type="#_x0000_t75" style="width:58.55pt;height:18.2pt" o:ole="">
            <v:imagedata r:id="rId149" o:title=""/>
          </v:shape>
          <o:OLEObject Type="Embed" ProgID="Equation.DSMT4" ShapeID="_x0000_i1095" DrawAspect="Content" ObjectID="_1623094055" r:id="rId150"/>
        </w:object>
      </w:r>
      <w:r>
        <w:tab/>
      </w:r>
      <w:r w:rsidRPr="00F36C82">
        <w:t xml:space="preserve">(E) </w:t>
      </w:r>
      <w:r w:rsidRPr="005C74A0">
        <w:rPr>
          <w:position w:val="-10"/>
        </w:rPr>
        <w:object w:dxaOrig="1140" w:dyaOrig="360">
          <v:shape id="_x0000_i1096" type="#_x0000_t75" style="width:55.4pt;height:18.2pt" o:ole="">
            <v:imagedata r:id="rId151" o:title=""/>
          </v:shape>
          <o:OLEObject Type="Embed" ProgID="Equation.DSMT4" ShapeID="_x0000_i1096" DrawAspect="Content" ObjectID="_1623094056" r:id="rId152"/>
        </w:object>
      </w:r>
    </w:p>
    <w:p w:rsidR="00DE15B4" w:rsidRPr="00F35070" w:rsidRDefault="00DE15B4" w:rsidP="00D621A6">
      <w:pPr>
        <w:tabs>
          <w:tab w:val="left" w:pos="3285"/>
          <w:tab w:val="left" w:pos="6650"/>
        </w:tabs>
        <w:spacing w:beforeLines="50" w:before="120" w:line="330" w:lineRule="atLeast"/>
        <w:ind w:rightChars="16" w:right="38"/>
        <w:jc w:val="both"/>
        <w:rPr>
          <w:rFonts w:eastAsiaTheme="majorEastAsia"/>
          <w:snapToGrid w:val="0"/>
          <w:spacing w:val="24"/>
          <w:kern w:val="0"/>
          <w:sz w:val="22"/>
          <w:szCs w:val="22"/>
          <w:u w:val="single"/>
        </w:rPr>
      </w:pPr>
      <w:r w:rsidRPr="00F35070">
        <w:rPr>
          <w:rFonts w:eastAsiaTheme="majorEastAsia"/>
          <w:snapToGrid w:val="0"/>
          <w:spacing w:val="24"/>
          <w:kern w:val="0"/>
          <w:sz w:val="22"/>
          <w:szCs w:val="22"/>
          <w:u w:val="single"/>
        </w:rPr>
        <w:t>第</w:t>
      </w:r>
      <w:r>
        <w:rPr>
          <w:rFonts w:eastAsiaTheme="majorEastAsia" w:hint="eastAsia"/>
          <w:snapToGrid w:val="0"/>
          <w:spacing w:val="24"/>
          <w:kern w:val="0"/>
          <w:sz w:val="22"/>
          <w:szCs w:val="22"/>
          <w:u w:val="single"/>
        </w:rPr>
        <w:t>19</w:t>
      </w:r>
      <w:r>
        <w:rPr>
          <w:rFonts w:eastAsiaTheme="majorEastAsia"/>
          <w:snapToGrid w:val="0"/>
          <w:spacing w:val="24"/>
          <w:kern w:val="0"/>
          <w:sz w:val="22"/>
          <w:szCs w:val="22"/>
          <w:u w:val="single"/>
        </w:rPr>
        <w:t>-</w:t>
      </w:r>
      <w:r>
        <w:rPr>
          <w:rFonts w:eastAsiaTheme="majorEastAsia" w:hint="eastAsia"/>
          <w:snapToGrid w:val="0"/>
          <w:spacing w:val="24"/>
          <w:kern w:val="0"/>
          <w:sz w:val="22"/>
          <w:szCs w:val="22"/>
          <w:u w:val="single"/>
        </w:rPr>
        <w:t>20</w:t>
      </w:r>
      <w:r w:rsidRPr="00F35070">
        <w:rPr>
          <w:rFonts w:eastAsiaTheme="majorEastAsia"/>
          <w:snapToGrid w:val="0"/>
          <w:spacing w:val="24"/>
          <w:kern w:val="0"/>
          <w:sz w:val="22"/>
          <w:szCs w:val="22"/>
          <w:u w:val="single"/>
        </w:rPr>
        <w:t>題為題組</w:t>
      </w:r>
    </w:p>
    <w:p w:rsidR="00DE15B4" w:rsidRPr="00FF0C0C" w:rsidRDefault="00DE15B4" w:rsidP="00D621A6">
      <w:pPr>
        <w:widowControl/>
        <w:spacing w:line="330" w:lineRule="atLeast"/>
        <w:jc w:val="both"/>
        <w:rPr>
          <w:rFonts w:eastAsiaTheme="minorEastAsia"/>
          <w:spacing w:val="20"/>
          <w:sz w:val="22"/>
          <w:szCs w:val="22"/>
        </w:rPr>
      </w:pPr>
      <w:proofErr w:type="gramStart"/>
      <w:r w:rsidRPr="00FF0C0C">
        <w:rPr>
          <w:rFonts w:eastAsiaTheme="minorEastAsia"/>
          <w:spacing w:val="20"/>
          <w:sz w:val="22"/>
          <w:szCs w:val="22"/>
        </w:rPr>
        <w:t>一</w:t>
      </w:r>
      <w:proofErr w:type="gramEnd"/>
      <w:r w:rsidRPr="00FF0C0C">
        <w:rPr>
          <w:rFonts w:eastAsiaTheme="minorEastAsia"/>
          <w:spacing w:val="20"/>
          <w:sz w:val="22"/>
          <w:szCs w:val="22"/>
        </w:rPr>
        <w:t>質量為</w:t>
      </w:r>
      <w:r w:rsidR="00AE615C" w:rsidRPr="00D77478">
        <w:rPr>
          <w:position w:val="-10"/>
        </w:rPr>
        <w:object w:dxaOrig="780" w:dyaOrig="300">
          <v:shape id="_x0000_i1097" type="#_x0000_t75" style="width:39.15pt;height:15.05pt" o:ole="">
            <v:imagedata r:id="rId153" o:title=""/>
          </v:shape>
          <o:OLEObject Type="Embed" ProgID="Equation.DSMT4" ShapeID="_x0000_i1097" DrawAspect="Content" ObjectID="_1623094057" r:id="rId154"/>
        </w:object>
      </w:r>
      <w:r w:rsidRPr="00FF0C0C">
        <w:rPr>
          <w:rFonts w:eastAsiaTheme="minorEastAsia"/>
          <w:spacing w:val="20"/>
          <w:sz w:val="22"/>
          <w:szCs w:val="22"/>
        </w:rPr>
        <w:t>的汽車在十字路口</w:t>
      </w:r>
      <w:r w:rsidRPr="00FF0C0C">
        <w:rPr>
          <w:rFonts w:eastAsiaTheme="minorEastAsia"/>
          <w:spacing w:val="20"/>
          <w:position w:val="-10"/>
          <w:sz w:val="22"/>
          <w:szCs w:val="22"/>
        </w:rPr>
        <w:object w:dxaOrig="600" w:dyaOrig="300">
          <v:shape id="_x0000_i1098" type="#_x0000_t75" style="width:31.25pt;height:15.05pt" o:ole="">
            <v:imagedata r:id="rId155" o:title=""/>
          </v:shape>
          <o:OLEObject Type="Embed" ProgID="Equation.DSMT4" ShapeID="_x0000_i1098" DrawAspect="Content" ObjectID="_1623094058" r:id="rId156"/>
        </w:object>
      </w:r>
      <w:r w:rsidRPr="00FF0C0C">
        <w:rPr>
          <w:rFonts w:eastAsiaTheme="minorEastAsia"/>
          <w:spacing w:val="20"/>
          <w:sz w:val="22"/>
          <w:szCs w:val="22"/>
        </w:rPr>
        <w:t>停下等待，當紅燈轉綠燈後，開始在筆直水平</w:t>
      </w:r>
      <w:proofErr w:type="gramStart"/>
      <w:r w:rsidRPr="00FF0C0C">
        <w:rPr>
          <w:rFonts w:eastAsiaTheme="minorEastAsia"/>
          <w:spacing w:val="20"/>
          <w:sz w:val="22"/>
          <w:szCs w:val="22"/>
        </w:rPr>
        <w:t>道路上</w:t>
      </w:r>
      <w:r w:rsidRPr="00AE615C">
        <w:rPr>
          <w:rFonts w:eastAsiaTheme="minorEastAsia" w:hint="eastAsia"/>
          <w:sz w:val="22"/>
          <w:szCs w:val="22"/>
        </w:rPr>
        <w:t>沿</w:t>
      </w:r>
      <w:proofErr w:type="gramEnd"/>
      <w:r w:rsidRPr="00AE615C">
        <w:rPr>
          <w:rFonts w:eastAsiaTheme="minorEastAsia"/>
          <w:spacing w:val="20"/>
          <w:position w:val="-6"/>
          <w:sz w:val="22"/>
          <w:szCs w:val="22"/>
        </w:rPr>
        <w:object w:dxaOrig="320" w:dyaOrig="240">
          <v:shape id="_x0000_i1099" type="#_x0000_t75" style="width:16.6pt;height:12.25pt" o:ole="">
            <v:imagedata r:id="rId157" o:title=""/>
          </v:shape>
          <o:OLEObject Type="Embed" ProgID="Equation.DSMT4" ShapeID="_x0000_i1099" DrawAspect="Content" ObjectID="_1623094059" r:id="rId158"/>
        </w:object>
      </w:r>
      <w:r w:rsidRPr="00AE615C">
        <w:rPr>
          <w:rFonts w:eastAsiaTheme="minorEastAsia"/>
          <w:sz w:val="22"/>
          <w:szCs w:val="22"/>
        </w:rPr>
        <w:t>方向作</w:t>
      </w:r>
      <w:r w:rsidRPr="00FF0C0C">
        <w:rPr>
          <w:rFonts w:eastAsiaTheme="minorEastAsia"/>
          <w:spacing w:val="20"/>
          <w:sz w:val="22"/>
          <w:szCs w:val="22"/>
        </w:rPr>
        <w:t>直線運動，前</w:t>
      </w:r>
      <w:r w:rsidR="00AE615C" w:rsidRPr="00E1731D">
        <w:rPr>
          <w:position w:val="-6"/>
          <w:szCs w:val="22"/>
        </w:rPr>
        <w:object w:dxaOrig="620" w:dyaOrig="260">
          <v:shape id="_x0000_i1100" type="#_x0000_t75" style="width:31.25pt;height:12.25pt" o:ole="">
            <v:imagedata r:id="rId159" o:title=""/>
          </v:shape>
          <o:OLEObject Type="Embed" ProgID="Equation.DSMT4" ShapeID="_x0000_i1100" DrawAspect="Content" ObjectID="_1623094060" r:id="rId160"/>
        </w:object>
      </w:r>
      <w:r w:rsidRPr="00FF0C0C">
        <w:rPr>
          <w:rFonts w:eastAsiaTheme="minorEastAsia"/>
          <w:spacing w:val="20"/>
          <w:sz w:val="22"/>
          <w:szCs w:val="22"/>
        </w:rPr>
        <w:t>的加速度</w:t>
      </w:r>
      <w:r w:rsidRPr="00FF0C0C">
        <w:rPr>
          <w:rFonts w:eastAsiaTheme="minorEastAsia"/>
          <w:spacing w:val="20"/>
          <w:position w:val="-6"/>
          <w:sz w:val="22"/>
        </w:rPr>
        <w:object w:dxaOrig="200" w:dyaOrig="200">
          <v:shape id="_x0000_i1101" type="#_x0000_t75" style="width:9.1pt;height:9.1pt" o:ole="">
            <v:imagedata r:id="rId161" o:title=""/>
          </v:shape>
          <o:OLEObject Type="Embed" ProgID="Equation.DSMT4" ShapeID="_x0000_i1101" DrawAspect="Content" ObjectID="_1623094061" r:id="rId162"/>
        </w:object>
      </w:r>
      <w:r w:rsidRPr="00FF0C0C">
        <w:rPr>
          <w:rFonts w:eastAsiaTheme="minorEastAsia"/>
          <w:spacing w:val="20"/>
          <w:sz w:val="22"/>
          <w:szCs w:val="22"/>
        </w:rPr>
        <w:t>與位置</w:t>
      </w:r>
      <w:r w:rsidRPr="00FF0C0C">
        <w:rPr>
          <w:rFonts w:eastAsiaTheme="minorEastAsia"/>
          <w:spacing w:val="20"/>
          <w:position w:val="-6"/>
          <w:sz w:val="22"/>
        </w:rPr>
        <w:object w:dxaOrig="180" w:dyaOrig="200">
          <v:shape id="_x0000_i1102" type="#_x0000_t75" style="width:9.1pt;height:9.1pt" o:ole="">
            <v:imagedata r:id="rId163" o:title=""/>
          </v:shape>
          <o:OLEObject Type="Embed" ProgID="Equation.DSMT4" ShapeID="_x0000_i1102" DrawAspect="Content" ObjectID="_1623094062" r:id="rId164"/>
        </w:object>
      </w:r>
      <w:r w:rsidRPr="00FF0C0C">
        <w:rPr>
          <w:rFonts w:eastAsiaTheme="minorEastAsia"/>
          <w:spacing w:val="20"/>
          <w:sz w:val="22"/>
          <w:szCs w:val="22"/>
        </w:rPr>
        <w:t>之關係如圖</w:t>
      </w:r>
      <w:r w:rsidR="00B03CCD">
        <w:rPr>
          <w:rFonts w:eastAsiaTheme="minorEastAsia" w:hint="eastAsia"/>
          <w:spacing w:val="20"/>
          <w:sz w:val="22"/>
          <w:szCs w:val="22"/>
        </w:rPr>
        <w:t>7</w:t>
      </w:r>
      <w:r w:rsidRPr="00FF0C0C">
        <w:rPr>
          <w:rFonts w:eastAsiaTheme="minorEastAsia"/>
          <w:spacing w:val="20"/>
          <w:sz w:val="22"/>
          <w:szCs w:val="22"/>
        </w:rPr>
        <w:t>所示。</w:t>
      </w:r>
    </w:p>
    <w:p w:rsidR="00DE15B4" w:rsidRPr="00FC6396" w:rsidRDefault="00DE15B4" w:rsidP="00D621A6">
      <w:pPr>
        <w:pStyle w:val="TIT1"/>
        <w:spacing w:beforeLines="20" w:before="48" w:line="330" w:lineRule="atLeast"/>
      </w:pPr>
      <w:r>
        <w:rPr>
          <w:rFonts w:hint="eastAsia"/>
          <w:noProof/>
          <w:lang w:val="en-US"/>
        </w:rPr>
        <mc:AlternateContent>
          <mc:Choice Requires="wpg">
            <w:drawing>
              <wp:anchor distT="0" distB="0" distL="114300" distR="114300" simplePos="0" relativeHeight="251698688" behindDoc="0" locked="0" layoutInCell="1" allowOverlap="1" wp14:anchorId="27791411" wp14:editId="6B038EE3">
                <wp:simplePos x="0" y="0"/>
                <wp:positionH relativeFrom="column">
                  <wp:posOffset>4108464</wp:posOffset>
                </wp:positionH>
                <wp:positionV relativeFrom="paragraph">
                  <wp:posOffset>82755</wp:posOffset>
                </wp:positionV>
                <wp:extent cx="1807410" cy="1236345"/>
                <wp:effectExtent l="0" t="0" r="2540" b="1905"/>
                <wp:wrapNone/>
                <wp:docPr id="2387" name="群組 23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07410" cy="1236345"/>
                          <a:chOff x="0" y="0"/>
                          <a:chExt cx="1807410" cy="1236345"/>
                        </a:xfrm>
                      </wpg:grpSpPr>
                      <wpg:grpSp>
                        <wpg:cNvPr id="2261" name="群組 2261"/>
                        <wpg:cNvGrpSpPr/>
                        <wpg:grpSpPr>
                          <a:xfrm>
                            <a:off x="0" y="0"/>
                            <a:ext cx="1641672" cy="1236345"/>
                            <a:chOff x="-102754" y="-1450"/>
                            <a:chExt cx="2537560" cy="1872333"/>
                          </a:xfrm>
                        </wpg:grpSpPr>
                        <pic:pic xmlns:pic="http://schemas.openxmlformats.org/drawingml/2006/picture">
                          <pic:nvPicPr>
                            <pic:cNvPr id="2262" name="圖片 226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37274" y="225522"/>
                              <a:ext cx="2197532" cy="120757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28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02754" y="-1450"/>
                              <a:ext cx="761432" cy="220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D217BC" w:rsidRPr="00EE2CEB" w:rsidRDefault="00D217BC" w:rsidP="00DE15B4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proofErr w:type="gramStart"/>
                                <w:r w:rsidRPr="00EE2CEB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a</w:t>
                                </w:r>
                                <w:proofErr w:type="gramEnd"/>
                                <w:r w:rsidRPr="00EE2CEB">
                                  <w:rPr>
                                    <w:sz w:val="20"/>
                                    <w:szCs w:val="20"/>
                                  </w:rPr>
                                  <w:t xml:space="preserve"> (m/s</w:t>
                                </w:r>
                                <w:r w:rsidRPr="00EE2CEB"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  <w:t>2</w:t>
                                </w:r>
                                <w:r w:rsidRPr="00EE2CEB">
                                  <w:rPr>
                                    <w:sz w:val="20"/>
                                    <w:szCs w:val="20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8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96782" y="395287"/>
                              <a:ext cx="321562" cy="2211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D217BC" w:rsidRPr="00EE2CEB" w:rsidRDefault="00D217BC" w:rsidP="00DE15B4">
                                <w:pPr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EE2CEB">
                                  <w:rPr>
                                    <w:sz w:val="20"/>
                                    <w:szCs w:val="18"/>
                                  </w:rPr>
                                  <w:t>1.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228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96780" y="733425"/>
                              <a:ext cx="321504" cy="2211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D217BC" w:rsidRPr="00EE2CEB" w:rsidRDefault="00D217BC" w:rsidP="00DE15B4">
                                <w:pPr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EE2CEB">
                                  <w:rPr>
                                    <w:sz w:val="20"/>
                                    <w:szCs w:val="18"/>
                                  </w:rPr>
                                  <w:t>1.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228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96782" y="985837"/>
                              <a:ext cx="321572" cy="2211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D217BC" w:rsidRPr="00EE2CEB" w:rsidRDefault="00D217BC" w:rsidP="00DE15B4">
                                <w:pPr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EE2CEB">
                                  <w:rPr>
                                    <w:sz w:val="20"/>
                                    <w:szCs w:val="18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228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16" y="1262061"/>
                              <a:ext cx="118110" cy="2211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D217BC" w:rsidRPr="00EE2CEB" w:rsidRDefault="00D217BC" w:rsidP="00DE15B4">
                                <w:pPr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EE2CEB">
                                  <w:rPr>
                                    <w:sz w:val="20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230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0088" y="1400174"/>
                              <a:ext cx="347213" cy="2211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D217BC" w:rsidRPr="00EE2CEB" w:rsidRDefault="00D217BC" w:rsidP="00DE15B4">
                                <w:pPr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EE2CEB">
                                  <w:rPr>
                                    <w:sz w:val="20"/>
                                    <w:szCs w:val="18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232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57298" y="1400174"/>
                              <a:ext cx="336374" cy="2211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D217BC" w:rsidRPr="00EE2CEB" w:rsidRDefault="00D217BC" w:rsidP="00DE15B4">
                                <w:pPr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EE2CEB">
                                  <w:rPr>
                                    <w:sz w:val="20"/>
                                    <w:szCs w:val="18"/>
                                  </w:rPr>
                                  <w:t>2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7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4038" y="1400174"/>
                              <a:ext cx="330969" cy="2211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D217BC" w:rsidRPr="00EE2CEB" w:rsidRDefault="00D217BC" w:rsidP="00DE15B4">
                                <w:pPr>
                                  <w:rPr>
                                    <w:sz w:val="20"/>
                                    <w:szCs w:val="18"/>
                                  </w:rPr>
                                </w:pPr>
                                <w:r w:rsidRPr="00EE2CEB">
                                  <w:rPr>
                                    <w:sz w:val="20"/>
                                    <w:szCs w:val="18"/>
                                  </w:rPr>
                                  <w:t>3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82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3529" y="1626662"/>
                              <a:ext cx="473338" cy="2442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217BC" w:rsidRPr="00893977" w:rsidRDefault="00D217BC" w:rsidP="00DE15B4">
                                <w:pPr>
                                  <w:jc w:val="center"/>
                                  <w:rPr>
                                    <w:sz w:val="22"/>
                                    <w:szCs w:val="20"/>
                                  </w:rPr>
                                </w:pPr>
                                <w:r w:rsidRPr="00893977">
                                  <w:rPr>
                                    <w:sz w:val="22"/>
                                    <w:szCs w:val="20"/>
                                  </w:rPr>
                                  <w:t>圖</w:t>
                                </w:r>
                                <w:r>
                                  <w:rPr>
                                    <w:sz w:val="22"/>
                                    <w:szCs w:val="20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</wpg:grpSp>
                      <wps:wsp>
                        <wps:cNvPr id="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513305" y="994611"/>
                            <a:ext cx="294105" cy="145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wps:spPr>
                        <wps:txbx>
                          <w:txbxContent>
                            <w:p w:rsidR="00D217BC" w:rsidRPr="00EE2CEB" w:rsidRDefault="00D217BC" w:rsidP="00DE15B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  <w:r w:rsidRPr="00EE2CEB">
                                <w:rPr>
                                  <w:sz w:val="20"/>
                                  <w:szCs w:val="20"/>
                                </w:rPr>
                                <w:t xml:space="preserve"> (m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7791411" id="群組 2387" o:spid="_x0000_s1427" style="position:absolute;left:0;text-align:left;margin-left:323.5pt;margin-top:6.5pt;width:142.3pt;height:97.35pt;z-index:251698688" coordsize="18074,123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">
                <v:group id="群組 2261" o:spid="_x0000_s1428" style="position:absolute;width:16416;height:12363" coordorigin="-1027,-14" coordsize="25375,187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zqoxQAAAN0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">
                  <v:shape id="圖片 2262" o:spid="_x0000_s1429" type="#_x0000_t75" style="position:absolute;left:2372;top:2255;width:21976;height:120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">
                    <v:imagedata r:id="rId166" o:title=""/>
                    <v:path arrowok="t"/>
                  </v:shape>
                  <v:shape id="文字方塊 2" o:spid="_x0000_s1430" type="#_x0000_t202" style="position:absolute;left:-1027;top:-14;width:7613;height:2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" filled="f" stroked="f">
                    <v:textbox inset="0,0,0,0">
                      <w:txbxContent>
                        <w:p w:rsidR="00D217BC" w:rsidRPr="00EE2CEB" w:rsidRDefault="00D217BC" w:rsidP="00DE15B4">
                          <w:pPr>
                            <w:rPr>
                              <w:sz w:val="20"/>
                              <w:szCs w:val="20"/>
                            </w:rPr>
                          </w:pPr>
                          <w:proofErr w:type="gramStart"/>
                          <w:r w:rsidRPr="00EE2CEB">
                            <w:rPr>
                              <w:i/>
                              <w:sz w:val="20"/>
                              <w:szCs w:val="20"/>
                            </w:rPr>
                            <w:t>a</w:t>
                          </w:r>
                          <w:proofErr w:type="gramEnd"/>
                          <w:r w:rsidRPr="00EE2CEB">
                            <w:rPr>
                              <w:sz w:val="20"/>
                              <w:szCs w:val="20"/>
                            </w:rPr>
                            <w:t xml:space="preserve"> (m/s</w:t>
                          </w:r>
                          <w:r w:rsidRPr="00EE2CEB">
                            <w:rPr>
                              <w:sz w:val="20"/>
                              <w:szCs w:val="20"/>
                              <w:vertAlign w:val="superscript"/>
                            </w:rPr>
                            <w:t>2</w:t>
                          </w:r>
                          <w:r w:rsidRPr="00EE2CEB">
                            <w:rPr>
                              <w:sz w:val="20"/>
                              <w:szCs w:val="20"/>
                            </w:rPr>
                            <w:t>)</w:t>
                          </w:r>
                        </w:p>
                      </w:txbxContent>
                    </v:textbox>
                  </v:shape>
                  <v:shape id="文字方塊 2" o:spid="_x0000_s1431" type="#_x0000_t202" style="position:absolute;left:-967;top:3952;width:3214;height:221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" filled="f" stroked="f">
                    <v:textbox inset="0,0,0,0">
                      <w:txbxContent>
                        <w:p w:rsidR="00D217BC" w:rsidRPr="00EE2CEB" w:rsidRDefault="00D217BC" w:rsidP="00DE15B4">
                          <w:pPr>
                            <w:rPr>
                              <w:sz w:val="20"/>
                              <w:szCs w:val="18"/>
                            </w:rPr>
                          </w:pPr>
                          <w:r w:rsidRPr="00EE2CEB">
                            <w:rPr>
                              <w:sz w:val="20"/>
                              <w:szCs w:val="18"/>
                            </w:rPr>
                            <w:t>1.5</w:t>
                          </w:r>
                        </w:p>
                      </w:txbxContent>
                    </v:textbox>
                  </v:shape>
                  <v:shape id="文字方塊 2" o:spid="_x0000_s1432" type="#_x0000_t202" style="position:absolute;left:-967;top:7334;width:3214;height:22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" filled="f" stroked="f">
                    <v:textbox inset="0,0,0,0">
                      <w:txbxContent>
                        <w:p w:rsidR="00D217BC" w:rsidRPr="00EE2CEB" w:rsidRDefault="00D217BC" w:rsidP="00DE15B4">
                          <w:pPr>
                            <w:rPr>
                              <w:sz w:val="20"/>
                              <w:szCs w:val="18"/>
                            </w:rPr>
                          </w:pPr>
                          <w:r w:rsidRPr="00EE2CEB">
                            <w:rPr>
                              <w:sz w:val="20"/>
                              <w:szCs w:val="18"/>
                            </w:rPr>
                            <w:t>1.0</w:t>
                          </w:r>
                        </w:p>
                      </w:txbxContent>
                    </v:textbox>
                  </v:shape>
                  <v:shape id="文字方塊 2" o:spid="_x0000_s1433" type="#_x0000_t202" style="position:absolute;left:-967;top:9858;width:3214;height:22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" filled="f" stroked="f">
                    <v:textbox inset="0,0,0,0">
                      <w:txbxContent>
                        <w:p w:rsidR="00D217BC" w:rsidRPr="00EE2CEB" w:rsidRDefault="00D217BC" w:rsidP="00DE15B4">
                          <w:pPr>
                            <w:rPr>
                              <w:sz w:val="20"/>
                              <w:szCs w:val="18"/>
                            </w:rPr>
                          </w:pPr>
                          <w:r w:rsidRPr="00EE2CEB">
                            <w:rPr>
                              <w:sz w:val="20"/>
                              <w:szCs w:val="18"/>
                            </w:rPr>
                            <w:t>0.5</w:t>
                          </w:r>
                        </w:p>
                      </w:txbxContent>
                    </v:textbox>
                  </v:shape>
                  <v:shape id="文字方塊 2" o:spid="_x0000_s1434" type="#_x0000_t202" style="position:absolute;left:312;top:12620;width:1181;height:22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" filled="f" stroked="f">
                    <v:textbox inset="0,0,0,0">
                      <w:txbxContent>
                        <w:p w:rsidR="00D217BC" w:rsidRPr="00EE2CEB" w:rsidRDefault="00D217BC" w:rsidP="00DE15B4">
                          <w:pPr>
                            <w:rPr>
                              <w:sz w:val="20"/>
                              <w:szCs w:val="18"/>
                            </w:rPr>
                          </w:pPr>
                          <w:r w:rsidRPr="00EE2CEB">
                            <w:rPr>
                              <w:sz w:val="20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字方塊 2" o:spid="_x0000_s1435" type="#_x0000_t202" style="position:absolute;left:7000;top:14001;width:3473;height:22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" filled="f" stroked="f">
                    <v:textbox inset="0,0,0,0">
                      <w:txbxContent>
                        <w:p w:rsidR="00D217BC" w:rsidRPr="00EE2CEB" w:rsidRDefault="00D217BC" w:rsidP="00DE15B4">
                          <w:pPr>
                            <w:rPr>
                              <w:sz w:val="20"/>
                              <w:szCs w:val="18"/>
                            </w:rPr>
                          </w:pPr>
                          <w:r w:rsidRPr="00EE2CEB">
                            <w:rPr>
                              <w:sz w:val="20"/>
                              <w:szCs w:val="18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文字方塊 2" o:spid="_x0000_s1436" type="#_x0000_t202" style="position:absolute;left:12572;top:14001;width:3364;height:22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" filled="f" stroked="f">
                    <v:textbox inset="0,0,0,0">
                      <w:txbxContent>
                        <w:p w:rsidR="00D217BC" w:rsidRPr="00EE2CEB" w:rsidRDefault="00D217BC" w:rsidP="00DE15B4">
                          <w:pPr>
                            <w:rPr>
                              <w:sz w:val="20"/>
                              <w:szCs w:val="18"/>
                            </w:rPr>
                          </w:pPr>
                          <w:r w:rsidRPr="00EE2CEB">
                            <w:rPr>
                              <w:sz w:val="20"/>
                              <w:szCs w:val="18"/>
                            </w:rPr>
                            <w:t>200</w:t>
                          </w:r>
                        </w:p>
                      </w:txbxContent>
                    </v:textbox>
                  </v:shape>
                  <v:shape id="文字方塊 2" o:spid="_x0000_s1437" type="#_x0000_t202" style="position:absolute;left:18240;top:14001;width:3310;height:22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" filled="f" stroked="f">
                    <v:textbox inset="0,0,0,0">
                      <w:txbxContent>
                        <w:p w:rsidR="00D217BC" w:rsidRPr="00EE2CEB" w:rsidRDefault="00D217BC" w:rsidP="00DE15B4">
                          <w:pPr>
                            <w:rPr>
                              <w:sz w:val="20"/>
                              <w:szCs w:val="18"/>
                            </w:rPr>
                          </w:pPr>
                          <w:r w:rsidRPr="00EE2CEB">
                            <w:rPr>
                              <w:sz w:val="20"/>
                              <w:szCs w:val="18"/>
                            </w:rPr>
                            <w:t>300</w:t>
                          </w:r>
                        </w:p>
                      </w:txbxContent>
                    </v:textbox>
                  </v:shape>
                  <v:shape id="文字方塊 2" o:spid="_x0000_s1438" type="#_x0000_t202" style="position:absolute;left:10835;top:16266;width:4733;height:24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" filled="f" stroked="f">
                    <v:textbox inset="0,0,0,0">
                      <w:txbxContent>
                        <w:p w:rsidR="00D217BC" w:rsidRPr="00893977" w:rsidRDefault="00D217BC" w:rsidP="00DE15B4">
                          <w:pPr>
                            <w:jc w:val="center"/>
                            <w:rPr>
                              <w:sz w:val="22"/>
                              <w:szCs w:val="20"/>
                            </w:rPr>
                          </w:pPr>
                          <w:r w:rsidRPr="00893977">
                            <w:rPr>
                              <w:sz w:val="22"/>
                              <w:szCs w:val="20"/>
                            </w:rPr>
                            <w:t>圖</w:t>
                          </w:r>
                          <w:r>
                            <w:rPr>
                              <w:sz w:val="22"/>
                              <w:szCs w:val="20"/>
                            </w:rPr>
                            <w:t>7</w:t>
                          </w:r>
                        </w:p>
                      </w:txbxContent>
                    </v:textbox>
                  </v:shape>
                </v:group>
                <v:shape id="文字方塊 2" o:spid="_x0000_s1439" type="#_x0000_t202" style="position:absolute;left:15133;top:9946;width:2941;height:1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<v:textbox inset="0,0,0,0">
                    <w:txbxContent>
                      <w:p w:rsidR="00D217BC" w:rsidRPr="00EE2CEB" w:rsidRDefault="00D217BC" w:rsidP="00DE15B4">
                        <w:pPr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i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  <w:r w:rsidRPr="00EE2CEB">
                          <w:rPr>
                            <w:sz w:val="20"/>
                            <w:szCs w:val="20"/>
                          </w:rPr>
                          <w:t xml:space="preserve"> (m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</w:rPr>
        <w:t>19.</w:t>
      </w:r>
      <w:r>
        <w:tab/>
      </w:r>
      <w:r w:rsidRPr="00FC6396">
        <w:t>汽車在下列哪一路段作等速度運動？</w:t>
      </w:r>
      <w:r w:rsidR="00AE615C" w:rsidRPr="00FC6396">
        <w:t xml:space="preserve"> </w:t>
      </w:r>
    </w:p>
    <w:p w:rsidR="00DE15B4" w:rsidRPr="00A410AC" w:rsidRDefault="00DE15B4" w:rsidP="00D621A6">
      <w:pPr>
        <w:pStyle w:val="AA"/>
        <w:spacing w:line="330" w:lineRule="atLeast"/>
        <w:rPr>
          <w:rFonts w:eastAsiaTheme="minorEastAsia"/>
          <w:sz w:val="22"/>
          <w:szCs w:val="22"/>
          <w:u w:val="none"/>
        </w:rPr>
      </w:pPr>
      <w:r w:rsidRPr="00A410AC">
        <w:rPr>
          <w:rFonts w:eastAsiaTheme="minorEastAsia"/>
          <w:sz w:val="22"/>
          <w:szCs w:val="22"/>
          <w:u w:val="none"/>
        </w:rPr>
        <w:t xml:space="preserve">(A) </w:t>
      </w:r>
      <w:r w:rsidRPr="00A410AC">
        <w:rPr>
          <w:rFonts w:eastAsiaTheme="minorEastAsia"/>
          <w:position w:val="-10"/>
          <w:sz w:val="22"/>
          <w:szCs w:val="22"/>
          <w:u w:val="none"/>
        </w:rPr>
        <w:object w:dxaOrig="1200" w:dyaOrig="300">
          <v:shape id="_x0000_i1103" type="#_x0000_t75" style="width:62.9pt;height:15.05pt" o:ole="">
            <v:imagedata r:id="rId167" o:title=""/>
          </v:shape>
          <o:OLEObject Type="Embed" ProgID="Equation.DSMT4" ShapeID="_x0000_i1103" DrawAspect="Content" ObjectID="_1623094063" r:id="rId168"/>
        </w:object>
      </w:r>
    </w:p>
    <w:p w:rsidR="00DE15B4" w:rsidRPr="00A410AC" w:rsidRDefault="00DE15B4" w:rsidP="00D621A6">
      <w:pPr>
        <w:pStyle w:val="AA"/>
        <w:spacing w:line="330" w:lineRule="atLeast"/>
        <w:rPr>
          <w:rFonts w:eastAsiaTheme="minorEastAsia"/>
          <w:sz w:val="22"/>
          <w:szCs w:val="22"/>
          <w:u w:val="none"/>
        </w:rPr>
      </w:pPr>
      <w:r w:rsidRPr="00A410AC">
        <w:rPr>
          <w:rFonts w:eastAsiaTheme="minorEastAsia"/>
          <w:sz w:val="22"/>
          <w:szCs w:val="22"/>
          <w:u w:val="none"/>
        </w:rPr>
        <w:t>(B)</w:t>
      </w:r>
      <w:r w:rsidRPr="00A410AC">
        <w:rPr>
          <w:rFonts w:eastAsiaTheme="minorEastAsia" w:hint="eastAsia"/>
          <w:sz w:val="22"/>
          <w:szCs w:val="22"/>
          <w:u w:val="none"/>
        </w:rPr>
        <w:t xml:space="preserve"> </w:t>
      </w:r>
      <w:r w:rsidRPr="00A410AC">
        <w:rPr>
          <w:rFonts w:eastAsiaTheme="minorEastAsia"/>
          <w:position w:val="-10"/>
          <w:sz w:val="22"/>
          <w:szCs w:val="22"/>
          <w:u w:val="none"/>
        </w:rPr>
        <w:object w:dxaOrig="1620" w:dyaOrig="300">
          <v:shape id="_x0000_i1104" type="#_x0000_t75" style="width:85.45pt;height:15.05pt" o:ole="">
            <v:imagedata r:id="rId169" o:title=""/>
          </v:shape>
          <o:OLEObject Type="Embed" ProgID="Equation.DSMT4" ShapeID="_x0000_i1104" DrawAspect="Content" ObjectID="_1623094064" r:id="rId170"/>
        </w:object>
      </w:r>
    </w:p>
    <w:p w:rsidR="00DE15B4" w:rsidRPr="00A410AC" w:rsidRDefault="00DE15B4" w:rsidP="00D621A6">
      <w:pPr>
        <w:pStyle w:val="AA"/>
        <w:spacing w:line="330" w:lineRule="atLeast"/>
        <w:rPr>
          <w:rFonts w:eastAsiaTheme="minorEastAsia"/>
          <w:sz w:val="22"/>
          <w:szCs w:val="22"/>
          <w:u w:val="none"/>
        </w:rPr>
      </w:pPr>
      <w:r w:rsidRPr="00A410AC">
        <w:rPr>
          <w:rFonts w:eastAsiaTheme="minorEastAsia"/>
          <w:sz w:val="22"/>
          <w:szCs w:val="22"/>
          <w:u w:val="none"/>
        </w:rPr>
        <w:t xml:space="preserve">(C) </w:t>
      </w:r>
      <w:r w:rsidRPr="00A410AC">
        <w:rPr>
          <w:rFonts w:eastAsiaTheme="minorEastAsia"/>
          <w:position w:val="-10"/>
          <w:sz w:val="22"/>
          <w:szCs w:val="22"/>
          <w:u w:val="none"/>
        </w:rPr>
        <w:object w:dxaOrig="1640" w:dyaOrig="300">
          <v:shape id="_x0000_i1105" type="#_x0000_t75" style="width:85.45pt;height:15.05pt" o:ole="">
            <v:imagedata r:id="rId171" o:title=""/>
          </v:shape>
          <o:OLEObject Type="Embed" ProgID="Equation.DSMT4" ShapeID="_x0000_i1105" DrawAspect="Content" ObjectID="_1623094065" r:id="rId172"/>
        </w:object>
      </w:r>
    </w:p>
    <w:p w:rsidR="00DE15B4" w:rsidRPr="00A410AC" w:rsidRDefault="00DE15B4" w:rsidP="00D621A6">
      <w:pPr>
        <w:pStyle w:val="AA"/>
        <w:spacing w:line="330" w:lineRule="atLeast"/>
        <w:rPr>
          <w:rFonts w:eastAsiaTheme="minorEastAsia"/>
          <w:sz w:val="22"/>
          <w:szCs w:val="22"/>
          <w:u w:val="none"/>
        </w:rPr>
      </w:pPr>
      <w:r w:rsidRPr="00A410AC">
        <w:rPr>
          <w:rFonts w:eastAsiaTheme="minorEastAsia"/>
          <w:sz w:val="22"/>
          <w:szCs w:val="22"/>
          <w:u w:val="none"/>
        </w:rPr>
        <w:t xml:space="preserve">(D) </w:t>
      </w:r>
      <w:r w:rsidRPr="00A410AC">
        <w:rPr>
          <w:rFonts w:eastAsiaTheme="minorEastAsia"/>
          <w:position w:val="-10"/>
          <w:sz w:val="22"/>
          <w:szCs w:val="22"/>
          <w:u w:val="none"/>
        </w:rPr>
        <w:object w:dxaOrig="1219" w:dyaOrig="300">
          <v:shape id="_x0000_i1106" type="#_x0000_t75" style="width:62.9pt;height:15.05pt" o:ole="">
            <v:imagedata r:id="rId173" o:title=""/>
          </v:shape>
          <o:OLEObject Type="Embed" ProgID="Equation.DSMT4" ShapeID="_x0000_i1106" DrawAspect="Content" ObjectID="_1623094066" r:id="rId174"/>
        </w:object>
      </w:r>
    </w:p>
    <w:p w:rsidR="00DE15B4" w:rsidRPr="00A410AC" w:rsidRDefault="00DE15B4" w:rsidP="00D621A6">
      <w:pPr>
        <w:pStyle w:val="AA"/>
        <w:spacing w:line="330" w:lineRule="atLeast"/>
        <w:rPr>
          <w:rFonts w:eastAsiaTheme="minorEastAsia"/>
          <w:sz w:val="22"/>
          <w:szCs w:val="22"/>
          <w:u w:val="none"/>
        </w:rPr>
      </w:pPr>
      <w:r w:rsidRPr="00A410AC">
        <w:rPr>
          <w:rFonts w:eastAsiaTheme="minorEastAsia"/>
          <w:sz w:val="22"/>
          <w:szCs w:val="22"/>
          <w:u w:val="none"/>
        </w:rPr>
        <w:t>(E)</w:t>
      </w:r>
      <w:r w:rsidRPr="00A410AC">
        <w:rPr>
          <w:rFonts w:eastAsiaTheme="minorEastAsia" w:hint="eastAsia"/>
          <w:sz w:val="22"/>
          <w:szCs w:val="22"/>
          <w:u w:val="none"/>
        </w:rPr>
        <w:t xml:space="preserve"> </w:t>
      </w:r>
      <w:r w:rsidRPr="00A410AC">
        <w:rPr>
          <w:rFonts w:eastAsiaTheme="minorEastAsia"/>
          <w:position w:val="-10"/>
          <w:sz w:val="22"/>
          <w:szCs w:val="22"/>
          <w:u w:val="none"/>
        </w:rPr>
        <w:object w:dxaOrig="1240" w:dyaOrig="300">
          <v:shape id="_x0000_i1107" type="#_x0000_t75" style="width:64.5pt;height:15.05pt" o:ole="">
            <v:imagedata r:id="rId175" o:title=""/>
          </v:shape>
          <o:OLEObject Type="Embed" ProgID="Equation.DSMT4" ShapeID="_x0000_i1107" DrawAspect="Content" ObjectID="_1623094067" r:id="rId176"/>
        </w:object>
      </w:r>
      <w:r w:rsidRPr="00A410AC">
        <w:rPr>
          <w:rFonts w:eastAsiaTheme="minorEastAsia"/>
          <w:sz w:val="22"/>
          <w:szCs w:val="22"/>
          <w:u w:val="none"/>
        </w:rPr>
        <w:t>及</w:t>
      </w:r>
      <w:r w:rsidRPr="00A410AC">
        <w:rPr>
          <w:rFonts w:eastAsiaTheme="minorEastAsia"/>
          <w:position w:val="-10"/>
          <w:sz w:val="22"/>
          <w:szCs w:val="22"/>
          <w:u w:val="none"/>
        </w:rPr>
        <w:object w:dxaOrig="1640" w:dyaOrig="300">
          <v:shape id="_x0000_i1108" type="#_x0000_t75" style="width:85.45pt;height:15.05pt" o:ole="">
            <v:imagedata r:id="rId177" o:title=""/>
          </v:shape>
          <o:OLEObject Type="Embed" ProgID="Equation.DSMT4" ShapeID="_x0000_i1108" DrawAspect="Content" ObjectID="_1623094068" r:id="rId178"/>
        </w:object>
      </w:r>
    </w:p>
    <w:p w:rsidR="00DE15B4" w:rsidRPr="00FF0C0C" w:rsidRDefault="00DE15B4" w:rsidP="00D621A6">
      <w:pPr>
        <w:pStyle w:val="TIT1"/>
        <w:spacing w:beforeLines="20" w:before="48" w:line="330" w:lineRule="atLeast"/>
      </w:pPr>
      <w:r>
        <w:rPr>
          <w:rFonts w:hint="eastAsia"/>
        </w:rPr>
        <w:t>20.</w:t>
      </w:r>
      <w:r>
        <w:tab/>
      </w:r>
      <w:r w:rsidRPr="00FF0C0C">
        <w:t>在前</w:t>
      </w:r>
      <w:r w:rsidR="00AE615C" w:rsidRPr="00E1731D">
        <w:rPr>
          <w:position w:val="-6"/>
          <w:szCs w:val="22"/>
        </w:rPr>
        <w:object w:dxaOrig="620" w:dyaOrig="260">
          <v:shape id="_x0000_i1109" type="#_x0000_t75" style="width:31.25pt;height:12.25pt" o:ole="">
            <v:imagedata r:id="rId159" o:title=""/>
          </v:shape>
          <o:OLEObject Type="Embed" ProgID="Equation.DSMT4" ShapeID="_x0000_i1109" DrawAspect="Content" ObjectID="_1623094069" r:id="rId179"/>
        </w:object>
      </w:r>
      <w:r w:rsidRPr="00FF0C0C">
        <w:t>的路途中，汽車的最大速率約為多少</w:t>
      </w:r>
      <w:r w:rsidRPr="0052197D">
        <w:rPr>
          <w:position w:val="-10"/>
        </w:rPr>
        <w:object w:dxaOrig="460" w:dyaOrig="300">
          <v:shape id="_x0000_i1110" type="#_x0000_t75" style="width:23.75pt;height:15.05pt" o:ole="">
            <v:imagedata r:id="rId180" o:title=""/>
          </v:shape>
          <o:OLEObject Type="Embed" ProgID="Equation.DSMT4" ShapeID="_x0000_i1110" DrawAspect="Content" ObjectID="_1623094070" r:id="rId181"/>
        </w:object>
      </w:r>
      <w:r w:rsidRPr="00FF0C0C">
        <w:t>？</w:t>
      </w:r>
    </w:p>
    <w:p w:rsidR="00DE15B4" w:rsidRPr="00FF0C0C" w:rsidRDefault="00DE15B4" w:rsidP="00D621A6">
      <w:pPr>
        <w:tabs>
          <w:tab w:val="left" w:pos="2282"/>
          <w:tab w:val="left" w:pos="4060"/>
          <w:tab w:val="left" w:pos="5907"/>
          <w:tab w:val="left" w:pos="7699"/>
        </w:tabs>
        <w:spacing w:line="330" w:lineRule="atLeast"/>
        <w:ind w:right="357" w:firstLineChars="152" w:firstLine="407"/>
        <w:jc w:val="both"/>
        <w:rPr>
          <w:rFonts w:eastAsiaTheme="minorEastAsia"/>
          <w:spacing w:val="24"/>
          <w:sz w:val="22"/>
          <w:szCs w:val="22"/>
        </w:rPr>
      </w:pPr>
      <w:r>
        <w:rPr>
          <w:rFonts w:eastAsiaTheme="minorEastAsia"/>
          <w:spacing w:val="24"/>
          <w:sz w:val="22"/>
          <w:szCs w:val="22"/>
        </w:rPr>
        <w:t xml:space="preserve">(A) </w:t>
      </w:r>
      <w:r>
        <w:rPr>
          <w:rFonts w:eastAsiaTheme="minorEastAsia" w:hint="eastAsia"/>
          <w:spacing w:val="24"/>
          <w:sz w:val="22"/>
          <w:szCs w:val="22"/>
        </w:rPr>
        <w:t>90</w:t>
      </w:r>
      <w:r w:rsidRPr="00FF0C0C">
        <w:rPr>
          <w:rFonts w:eastAsiaTheme="minorEastAsia"/>
          <w:spacing w:val="24"/>
          <w:sz w:val="22"/>
          <w:szCs w:val="22"/>
        </w:rPr>
        <w:tab/>
      </w:r>
      <w:r>
        <w:rPr>
          <w:rFonts w:eastAsiaTheme="minorEastAsia"/>
          <w:spacing w:val="24"/>
          <w:sz w:val="22"/>
          <w:szCs w:val="22"/>
        </w:rPr>
        <w:t xml:space="preserve">(B) </w:t>
      </w:r>
      <w:r>
        <w:rPr>
          <w:rFonts w:eastAsiaTheme="minorEastAsia" w:hint="eastAsia"/>
          <w:spacing w:val="24"/>
          <w:sz w:val="22"/>
          <w:szCs w:val="22"/>
        </w:rPr>
        <w:t>76</w:t>
      </w:r>
      <w:r w:rsidRPr="00FF0C0C">
        <w:rPr>
          <w:rFonts w:eastAsiaTheme="minorEastAsia"/>
          <w:spacing w:val="24"/>
          <w:sz w:val="22"/>
          <w:szCs w:val="22"/>
        </w:rPr>
        <w:tab/>
        <w:t>(C) 62</w:t>
      </w:r>
      <w:r w:rsidRPr="00FF0C0C">
        <w:rPr>
          <w:rFonts w:eastAsiaTheme="minorEastAsia"/>
          <w:spacing w:val="24"/>
          <w:sz w:val="22"/>
          <w:szCs w:val="22"/>
        </w:rPr>
        <w:tab/>
      </w:r>
      <w:r>
        <w:rPr>
          <w:rFonts w:eastAsiaTheme="minorEastAsia"/>
          <w:spacing w:val="24"/>
          <w:sz w:val="22"/>
          <w:szCs w:val="22"/>
        </w:rPr>
        <w:t xml:space="preserve">(D) </w:t>
      </w:r>
      <w:r>
        <w:rPr>
          <w:rFonts w:eastAsiaTheme="minorEastAsia" w:hint="eastAsia"/>
          <w:spacing w:val="24"/>
          <w:sz w:val="22"/>
          <w:szCs w:val="22"/>
        </w:rPr>
        <w:t>21</w:t>
      </w:r>
      <w:r w:rsidRPr="00FF0C0C">
        <w:rPr>
          <w:rFonts w:eastAsiaTheme="minorEastAsia"/>
          <w:spacing w:val="24"/>
          <w:sz w:val="22"/>
          <w:szCs w:val="22"/>
        </w:rPr>
        <w:tab/>
      </w:r>
      <w:r>
        <w:rPr>
          <w:rFonts w:eastAsiaTheme="minorEastAsia"/>
          <w:spacing w:val="24"/>
          <w:sz w:val="22"/>
          <w:szCs w:val="22"/>
        </w:rPr>
        <w:t xml:space="preserve">(E) </w:t>
      </w:r>
      <w:r>
        <w:rPr>
          <w:rFonts w:eastAsiaTheme="minorEastAsia" w:hint="eastAsia"/>
          <w:spacing w:val="24"/>
          <w:sz w:val="22"/>
          <w:szCs w:val="22"/>
        </w:rPr>
        <w:t>10</w:t>
      </w:r>
    </w:p>
    <w:p w:rsidR="000B32D1" w:rsidRPr="00967083" w:rsidRDefault="00232D6A" w:rsidP="00B01367">
      <w:pPr>
        <w:pStyle w:val="03"/>
      </w:pPr>
      <w:r w:rsidRPr="00967083">
        <w:t>二、</w:t>
      </w:r>
      <w:r w:rsidR="004876BE" w:rsidRPr="00967083">
        <w:t>多選題</w:t>
      </w:r>
      <w:r w:rsidR="00A94244" w:rsidRPr="00967083">
        <w:rPr>
          <w:rFonts w:hint="eastAsia"/>
        </w:rPr>
        <w:t>（</w:t>
      </w:r>
      <w:r w:rsidR="009D798C" w:rsidRPr="00967083">
        <w:rPr>
          <w:rFonts w:hint="eastAsia"/>
        </w:rPr>
        <w:t>占</w:t>
      </w:r>
      <w:r w:rsidR="0092721A" w:rsidRPr="00967083">
        <w:t>20</w:t>
      </w:r>
      <w:r w:rsidR="00A94244" w:rsidRPr="00967083">
        <w:rPr>
          <w:rFonts w:hint="eastAsia"/>
        </w:rPr>
        <w:t>分）</w:t>
      </w:r>
    </w:p>
    <w:p w:rsidR="009D798C" w:rsidRPr="001C409C" w:rsidRDefault="009D798C" w:rsidP="00D621A6">
      <w:pPr>
        <w:pStyle w:val="0cm30cm6pt"/>
        <w:spacing w:line="330" w:lineRule="atLeast"/>
        <w:rPr>
          <w:snapToGrid/>
        </w:rPr>
      </w:pPr>
      <w:r w:rsidRPr="001C409C">
        <w:rPr>
          <w:rFonts w:hint="eastAsia"/>
        </w:rPr>
        <w:t>說明：第</w:t>
      </w:r>
      <w:r w:rsidR="0092721A" w:rsidRPr="001C409C">
        <w:t>21</w:t>
      </w:r>
      <w:r w:rsidRPr="001C409C">
        <w:rPr>
          <w:rFonts w:hint="eastAsia"/>
        </w:rPr>
        <w:t>題至第</w:t>
      </w:r>
      <w:r w:rsidR="0092721A" w:rsidRPr="001C409C">
        <w:t>24</w:t>
      </w:r>
      <w:r w:rsidRPr="001C409C">
        <w:rPr>
          <w:rFonts w:hint="eastAsia"/>
        </w:rPr>
        <w:t>題，每題有</w:t>
      </w:r>
      <w:r w:rsidRPr="001C409C">
        <w:rPr>
          <w:rFonts w:hint="eastAsia"/>
        </w:rPr>
        <w:t>5</w:t>
      </w:r>
      <w:r w:rsidRPr="001C409C">
        <w:rPr>
          <w:rFonts w:hint="eastAsia"/>
        </w:rPr>
        <w:t>個選項，其中至少有一個是正確的選項，請將正確選項畫記在答案卡之「選擇題答案區」。各題之選項獨立判定，所有選項均答對者，得</w:t>
      </w:r>
      <w:r w:rsidRPr="001C409C">
        <w:rPr>
          <w:rFonts w:hint="eastAsia"/>
        </w:rPr>
        <w:t>5</w:t>
      </w:r>
      <w:r w:rsidRPr="001C409C">
        <w:rPr>
          <w:rFonts w:hint="eastAsia"/>
        </w:rPr>
        <w:t>分；</w:t>
      </w:r>
      <w:r w:rsidR="003F1BFD" w:rsidRPr="001C409C">
        <w:rPr>
          <w:rFonts w:hint="eastAsia"/>
        </w:rPr>
        <w:t>答錯</w:t>
      </w:r>
      <w:r w:rsidR="003F1BFD" w:rsidRPr="001C409C">
        <w:rPr>
          <w:rFonts w:hint="eastAsia"/>
        </w:rPr>
        <w:t>1</w:t>
      </w:r>
      <w:r w:rsidR="003F1BFD" w:rsidRPr="001C409C">
        <w:rPr>
          <w:rFonts w:hint="eastAsia"/>
        </w:rPr>
        <w:t>個選項者，得</w:t>
      </w:r>
      <w:r w:rsidR="00BC1B0D" w:rsidRPr="001C409C">
        <w:t>3</w:t>
      </w:r>
      <w:r w:rsidR="003F1BFD" w:rsidRPr="001C409C">
        <w:rPr>
          <w:rFonts w:hint="eastAsia"/>
        </w:rPr>
        <w:t>分；答錯</w:t>
      </w:r>
      <w:r w:rsidR="003F1BFD" w:rsidRPr="001C409C">
        <w:rPr>
          <w:rFonts w:hint="eastAsia"/>
        </w:rPr>
        <w:t>2</w:t>
      </w:r>
      <w:r w:rsidR="003F1BFD" w:rsidRPr="001C409C">
        <w:rPr>
          <w:rFonts w:hint="eastAsia"/>
        </w:rPr>
        <w:t>個選項者，得</w:t>
      </w:r>
      <w:r w:rsidR="00BC1B0D" w:rsidRPr="001C409C">
        <w:t>1</w:t>
      </w:r>
      <w:r w:rsidR="003F1BFD" w:rsidRPr="001C409C">
        <w:rPr>
          <w:rFonts w:hint="eastAsia"/>
        </w:rPr>
        <w:t>分；答錯多於</w:t>
      </w:r>
      <w:r w:rsidR="003F1BFD" w:rsidRPr="001C409C">
        <w:rPr>
          <w:rFonts w:hint="eastAsia"/>
        </w:rPr>
        <w:t>2</w:t>
      </w:r>
      <w:r w:rsidR="003F1BFD" w:rsidRPr="001C409C">
        <w:rPr>
          <w:rFonts w:hint="eastAsia"/>
        </w:rPr>
        <w:t>個選項或所有選項均未作答者，該題以零分計算。</w:t>
      </w:r>
    </w:p>
    <w:p w:rsidR="00397480" w:rsidRPr="003D72BE" w:rsidRDefault="00397480" w:rsidP="00D621A6">
      <w:pPr>
        <w:pStyle w:val="TIT1"/>
        <w:spacing w:beforeLines="0" w:before="0" w:line="330" w:lineRule="atLeast"/>
      </w:pPr>
      <w:r w:rsidRPr="003D72BE">
        <w:rPr>
          <w:rFonts w:hint="eastAsia"/>
        </w:rPr>
        <w:t>2</w:t>
      </w:r>
      <w:r w:rsidR="00D369FC" w:rsidRPr="003D72BE">
        <w:rPr>
          <w:rFonts w:hint="eastAsia"/>
        </w:rPr>
        <w:t>1</w:t>
      </w:r>
      <w:r w:rsidR="00D908CA">
        <w:rPr>
          <w:rFonts w:hint="eastAsia"/>
        </w:rPr>
        <w:t>.</w:t>
      </w:r>
      <w:r w:rsidR="00D908CA">
        <w:rPr>
          <w:rFonts w:hint="eastAsia"/>
        </w:rPr>
        <w:tab/>
      </w:r>
      <w:r w:rsidRPr="003D72BE">
        <w:t>某</w:t>
      </w:r>
      <w:r w:rsidR="00E5203C">
        <w:rPr>
          <w:rFonts w:hint="eastAsia"/>
        </w:rPr>
        <w:t>人</w:t>
      </w:r>
      <w:r w:rsidRPr="003D72BE">
        <w:t>拉著紙箱</w:t>
      </w:r>
      <w:r w:rsidR="0071754D">
        <w:rPr>
          <w:rFonts w:hint="eastAsia"/>
        </w:rPr>
        <w:t>沿</w:t>
      </w:r>
      <w:r w:rsidRPr="003D72BE">
        <w:t>斜</w:t>
      </w:r>
      <w:r w:rsidRPr="003D72BE">
        <w:rPr>
          <w:rFonts w:hint="eastAsia"/>
        </w:rPr>
        <w:t>坡</w:t>
      </w:r>
      <w:r w:rsidR="00E5203C">
        <w:rPr>
          <w:rFonts w:hint="eastAsia"/>
        </w:rPr>
        <w:t>向上</w:t>
      </w:r>
      <w:r w:rsidR="00E5203C" w:rsidRPr="003D72BE">
        <w:t>等速</w:t>
      </w:r>
      <w:r w:rsidRPr="003D72BE">
        <w:t>行走，</w:t>
      </w:r>
      <w:r w:rsidR="00E5203C">
        <w:rPr>
          <w:rFonts w:hint="eastAsia"/>
        </w:rPr>
        <w:t>若此人施加的拉力</w:t>
      </w:r>
      <w:r w:rsidRPr="003D72BE">
        <w:t>平行</w:t>
      </w:r>
      <w:r w:rsidR="00236864">
        <w:rPr>
          <w:rFonts w:hint="eastAsia"/>
        </w:rPr>
        <w:t>於</w:t>
      </w:r>
      <w:r w:rsidRPr="003D72BE">
        <w:t>斜</w:t>
      </w:r>
      <w:r w:rsidRPr="003D72BE">
        <w:rPr>
          <w:rFonts w:hint="eastAsia"/>
        </w:rPr>
        <w:t>坡</w:t>
      </w:r>
      <w:r w:rsidRPr="003D72BE">
        <w:t>的方向</w:t>
      </w:r>
      <w:r w:rsidRPr="003D72BE">
        <w:rPr>
          <w:rFonts w:hint="eastAsia"/>
        </w:rPr>
        <w:t>，</w:t>
      </w:r>
      <w:r w:rsidR="00E5203C">
        <w:rPr>
          <w:rFonts w:hint="eastAsia"/>
        </w:rPr>
        <w:t>且</w:t>
      </w:r>
      <w:r w:rsidRPr="003D72BE">
        <w:t>作用在紙箱上的力</w:t>
      </w:r>
      <w:r w:rsidR="00E5203C">
        <w:rPr>
          <w:rFonts w:hint="eastAsia"/>
        </w:rPr>
        <w:t>只有</w:t>
      </w:r>
      <w:r w:rsidRPr="003D72BE">
        <w:t>人施</w:t>
      </w:r>
      <w:r w:rsidR="00236864">
        <w:rPr>
          <w:rFonts w:hint="eastAsia"/>
        </w:rPr>
        <w:t>加的拉</w:t>
      </w:r>
      <w:r w:rsidRPr="003D72BE">
        <w:t>力、</w:t>
      </w:r>
      <w:r w:rsidR="0071754D" w:rsidRPr="0071754D">
        <w:rPr>
          <w:rFonts w:hint="eastAsia"/>
        </w:rPr>
        <w:t>斜面</w:t>
      </w:r>
      <w:r w:rsidR="0071754D" w:rsidRPr="0071754D">
        <w:t>對紙箱</w:t>
      </w:r>
      <w:r w:rsidR="0071754D" w:rsidRPr="0071754D">
        <w:rPr>
          <w:rFonts w:hint="eastAsia"/>
        </w:rPr>
        <w:t>的</w:t>
      </w:r>
      <w:r w:rsidR="0071754D" w:rsidRPr="0071754D">
        <w:t>摩擦力、</w:t>
      </w:r>
      <w:r w:rsidR="0071754D" w:rsidRPr="0071754D">
        <w:rPr>
          <w:rFonts w:hint="eastAsia"/>
        </w:rPr>
        <w:t>斜面的</w:t>
      </w:r>
      <w:r w:rsidR="0071754D" w:rsidRPr="0071754D">
        <w:t>正向力</w:t>
      </w:r>
      <w:r w:rsidRPr="003D72BE">
        <w:t>與重力</w:t>
      </w:r>
      <w:r w:rsidR="00E5203C">
        <w:rPr>
          <w:rFonts w:hint="eastAsia"/>
        </w:rPr>
        <w:t>，則</w:t>
      </w:r>
      <w:r w:rsidR="00AB08D7" w:rsidRPr="003D72BE">
        <w:rPr>
          <w:rFonts w:hint="eastAsia"/>
        </w:rPr>
        <w:t>在</w:t>
      </w:r>
      <w:r w:rsidR="00AB08D7" w:rsidRPr="003D72BE">
        <w:t>此等速過程中，</w:t>
      </w:r>
      <w:r w:rsidRPr="003D72BE">
        <w:t>下列敘述</w:t>
      </w:r>
      <w:r w:rsidR="005C424D" w:rsidRPr="003D72BE">
        <w:rPr>
          <w:rFonts w:hint="eastAsia"/>
        </w:rPr>
        <w:t>哪些</w:t>
      </w:r>
      <w:r w:rsidRPr="003D72BE">
        <w:t>正確？</w:t>
      </w:r>
    </w:p>
    <w:p w:rsidR="00397480" w:rsidRPr="00D908CA" w:rsidRDefault="00397480" w:rsidP="00D621A6">
      <w:pPr>
        <w:pStyle w:val="ABC"/>
        <w:spacing w:line="330" w:lineRule="atLeast"/>
        <w:ind w:left="896" w:hangingChars="200" w:hanging="536"/>
        <w:rPr>
          <w:rFonts w:eastAsiaTheme="minorEastAsia"/>
          <w:sz w:val="22"/>
          <w:u w:val="none"/>
        </w:rPr>
      </w:pPr>
      <w:r w:rsidRPr="00D908CA">
        <w:rPr>
          <w:rFonts w:eastAsiaTheme="minorEastAsia"/>
          <w:sz w:val="22"/>
          <w:u w:val="none"/>
        </w:rPr>
        <w:t xml:space="preserve">(A) </w:t>
      </w:r>
      <w:r w:rsidR="0071754D">
        <w:rPr>
          <w:rFonts w:eastAsiaTheme="minorEastAsia"/>
          <w:sz w:val="22"/>
          <w:u w:val="none"/>
        </w:rPr>
        <w:t>重力對紙箱</w:t>
      </w:r>
      <w:r w:rsidR="0071754D">
        <w:rPr>
          <w:rFonts w:eastAsiaTheme="minorEastAsia" w:hint="eastAsia"/>
          <w:sz w:val="22"/>
          <w:u w:val="none"/>
        </w:rPr>
        <w:t>作</w:t>
      </w:r>
      <w:r w:rsidR="00007522" w:rsidRPr="00D908CA">
        <w:rPr>
          <w:rFonts w:eastAsiaTheme="minorEastAsia"/>
          <w:sz w:val="22"/>
          <w:u w:val="none"/>
        </w:rPr>
        <w:t>負功</w:t>
      </w:r>
    </w:p>
    <w:p w:rsidR="00397480" w:rsidRPr="00D908CA" w:rsidRDefault="00397480" w:rsidP="00D621A6">
      <w:pPr>
        <w:pStyle w:val="ABC"/>
        <w:spacing w:line="330" w:lineRule="atLeast"/>
        <w:ind w:left="896" w:hangingChars="200" w:hanging="536"/>
        <w:rPr>
          <w:rFonts w:eastAsiaTheme="minorEastAsia"/>
          <w:sz w:val="22"/>
          <w:u w:val="none"/>
        </w:rPr>
      </w:pPr>
      <w:r w:rsidRPr="00D908CA">
        <w:rPr>
          <w:rFonts w:eastAsiaTheme="minorEastAsia"/>
          <w:sz w:val="22"/>
          <w:u w:val="none"/>
        </w:rPr>
        <w:t xml:space="preserve">(B) </w:t>
      </w:r>
      <w:r w:rsidR="00007522" w:rsidRPr="00D908CA">
        <w:rPr>
          <w:rFonts w:eastAsiaTheme="minorEastAsia"/>
          <w:sz w:val="22"/>
          <w:u w:val="none"/>
        </w:rPr>
        <w:t>人施</w:t>
      </w:r>
      <w:r w:rsidR="00236864" w:rsidRPr="00D908CA">
        <w:rPr>
          <w:rFonts w:eastAsiaTheme="minorEastAsia" w:hint="eastAsia"/>
          <w:sz w:val="22"/>
          <w:u w:val="none"/>
        </w:rPr>
        <w:t>加的拉</w:t>
      </w:r>
      <w:r w:rsidR="00007522" w:rsidRPr="00D908CA">
        <w:rPr>
          <w:rFonts w:eastAsiaTheme="minorEastAsia"/>
          <w:sz w:val="22"/>
          <w:u w:val="none"/>
        </w:rPr>
        <w:t>力對紙箱</w:t>
      </w:r>
      <w:r w:rsidR="0071754D">
        <w:rPr>
          <w:rFonts w:eastAsiaTheme="minorEastAsia" w:hint="eastAsia"/>
          <w:sz w:val="22"/>
          <w:u w:val="none"/>
        </w:rPr>
        <w:t>作</w:t>
      </w:r>
      <w:r w:rsidR="00007522" w:rsidRPr="00D908CA">
        <w:rPr>
          <w:rFonts w:eastAsiaTheme="minorEastAsia"/>
          <w:sz w:val="22"/>
          <w:u w:val="none"/>
        </w:rPr>
        <w:t>正功</w:t>
      </w:r>
    </w:p>
    <w:p w:rsidR="00397480" w:rsidRPr="00D908CA" w:rsidRDefault="00397480" w:rsidP="00D621A6">
      <w:pPr>
        <w:pStyle w:val="ABC"/>
        <w:spacing w:line="330" w:lineRule="atLeast"/>
        <w:ind w:left="896" w:hangingChars="200" w:hanging="536"/>
        <w:rPr>
          <w:rFonts w:eastAsiaTheme="minorEastAsia"/>
          <w:sz w:val="22"/>
          <w:u w:val="none"/>
        </w:rPr>
      </w:pPr>
      <w:r w:rsidRPr="00D908CA">
        <w:rPr>
          <w:rFonts w:eastAsiaTheme="minorEastAsia"/>
          <w:sz w:val="22"/>
          <w:u w:val="none"/>
        </w:rPr>
        <w:t xml:space="preserve">(C) </w:t>
      </w:r>
      <w:r w:rsidR="00007522" w:rsidRPr="00D908CA">
        <w:rPr>
          <w:rFonts w:eastAsiaTheme="minorEastAsia"/>
          <w:sz w:val="22"/>
          <w:u w:val="none"/>
        </w:rPr>
        <w:t>摩擦力對紙箱</w:t>
      </w:r>
      <w:r w:rsidR="0071754D">
        <w:rPr>
          <w:rFonts w:eastAsiaTheme="minorEastAsia" w:hint="eastAsia"/>
          <w:sz w:val="22"/>
          <w:u w:val="none"/>
        </w:rPr>
        <w:t>作</w:t>
      </w:r>
      <w:r w:rsidR="00007522" w:rsidRPr="00D908CA">
        <w:rPr>
          <w:rFonts w:eastAsiaTheme="minorEastAsia"/>
          <w:sz w:val="22"/>
          <w:u w:val="none"/>
        </w:rPr>
        <w:t>正功，斜面的正向力對紙箱不</w:t>
      </w:r>
      <w:r w:rsidR="0071754D">
        <w:rPr>
          <w:rFonts w:eastAsiaTheme="minorEastAsia" w:hint="eastAsia"/>
          <w:sz w:val="22"/>
          <w:u w:val="none"/>
        </w:rPr>
        <w:t>作</w:t>
      </w:r>
      <w:r w:rsidR="00007522" w:rsidRPr="00D908CA">
        <w:rPr>
          <w:rFonts w:eastAsiaTheme="minorEastAsia"/>
          <w:sz w:val="22"/>
          <w:u w:val="none"/>
        </w:rPr>
        <w:t>功</w:t>
      </w:r>
    </w:p>
    <w:p w:rsidR="00397480" w:rsidRPr="00D908CA" w:rsidRDefault="00397480" w:rsidP="00D621A6">
      <w:pPr>
        <w:pStyle w:val="ABC"/>
        <w:spacing w:line="330" w:lineRule="atLeast"/>
        <w:ind w:left="896" w:hangingChars="200" w:hanging="536"/>
        <w:rPr>
          <w:rFonts w:eastAsiaTheme="minorEastAsia"/>
          <w:sz w:val="22"/>
          <w:u w:val="none"/>
        </w:rPr>
      </w:pPr>
      <w:r w:rsidRPr="00D908CA">
        <w:rPr>
          <w:rFonts w:eastAsiaTheme="minorEastAsia"/>
          <w:sz w:val="22"/>
          <w:u w:val="none"/>
        </w:rPr>
        <w:t xml:space="preserve">(D) </w:t>
      </w:r>
      <w:r w:rsidRPr="00D908CA">
        <w:rPr>
          <w:rFonts w:eastAsiaTheme="minorEastAsia"/>
          <w:sz w:val="22"/>
          <w:u w:val="none"/>
        </w:rPr>
        <w:t>紙箱的動能沒有增加，</w:t>
      </w:r>
      <w:r w:rsidR="0071754D" w:rsidRPr="00D908CA">
        <w:rPr>
          <w:rFonts w:eastAsiaTheme="minorEastAsia"/>
          <w:sz w:val="22"/>
          <w:u w:val="none"/>
        </w:rPr>
        <w:t>代表</w:t>
      </w:r>
      <w:r w:rsidRPr="00D908CA">
        <w:rPr>
          <w:rFonts w:eastAsiaTheme="minorEastAsia"/>
          <w:sz w:val="22"/>
          <w:u w:val="none"/>
        </w:rPr>
        <w:t>所有的作用力對紙箱所</w:t>
      </w:r>
      <w:r w:rsidR="0071754D">
        <w:rPr>
          <w:rFonts w:eastAsiaTheme="minorEastAsia" w:hint="eastAsia"/>
          <w:sz w:val="22"/>
          <w:u w:val="none"/>
        </w:rPr>
        <w:t>作</w:t>
      </w:r>
      <w:r w:rsidRPr="00D908CA">
        <w:rPr>
          <w:rFonts w:eastAsiaTheme="minorEastAsia"/>
          <w:sz w:val="22"/>
          <w:u w:val="none"/>
        </w:rPr>
        <w:t>的總功為零</w:t>
      </w:r>
    </w:p>
    <w:p w:rsidR="00397480" w:rsidRPr="00D908CA" w:rsidRDefault="00397480" w:rsidP="00D621A6">
      <w:pPr>
        <w:pStyle w:val="ABC"/>
        <w:spacing w:line="330" w:lineRule="atLeast"/>
        <w:ind w:left="896" w:hangingChars="200" w:hanging="536"/>
        <w:rPr>
          <w:rFonts w:eastAsiaTheme="minorEastAsia"/>
          <w:sz w:val="22"/>
          <w:u w:val="none"/>
        </w:rPr>
      </w:pPr>
      <w:r w:rsidRPr="00D908CA">
        <w:rPr>
          <w:rFonts w:eastAsiaTheme="minorEastAsia"/>
          <w:sz w:val="22"/>
          <w:u w:val="none"/>
        </w:rPr>
        <w:t xml:space="preserve">(E) </w:t>
      </w:r>
      <w:r w:rsidRPr="00D908CA">
        <w:rPr>
          <w:rFonts w:eastAsiaTheme="minorEastAsia"/>
          <w:sz w:val="22"/>
          <w:u w:val="none"/>
        </w:rPr>
        <w:t>紙箱的</w:t>
      </w:r>
      <w:r w:rsidR="0071754D">
        <w:rPr>
          <w:rFonts w:eastAsiaTheme="minorEastAsia" w:hint="eastAsia"/>
          <w:sz w:val="22"/>
          <w:u w:val="none"/>
        </w:rPr>
        <w:t>重力</w:t>
      </w:r>
      <w:r w:rsidRPr="00D908CA">
        <w:rPr>
          <w:rFonts w:eastAsiaTheme="minorEastAsia"/>
          <w:sz w:val="22"/>
          <w:u w:val="none"/>
        </w:rPr>
        <w:t>位能增加，代表所有的作用力對紙箱所</w:t>
      </w:r>
      <w:r w:rsidR="0071754D">
        <w:rPr>
          <w:rFonts w:eastAsiaTheme="minorEastAsia" w:hint="eastAsia"/>
          <w:sz w:val="22"/>
          <w:u w:val="none"/>
        </w:rPr>
        <w:t>作</w:t>
      </w:r>
      <w:r w:rsidRPr="00D908CA">
        <w:rPr>
          <w:rFonts w:eastAsiaTheme="minorEastAsia"/>
          <w:sz w:val="22"/>
          <w:u w:val="none"/>
        </w:rPr>
        <w:t>的總功為正功</w:t>
      </w:r>
    </w:p>
    <w:p w:rsidR="006C4CA4" w:rsidRPr="003D72BE" w:rsidRDefault="006C4CA4" w:rsidP="00D621A6">
      <w:pPr>
        <w:pStyle w:val="TIT1"/>
        <w:spacing w:beforeLines="0" w:before="0" w:line="330" w:lineRule="atLeast"/>
      </w:pPr>
      <w:r w:rsidRPr="003D72BE">
        <w:t>2</w:t>
      </w:r>
      <w:r w:rsidR="00D369FC" w:rsidRPr="003D72BE">
        <w:t>2</w:t>
      </w:r>
      <w:r w:rsidR="00D908CA">
        <w:t>.</w:t>
      </w:r>
      <w:r w:rsidR="00D908CA">
        <w:tab/>
      </w:r>
      <w:r w:rsidRPr="003D72BE">
        <w:t>在透明固體的折射率測定實驗中，某生以長方體的透明壓克力磚放在方格紙及保麗龍板上當作待測物，以插針法追踪經待測物的入射光線及折射光線的路徑。已知壓克力磚的長、寬、高</w:t>
      </w:r>
      <w:r w:rsidR="00E5203C">
        <w:rPr>
          <w:rFonts w:hint="eastAsia"/>
        </w:rPr>
        <w:t>分別</w:t>
      </w:r>
      <w:r w:rsidRPr="003D72BE">
        <w:t>為</w:t>
      </w:r>
      <w:r w:rsidRPr="003D72BE">
        <w:t>30</w:t>
      </w:r>
      <w:r w:rsidRPr="003D72BE">
        <w:t>、</w:t>
      </w:r>
      <w:r w:rsidRPr="003D72BE">
        <w:t>10</w:t>
      </w:r>
      <w:r w:rsidRPr="003D72BE">
        <w:t>及</w:t>
      </w:r>
      <w:r w:rsidRPr="003D72BE">
        <w:t>2</w:t>
      </w:r>
      <w:r w:rsidRPr="003D72BE">
        <w:t>公分，下列敘述哪些正確？</w:t>
      </w:r>
    </w:p>
    <w:p w:rsidR="00615AD5" w:rsidRPr="00D908CA" w:rsidRDefault="006C4CA4" w:rsidP="00D621A6">
      <w:pPr>
        <w:pStyle w:val="ABC"/>
        <w:spacing w:line="330" w:lineRule="atLeast"/>
        <w:ind w:left="896" w:hangingChars="200" w:hanging="536"/>
        <w:rPr>
          <w:rFonts w:eastAsiaTheme="minorEastAsia"/>
          <w:sz w:val="22"/>
          <w:u w:val="none"/>
        </w:rPr>
      </w:pPr>
      <w:r w:rsidRPr="00D908CA">
        <w:rPr>
          <w:rFonts w:eastAsiaTheme="minorEastAsia"/>
          <w:sz w:val="22"/>
          <w:u w:val="none"/>
        </w:rPr>
        <w:t xml:space="preserve">(A) </w:t>
      </w:r>
      <w:r w:rsidR="00615AD5" w:rsidRPr="00D908CA">
        <w:rPr>
          <w:rFonts w:eastAsiaTheme="minorEastAsia"/>
          <w:sz w:val="22"/>
          <w:u w:val="none"/>
        </w:rPr>
        <w:t>在同一側所插的</w:t>
      </w:r>
      <w:r w:rsidR="00615AD5" w:rsidRPr="00D908CA">
        <w:rPr>
          <w:rFonts w:eastAsiaTheme="minorEastAsia"/>
          <w:sz w:val="22"/>
          <w:u w:val="none"/>
        </w:rPr>
        <w:t>2</w:t>
      </w:r>
      <w:r w:rsidR="00615AD5" w:rsidRPr="00D908CA">
        <w:rPr>
          <w:rFonts w:eastAsiaTheme="minorEastAsia"/>
          <w:sz w:val="22"/>
          <w:u w:val="none"/>
        </w:rPr>
        <w:t>針，間距愈近所量測的折射率愈準</w:t>
      </w:r>
    </w:p>
    <w:p w:rsidR="006C4CA4" w:rsidRPr="00D908CA" w:rsidRDefault="006C4CA4" w:rsidP="00D621A6">
      <w:pPr>
        <w:pStyle w:val="ABC"/>
        <w:spacing w:line="330" w:lineRule="atLeast"/>
        <w:ind w:left="896" w:hangingChars="200" w:hanging="536"/>
        <w:rPr>
          <w:rFonts w:eastAsiaTheme="minorEastAsia"/>
          <w:sz w:val="22"/>
          <w:u w:val="none"/>
        </w:rPr>
      </w:pPr>
      <w:r w:rsidRPr="00D908CA">
        <w:rPr>
          <w:rFonts w:eastAsiaTheme="minorEastAsia"/>
          <w:sz w:val="22"/>
          <w:u w:val="none"/>
        </w:rPr>
        <w:t>(B)</w:t>
      </w:r>
      <w:r w:rsidR="001E0F57" w:rsidRPr="00D908CA">
        <w:rPr>
          <w:rFonts w:eastAsiaTheme="minorEastAsia"/>
          <w:sz w:val="22"/>
          <w:u w:val="none"/>
        </w:rPr>
        <w:t xml:space="preserve"> </w:t>
      </w:r>
      <w:r w:rsidR="00D81CB4">
        <w:rPr>
          <w:rFonts w:eastAsiaTheme="minorEastAsia" w:hint="eastAsia"/>
          <w:sz w:val="22"/>
          <w:u w:val="none"/>
        </w:rPr>
        <w:t>若</w:t>
      </w:r>
      <w:r w:rsidR="001E0F57" w:rsidRPr="00D908CA">
        <w:rPr>
          <w:rFonts w:eastAsiaTheme="minorEastAsia"/>
          <w:sz w:val="22"/>
          <w:u w:val="none"/>
        </w:rPr>
        <w:t>在壓克力磚二平行面外側各插</w:t>
      </w:r>
      <w:r w:rsidR="001E0F57" w:rsidRPr="00D908CA">
        <w:rPr>
          <w:rFonts w:eastAsiaTheme="minorEastAsia"/>
          <w:sz w:val="22"/>
          <w:u w:val="none"/>
        </w:rPr>
        <w:t>2</w:t>
      </w:r>
      <w:r w:rsidR="00EE1B3F">
        <w:rPr>
          <w:rFonts w:eastAsiaTheme="minorEastAsia"/>
          <w:sz w:val="22"/>
          <w:u w:val="none"/>
        </w:rPr>
        <w:t>針，共</w:t>
      </w:r>
      <w:r w:rsidR="001E0F57" w:rsidRPr="00D908CA">
        <w:rPr>
          <w:rFonts w:eastAsiaTheme="minorEastAsia"/>
          <w:sz w:val="22"/>
          <w:u w:val="none"/>
        </w:rPr>
        <w:t>插</w:t>
      </w:r>
      <w:r w:rsidR="001E0F57" w:rsidRPr="00D908CA">
        <w:rPr>
          <w:rFonts w:eastAsiaTheme="minorEastAsia"/>
          <w:sz w:val="22"/>
          <w:u w:val="none"/>
        </w:rPr>
        <w:t>4</w:t>
      </w:r>
      <w:r w:rsidR="00EE1B3F">
        <w:rPr>
          <w:rFonts w:eastAsiaTheme="minorEastAsia"/>
          <w:sz w:val="22"/>
          <w:u w:val="none"/>
        </w:rPr>
        <w:t>針，可</w:t>
      </w:r>
      <w:r w:rsidR="001E0F57" w:rsidRPr="00D908CA">
        <w:rPr>
          <w:rFonts w:eastAsiaTheme="minorEastAsia"/>
          <w:sz w:val="22"/>
          <w:u w:val="none"/>
        </w:rPr>
        <w:t>測</w:t>
      </w:r>
      <w:r w:rsidR="00EE1B3F">
        <w:rPr>
          <w:rFonts w:eastAsiaTheme="minorEastAsia" w:hint="eastAsia"/>
          <w:sz w:val="22"/>
          <w:u w:val="none"/>
        </w:rPr>
        <w:t>得其</w:t>
      </w:r>
      <w:r w:rsidR="001E0F57" w:rsidRPr="00D908CA">
        <w:rPr>
          <w:rFonts w:eastAsiaTheme="minorEastAsia"/>
          <w:sz w:val="22"/>
          <w:u w:val="none"/>
        </w:rPr>
        <w:t>折射率</w:t>
      </w:r>
    </w:p>
    <w:p w:rsidR="006C4CA4" w:rsidRPr="00D908CA" w:rsidRDefault="006C4CA4" w:rsidP="00D621A6">
      <w:pPr>
        <w:pStyle w:val="ABC"/>
        <w:spacing w:line="330" w:lineRule="atLeast"/>
        <w:ind w:left="896" w:hangingChars="200" w:hanging="536"/>
        <w:rPr>
          <w:rFonts w:eastAsiaTheme="minorEastAsia"/>
          <w:sz w:val="22"/>
          <w:u w:val="none"/>
        </w:rPr>
      </w:pPr>
      <w:r w:rsidRPr="00D908CA">
        <w:rPr>
          <w:rFonts w:eastAsiaTheme="minorEastAsia"/>
          <w:sz w:val="22"/>
          <w:u w:val="none"/>
        </w:rPr>
        <w:t>(C)</w:t>
      </w:r>
      <w:r w:rsidR="001E0F57" w:rsidRPr="00D908CA">
        <w:rPr>
          <w:rFonts w:eastAsiaTheme="minorEastAsia"/>
          <w:sz w:val="22"/>
          <w:u w:val="none"/>
        </w:rPr>
        <w:t xml:space="preserve"> </w:t>
      </w:r>
      <w:r w:rsidR="001E0F57" w:rsidRPr="00D908CA">
        <w:rPr>
          <w:rFonts w:eastAsiaTheme="minorEastAsia"/>
          <w:sz w:val="22"/>
          <w:u w:val="none"/>
        </w:rPr>
        <w:t>若壓克力磚二平行面不是真的平行，亦可由本實驗方法測定其折射率</w:t>
      </w:r>
    </w:p>
    <w:p w:rsidR="00615AD5" w:rsidRPr="00D908CA" w:rsidRDefault="006C4CA4" w:rsidP="00D621A6">
      <w:pPr>
        <w:pStyle w:val="ABC"/>
        <w:spacing w:line="330" w:lineRule="atLeast"/>
        <w:ind w:left="896" w:hangingChars="200" w:hanging="536"/>
        <w:rPr>
          <w:rFonts w:eastAsiaTheme="minorEastAsia"/>
          <w:sz w:val="22"/>
          <w:u w:val="none"/>
        </w:rPr>
      </w:pPr>
      <w:r w:rsidRPr="00D908CA">
        <w:rPr>
          <w:rFonts w:eastAsiaTheme="minorEastAsia"/>
          <w:sz w:val="22"/>
          <w:u w:val="none"/>
        </w:rPr>
        <w:t xml:space="preserve">(D) </w:t>
      </w:r>
      <w:r w:rsidR="00615AD5" w:rsidRPr="00D908CA">
        <w:rPr>
          <w:rFonts w:eastAsiaTheme="minorEastAsia"/>
          <w:sz w:val="22"/>
          <w:u w:val="none"/>
        </w:rPr>
        <w:t>壓克力磚二平行面是否真的平行，無法由兩側所插針的實驗結果判定</w:t>
      </w:r>
    </w:p>
    <w:p w:rsidR="006C4CA4" w:rsidRPr="00D908CA" w:rsidRDefault="006C4CA4" w:rsidP="00D621A6">
      <w:pPr>
        <w:pStyle w:val="ABC"/>
        <w:spacing w:line="330" w:lineRule="atLeast"/>
        <w:ind w:left="896" w:hangingChars="200" w:hanging="536"/>
        <w:rPr>
          <w:rFonts w:eastAsiaTheme="minorEastAsia"/>
          <w:sz w:val="22"/>
          <w:u w:val="none"/>
        </w:rPr>
      </w:pPr>
      <w:r w:rsidRPr="00D908CA">
        <w:rPr>
          <w:rFonts w:eastAsiaTheme="minorEastAsia"/>
          <w:sz w:val="22"/>
          <w:u w:val="none"/>
        </w:rPr>
        <w:t xml:space="preserve">(E) </w:t>
      </w:r>
      <w:r w:rsidR="00615AD5" w:rsidRPr="004472C7">
        <w:rPr>
          <w:rFonts w:eastAsiaTheme="minorEastAsia"/>
          <w:spacing w:val="16"/>
          <w:sz w:val="22"/>
          <w:u w:val="none"/>
        </w:rPr>
        <w:t>以相距</w:t>
      </w:r>
      <w:r w:rsidR="00615AD5" w:rsidRPr="004472C7">
        <w:rPr>
          <w:rFonts w:eastAsiaTheme="minorEastAsia"/>
          <w:spacing w:val="16"/>
          <w:sz w:val="22"/>
          <w:u w:val="none"/>
        </w:rPr>
        <w:t>10</w:t>
      </w:r>
      <w:r w:rsidR="00615AD5" w:rsidRPr="004472C7">
        <w:rPr>
          <w:rFonts w:eastAsiaTheme="minorEastAsia"/>
          <w:spacing w:val="16"/>
          <w:sz w:val="22"/>
          <w:u w:val="none"/>
        </w:rPr>
        <w:t>公分的平行面量測折射率，較利用相距</w:t>
      </w:r>
      <w:r w:rsidR="00615AD5" w:rsidRPr="004472C7">
        <w:rPr>
          <w:rFonts w:eastAsiaTheme="minorEastAsia"/>
          <w:spacing w:val="16"/>
          <w:sz w:val="22"/>
          <w:u w:val="none"/>
        </w:rPr>
        <w:t>2</w:t>
      </w:r>
      <w:r w:rsidR="00615AD5" w:rsidRPr="004472C7">
        <w:rPr>
          <w:rFonts w:eastAsiaTheme="minorEastAsia"/>
          <w:spacing w:val="16"/>
          <w:sz w:val="22"/>
          <w:u w:val="none"/>
        </w:rPr>
        <w:t>公分平行面的結果為精準</w:t>
      </w:r>
    </w:p>
    <w:p w:rsidR="0071754D" w:rsidRPr="0071754D" w:rsidRDefault="00770A49" w:rsidP="0022172C">
      <w:pPr>
        <w:pStyle w:val="TIT1"/>
        <w:spacing w:beforeLines="0" w:before="0" w:line="286" w:lineRule="atLeast"/>
        <w:rPr>
          <w:lang w:val="en-US"/>
        </w:rPr>
      </w:pPr>
      <w:r>
        <w:rPr>
          <w:rFonts w:hint="eastAsia"/>
          <w:noProof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824640" behindDoc="0" locked="0" layoutInCell="1" allowOverlap="1" wp14:anchorId="48CBAD70" wp14:editId="48C97336">
                <wp:simplePos x="0" y="0"/>
                <wp:positionH relativeFrom="column">
                  <wp:posOffset>374650</wp:posOffset>
                </wp:positionH>
                <wp:positionV relativeFrom="paragraph">
                  <wp:posOffset>1322705</wp:posOffset>
                </wp:positionV>
                <wp:extent cx="4974590" cy="1583055"/>
                <wp:effectExtent l="0" t="0" r="0" b="17145"/>
                <wp:wrapTopAndBottom/>
                <wp:docPr id="68" name="群組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74590" cy="1583055"/>
                          <a:chOff x="0" y="6581"/>
                          <a:chExt cx="4974657" cy="1583868"/>
                        </a:xfrm>
                      </wpg:grpSpPr>
                      <wpg:grpSp>
                        <wpg:cNvPr id="69" name="群組 2"/>
                        <wpg:cNvGrpSpPr/>
                        <wpg:grpSpPr>
                          <a:xfrm>
                            <a:off x="0" y="6581"/>
                            <a:ext cx="4974657" cy="1340774"/>
                            <a:chOff x="0" y="15370"/>
                            <a:chExt cx="11616356" cy="3131534"/>
                          </a:xfrm>
                        </wpg:grpSpPr>
                        <pic:pic xmlns:pic="http://schemas.openxmlformats.org/drawingml/2006/picture">
                          <pic:nvPicPr>
                            <pic:cNvPr id="70" name="圖片 7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82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6128274" y="555347"/>
                              <a:ext cx="3546001" cy="600076"/>
                            </a:xfrm>
                            <a:prstGeom prst="rect">
                              <a:avLst/>
                            </a:prstGeom>
                          </pic:spPr>
                        </pic:pic>
                        <wpg:grpSp>
                          <wpg:cNvPr id="71" name="群組 71"/>
                          <wpg:cNvGrpSpPr/>
                          <wpg:grpSpPr>
                            <a:xfrm>
                              <a:off x="0" y="15370"/>
                              <a:ext cx="11616356" cy="3131534"/>
                              <a:chOff x="0" y="15370"/>
                              <a:chExt cx="11616356" cy="3131534"/>
                            </a:xfrm>
                          </wpg:grpSpPr>
                          <wpg:grpSp>
                            <wpg:cNvPr id="72" name="群組 72"/>
                            <wpg:cNvGrpSpPr/>
                            <wpg:grpSpPr>
                              <a:xfrm>
                                <a:off x="2157889" y="43232"/>
                                <a:ext cx="3613578" cy="1457982"/>
                                <a:chOff x="2157889" y="43232"/>
                                <a:chExt cx="3613578" cy="145798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73" name="圖片 7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3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2157889" y="595134"/>
                                  <a:ext cx="3613578" cy="5048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311" name="直線接點 2311"/>
                              <wps:cNvCnPr/>
                              <wps:spPr>
                                <a:xfrm flipH="1">
                                  <a:off x="3031831" y="386770"/>
                                  <a:ext cx="0" cy="97790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08" name="直線接點 2408"/>
                              <wps:cNvCnPr/>
                              <wps:spPr>
                                <a:xfrm flipH="1">
                                  <a:off x="4839381" y="397196"/>
                                  <a:ext cx="0" cy="97790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46" name="文字方塊 11"/>
                              <wps:cNvSpPr txBox="1"/>
                              <wps:spPr>
                                <a:xfrm>
                                  <a:off x="2908421" y="44951"/>
                                  <a:ext cx="386715" cy="300842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770A49" w:rsidRPr="00122770" w:rsidRDefault="00770A49" w:rsidP="00770A49">
                                    <w:pPr>
                                      <w:pStyle w:val="Web"/>
                                      <w:spacing w:before="0" w:beforeAutospacing="0" w:after="120" w:afterAutospacing="0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122770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</w:rPr>
                                      <w:t>P</w:t>
                                    </w:r>
                                    <w:r w:rsidRPr="007F3B1D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  <wps:wsp>
                              <wps:cNvPr id="2449" name="文字方塊 12"/>
                              <wps:cNvSpPr txBox="1"/>
                              <wps:spPr>
                                <a:xfrm>
                                  <a:off x="4680943" y="43232"/>
                                  <a:ext cx="424180" cy="302561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770A49" w:rsidRPr="00122770" w:rsidRDefault="00770A49" w:rsidP="00770A49">
                                    <w:pPr>
                                      <w:pStyle w:val="Web"/>
                                      <w:spacing w:before="0" w:beforeAutospacing="0" w:after="120" w:afterAutospacing="0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122770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</w:rPr>
                                      <w:t>Q</w:t>
                                    </w:r>
                                    <w:r w:rsidRPr="007F3B1D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  <wps:wsp>
                              <wps:cNvPr id="2450" name="文字方塊 13"/>
                              <wps:cNvSpPr txBox="1"/>
                              <wps:spPr>
                                <a:xfrm>
                                  <a:off x="3809754" y="1200377"/>
                                  <a:ext cx="424815" cy="300837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770A49" w:rsidRPr="00F75B6B" w:rsidRDefault="00770A49" w:rsidP="00770A49">
                                    <w:pPr>
                                      <w:pStyle w:val="Web"/>
                                      <w:spacing w:before="0" w:beforeAutospacing="0" w:after="120" w:afterAutospacing="0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F75B6B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</w:rPr>
                                      <w:t>S1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</wpg:grpSp>
                          <wpg:grpSp>
                            <wpg:cNvPr id="2451" name="群組 2451"/>
                            <wpg:cNvGrpSpPr/>
                            <wpg:grpSpPr>
                              <a:xfrm>
                                <a:off x="6888271" y="15370"/>
                                <a:ext cx="2114676" cy="1485842"/>
                                <a:chOff x="6888271" y="15370"/>
                                <a:chExt cx="2114676" cy="1485842"/>
                              </a:xfrm>
                            </wpg:grpSpPr>
                            <wps:wsp>
                              <wps:cNvPr id="2458" name="直線接點 2458"/>
                              <wps:cNvCnPr/>
                              <wps:spPr>
                                <a:xfrm flipH="1">
                                  <a:off x="7000688" y="369332"/>
                                  <a:ext cx="0" cy="97790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63" name="直線接點 2463"/>
                              <wps:cNvCnPr/>
                              <wps:spPr>
                                <a:xfrm flipH="1">
                                  <a:off x="8787217" y="378603"/>
                                  <a:ext cx="0" cy="97790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64" name="文字方塊 17"/>
                              <wps:cNvSpPr txBox="1"/>
                              <wps:spPr>
                                <a:xfrm>
                                  <a:off x="6888271" y="15370"/>
                                  <a:ext cx="323951" cy="26895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770A49" w:rsidRPr="00122770" w:rsidRDefault="00770A49" w:rsidP="00770A49">
                                    <w:pPr>
                                      <w:pStyle w:val="Web"/>
                                      <w:spacing w:before="0" w:beforeAutospacing="0" w:after="120" w:afterAutospacing="0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122770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</w:rPr>
                                      <w:t>P</w:t>
                                    </w:r>
                                    <w:r w:rsidRPr="007F3B1D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  <wps:wsp>
                              <wps:cNvPr id="2465" name="文字方塊 18"/>
                              <wps:cNvSpPr txBox="1"/>
                              <wps:spPr>
                                <a:xfrm>
                                  <a:off x="8644914" y="15370"/>
                                  <a:ext cx="358033" cy="28432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770A49" w:rsidRPr="00122770" w:rsidRDefault="00770A49" w:rsidP="00770A49">
                                    <w:pPr>
                                      <w:pStyle w:val="Web"/>
                                      <w:spacing w:before="0" w:beforeAutospacing="0" w:after="120" w:afterAutospacing="0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122770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</w:rPr>
                                      <w:t>Q</w:t>
                                    </w:r>
                                    <w:r w:rsidRPr="007F3B1D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  <w:vertAlign w:val="sub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  <wps:wsp>
                              <wps:cNvPr id="2475" name="文字方塊 19"/>
                              <wps:cNvSpPr txBox="1"/>
                              <wps:spPr>
                                <a:xfrm>
                                  <a:off x="7767702" y="1180519"/>
                                  <a:ext cx="424814" cy="320693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770A49" w:rsidRPr="00424ED0" w:rsidRDefault="00770A49" w:rsidP="00770A49">
                                    <w:pPr>
                                      <w:pStyle w:val="Web"/>
                                      <w:adjustRightInd w:val="0"/>
                                      <w:snapToGrid w:val="0"/>
                                      <w:spacing w:before="0" w:beforeAutospacing="0" w:after="120" w:afterAutospacing="0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424ED0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</w:rPr>
                                      <w:t>S2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</wpg:grpSp>
                          <wpg:grpSp>
                            <wpg:cNvPr id="2477" name="群組 2477"/>
                            <wpg:cNvGrpSpPr/>
                            <wpg:grpSpPr>
                              <a:xfrm>
                                <a:off x="0" y="1707138"/>
                                <a:ext cx="3629025" cy="1439766"/>
                                <a:chOff x="0" y="1707138"/>
                                <a:chExt cx="3629025" cy="143976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17" name="圖片 21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2241702"/>
                                  <a:ext cx="3629025" cy="55245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35" name="直線接點 235"/>
                              <wps:cNvCnPr/>
                              <wps:spPr>
                                <a:xfrm flipH="1">
                                  <a:off x="1232640" y="2027350"/>
                                  <a:ext cx="0" cy="97790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9" name="直線接點 239"/>
                              <wps:cNvCnPr/>
                              <wps:spPr>
                                <a:xfrm flipH="1">
                                  <a:off x="2419707" y="2012805"/>
                                  <a:ext cx="0" cy="97790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45" name="文字方塊 23"/>
                              <wps:cNvSpPr txBox="1"/>
                              <wps:spPr>
                                <a:xfrm>
                                  <a:off x="1125341" y="1745557"/>
                                  <a:ext cx="326326" cy="24724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770A49" w:rsidRPr="00122770" w:rsidRDefault="00770A49" w:rsidP="00770A49">
                                    <w:pPr>
                                      <w:pStyle w:val="Web"/>
                                      <w:spacing w:before="0" w:beforeAutospacing="0" w:after="120" w:afterAutospacing="0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122770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</w:rPr>
                                      <w:t>P</w:t>
                                    </w:r>
                                    <w:r w:rsidRPr="007F3B1D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  <wps:wsp>
                              <wps:cNvPr id="353" name="文字方塊 24"/>
                              <wps:cNvSpPr txBox="1"/>
                              <wps:spPr>
                                <a:xfrm>
                                  <a:off x="2253729" y="1707138"/>
                                  <a:ext cx="327008" cy="351972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770A49" w:rsidRPr="00F75B6B" w:rsidRDefault="00770A49" w:rsidP="00770A49">
                                    <w:pPr>
                                      <w:pStyle w:val="Web"/>
                                      <w:spacing w:before="0" w:beforeAutospacing="0" w:after="120" w:afterAutospacing="0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F75B6B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</w:rPr>
                                      <w:t>Q</w:t>
                                    </w:r>
                                    <w:r w:rsidRPr="007F3B1D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  <w:vertAlign w:val="subscript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  <wps:wsp>
                              <wps:cNvPr id="2561" name="文字方塊 25"/>
                              <wps:cNvSpPr txBox="1"/>
                              <wps:spPr>
                                <a:xfrm>
                                  <a:off x="1621471" y="2788066"/>
                                  <a:ext cx="424815" cy="358838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770A49" w:rsidRPr="00F75B6B" w:rsidRDefault="00770A49" w:rsidP="00770A49">
                                    <w:pPr>
                                      <w:pStyle w:val="Web"/>
                                      <w:spacing w:before="0" w:beforeAutospacing="0" w:after="120" w:afterAutospacing="0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F75B6B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</w:rPr>
                                      <w:t>S3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</wpg:grpSp>
                          <wpg:grpSp>
                            <wpg:cNvPr id="2562" name="群組 2562"/>
                            <wpg:cNvGrpSpPr/>
                            <wpg:grpSpPr>
                              <a:xfrm>
                                <a:off x="4002905" y="1658835"/>
                                <a:ext cx="3581050" cy="1414887"/>
                                <a:chOff x="4002905" y="1658835"/>
                                <a:chExt cx="3581050" cy="1414887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563" name="圖片 2563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5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4002905" y="2250501"/>
                                  <a:ext cx="3581050" cy="5429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564" name="直線接點 2564"/>
                              <wps:cNvCnPr/>
                              <wps:spPr>
                                <a:xfrm flipH="1">
                                  <a:off x="5297310" y="2030298"/>
                                  <a:ext cx="0" cy="97790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65" name="直線接點 2565"/>
                              <wps:cNvCnPr/>
                              <wps:spPr>
                                <a:xfrm flipH="1">
                                  <a:off x="6186324" y="2021753"/>
                                  <a:ext cx="0" cy="97790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66" name="文字方塊 29"/>
                              <wps:cNvSpPr txBox="1"/>
                              <wps:spPr>
                                <a:xfrm>
                                  <a:off x="6030917" y="1658835"/>
                                  <a:ext cx="371252" cy="331963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770A49" w:rsidRPr="00122770" w:rsidRDefault="00770A49" w:rsidP="00770A49">
                                    <w:pPr>
                                      <w:pStyle w:val="Web"/>
                                      <w:spacing w:before="0" w:beforeAutospacing="0" w:after="120" w:afterAutospacing="0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122770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</w:rPr>
                                      <w:t>Q</w:t>
                                    </w:r>
                                    <w:r w:rsidRPr="007F3B1D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  <w:vertAlign w:val="subscript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  <wps:wsp>
                              <wps:cNvPr id="2567" name="文字方塊 30"/>
                              <wps:cNvSpPr txBox="1"/>
                              <wps:spPr>
                                <a:xfrm>
                                  <a:off x="5194804" y="1674440"/>
                                  <a:ext cx="304614" cy="270187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770A49" w:rsidRPr="00F75B6B" w:rsidRDefault="00770A49" w:rsidP="00770A49">
                                    <w:pPr>
                                      <w:pStyle w:val="Web"/>
                                      <w:spacing w:before="0" w:beforeAutospacing="0" w:after="120" w:afterAutospacing="0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F75B6B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</w:rPr>
                                      <w:t>P</w:t>
                                    </w:r>
                                    <w:r w:rsidRPr="007F3B1D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  <w:vertAlign w:val="subscript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  <wps:wsp>
                              <wps:cNvPr id="2568" name="文字方塊 31"/>
                              <wps:cNvSpPr txBox="1"/>
                              <wps:spPr>
                                <a:xfrm>
                                  <a:off x="5642642" y="2788068"/>
                                  <a:ext cx="334513" cy="285654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770A49" w:rsidRPr="00F75B6B" w:rsidRDefault="00770A49" w:rsidP="00770A49">
                                    <w:pPr>
                                      <w:pStyle w:val="Web"/>
                                      <w:spacing w:before="0" w:beforeAutospacing="0" w:after="120" w:afterAutospacing="0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F75B6B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</w:rPr>
                                      <w:t>S4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</wpg:grpSp>
                          <wpg:grpSp>
                            <wpg:cNvPr id="2586" name="群組 2586"/>
                            <wpg:cNvGrpSpPr/>
                            <wpg:grpSpPr>
                              <a:xfrm>
                                <a:off x="7852231" y="1646376"/>
                                <a:ext cx="3764125" cy="1447146"/>
                                <a:chOff x="7852231" y="1646376"/>
                                <a:chExt cx="3764125" cy="144714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587" name="圖片 258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18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7852231" y="2228754"/>
                                  <a:ext cx="3764125" cy="58434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2588" name="直線接點 2588"/>
                              <wps:cNvCnPr/>
                              <wps:spPr>
                                <a:xfrm flipH="1">
                                  <a:off x="8903092" y="2031675"/>
                                  <a:ext cx="0" cy="97790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89" name="直線接點 2589"/>
                              <wps:cNvCnPr/>
                              <wps:spPr>
                                <a:xfrm flipH="1">
                                  <a:off x="10650968" y="2040218"/>
                                  <a:ext cx="0" cy="97790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90" name="文字方塊 35"/>
                              <wps:cNvSpPr txBox="1"/>
                              <wps:spPr>
                                <a:xfrm>
                                  <a:off x="10505502" y="1646376"/>
                                  <a:ext cx="339723" cy="313624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770A49" w:rsidRPr="00122770" w:rsidRDefault="00770A49" w:rsidP="00770A49">
                                    <w:pPr>
                                      <w:pStyle w:val="Web"/>
                                      <w:spacing w:before="0" w:beforeAutospacing="0" w:after="120" w:afterAutospacing="0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122770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</w:rPr>
                                      <w:t>Q</w:t>
                                    </w:r>
                                    <w:r w:rsidRPr="007F3B1D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  <w:vertAlign w:val="subscript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  <wps:wsp>
                              <wps:cNvPr id="2591" name="文字方塊 36"/>
                              <wps:cNvSpPr txBox="1"/>
                              <wps:spPr>
                                <a:xfrm>
                                  <a:off x="8789724" y="1662605"/>
                                  <a:ext cx="282344" cy="305078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770A49" w:rsidRPr="00122770" w:rsidRDefault="00770A49" w:rsidP="00770A49">
                                    <w:pPr>
                                      <w:pStyle w:val="Web"/>
                                      <w:spacing w:before="0" w:beforeAutospacing="0" w:after="120" w:afterAutospacing="0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122770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</w:rPr>
                                      <w:t>P</w:t>
                                    </w:r>
                                    <w:r w:rsidRPr="007F3B1D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  <w:vertAlign w:val="subscript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  <wps:wsp>
                              <wps:cNvPr id="2592" name="文字方塊 37"/>
                              <wps:cNvSpPr txBox="1"/>
                              <wps:spPr>
                                <a:xfrm>
                                  <a:off x="9716092" y="2788069"/>
                                  <a:ext cx="424815" cy="305453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770A49" w:rsidRPr="00F75B6B" w:rsidRDefault="00770A49" w:rsidP="00770A49">
                                    <w:pPr>
                                      <w:pStyle w:val="Web"/>
                                      <w:spacing w:before="0" w:beforeAutospacing="0" w:after="120" w:afterAutospacing="0"/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F75B6B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6"/>
                                        <w:szCs w:val="16"/>
                                      </w:rPr>
                                      <w:t>S5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259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435511" y="1373767"/>
                            <a:ext cx="306192" cy="2166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0A49" w:rsidRPr="00893977" w:rsidRDefault="00770A49" w:rsidP="00770A49">
                              <w:pPr>
                                <w:jc w:val="center"/>
                                <w:rPr>
                                  <w:sz w:val="22"/>
                                  <w:szCs w:val="20"/>
                                </w:rPr>
                              </w:pPr>
                              <w:r w:rsidRPr="00893977">
                                <w:rPr>
                                  <w:sz w:val="22"/>
                                  <w:szCs w:val="20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8CBAD70" id="群組 68" o:spid="_x0000_s1440" style="position:absolute;left:0;text-align:left;margin-left:29.5pt;margin-top:104.15pt;width:391.7pt;height:124.65pt;z-index:251824640;mso-height-relative:margin" coordorigin=",65" coordsize="49746,1583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">
                <v:group id="群組 2" o:spid="_x0000_s1441" style="position:absolute;top:65;width:49746;height:13408" coordorigin=",153" coordsize="116163,31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<v:shape id="圖片 70" o:spid="_x0000_s1442" type="#_x0000_t75" style="position:absolute;left:61282;top:5553;width:35460;height:60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">
                    <v:imagedata r:id="rId187" o:title=""/>
                    <v:path arrowok="t"/>
                  </v:shape>
                  <v:group id="群組 71" o:spid="_x0000_s1443" style="position:absolute;top:153;width:116163;height:31316" coordorigin=",153" coordsize="116163,31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  <v:group id="群組 72" o:spid="_x0000_s1444" style="position:absolute;left:21578;top:432;width:36136;height:14580" coordorigin="21578,432" coordsize="36135,14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  <v:shape id="圖片 73" o:spid="_x0000_s1445" type="#_x0000_t75" style="position:absolute;left:21578;top:5951;width:36136;height:50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">
                        <v:imagedata r:id="rId188" o:title=""/>
                        <v:path arrowok="t"/>
                      </v:shape>
                      <v:line id="直線接點 2311" o:spid="_x0000_s1446" style="position:absolute;flip:x;visibility:visible;mso-wrap-style:square" from="30318,3867" to="30318,13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" strokecolor="black [3213]" strokeweight="1.25pt">
                        <v:stroke dashstyle="dash"/>
                      </v:line>
                      <v:line id="直線接點 2408" o:spid="_x0000_s1447" style="position:absolute;flip:x;visibility:visible;mso-wrap-style:square" from="48393,3971" to="48393,13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" strokecolor="black [3213]" strokeweight="1.25pt">
                        <v:stroke dashstyle="dash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字方塊 11" o:spid="_x0000_s1448" type="#_x0000_t202" style="position:absolute;left:29084;top:449;width:3867;height:30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" filled="f" stroked="f">
                        <v:textbox inset="0,0,0,0">
                          <w:txbxContent>
                            <w:p w:rsidR="00770A49" w:rsidRPr="00122770" w:rsidRDefault="00770A49" w:rsidP="00770A49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22770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</w:rPr>
                                <w:t>P</w:t>
                              </w:r>
                              <w:r w:rsidRPr="007F3B1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12" o:spid="_x0000_s1449" type="#_x0000_t202" style="position:absolute;left:46809;top:432;width:4242;height:30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" filled="f" stroked="f">
                        <v:textbox inset="0,0,0,0">
                          <w:txbxContent>
                            <w:p w:rsidR="00770A49" w:rsidRPr="00122770" w:rsidRDefault="00770A49" w:rsidP="00770A49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22770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</w:rPr>
                                <w:t>Q</w:t>
                              </w:r>
                              <w:r w:rsidRPr="007F3B1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文字方塊 13" o:spid="_x0000_s1450" type="#_x0000_t202" style="position:absolute;left:38097;top:12003;width:4248;height:30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" filled="f" stroked="f">
                        <v:textbox inset="0,0,0,0">
                          <w:txbxContent>
                            <w:p w:rsidR="00770A49" w:rsidRPr="00F75B6B" w:rsidRDefault="00770A49" w:rsidP="00770A49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F75B6B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</w:rPr>
                                <w:t>S1</w:t>
                              </w:r>
                            </w:p>
                          </w:txbxContent>
                        </v:textbox>
                      </v:shape>
                    </v:group>
                    <v:group id="群組 2451" o:spid="_x0000_s1451" style="position:absolute;left:68882;top:153;width:21147;height:14859" coordorigin="68882,153" coordsize="21146,148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gDLtxwAAAN0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8pAn8vglPQK5/AAAA//8DAFBLAQItABQABgAIAAAAIQDb4fbL7gAAAIUBAAATAAAAAAAA&#10;AAAAAAAAAAAAAABbQ29udGVudF9UeXBlc10ueG1sUEsBAi0AFAAGAAgAAAAhAFr0LFu/AAAAFQEA&#10;AAsAAAAAAAAAAAAAAAAAHwEAAF9yZWxzLy5yZWxzUEsBAi0AFAAGAAgAAAAhAHGAMu3HAAAA3QAA&#10;AA8AAAAAAAAAAAAAAAAABwIAAGRycy9kb3ducmV2LnhtbFBLBQYAAAAAAwADALcAAAD7AgAAAAA=&#10;">
                      <v:line id="直線接點 2458" o:spid="_x0000_s1452" style="position:absolute;flip:x;visibility:visible;mso-wrap-style:square" from="70006,3693" to="70006,13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" strokecolor="black [3213]" strokeweight="1.25pt">
                        <v:stroke dashstyle="dash"/>
                      </v:line>
                      <v:line id="直線接點 2463" o:spid="_x0000_s1453" style="position:absolute;flip:x;visibility:visible;mso-wrap-style:square" from="87872,3786" to="87872,13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" strokecolor="black [3213]" strokeweight="1.25pt">
                        <v:stroke dashstyle="dash"/>
                      </v:line>
                      <v:shape id="文字方塊 17" o:spid="_x0000_s1454" type="#_x0000_t202" style="position:absolute;left:68882;top:153;width:3240;height:26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" filled="f" stroked="f">
                        <v:textbox inset="0,0,0,0">
                          <w:txbxContent>
                            <w:p w:rsidR="00770A49" w:rsidRPr="00122770" w:rsidRDefault="00770A49" w:rsidP="00770A49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22770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</w:rPr>
                                <w:t>P</w:t>
                              </w:r>
                              <w:r w:rsidRPr="007F3B1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字方塊 18" o:spid="_x0000_s1455" type="#_x0000_t202" style="position:absolute;left:86449;top:153;width:3580;height:28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" filled="f" stroked="f">
                        <v:textbox inset="0,0,0,0">
                          <w:txbxContent>
                            <w:p w:rsidR="00770A49" w:rsidRPr="00122770" w:rsidRDefault="00770A49" w:rsidP="00770A49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22770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</w:rPr>
                                <w:t>Q</w:t>
                              </w:r>
                              <w:r w:rsidRPr="007F3B1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文字方塊 19" o:spid="_x0000_s1456" type="#_x0000_t202" style="position:absolute;left:77677;top:11805;width:4248;height:32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" filled="f" stroked="f">
                        <v:textbox inset="0,0,0,0">
                          <w:txbxContent>
                            <w:p w:rsidR="00770A49" w:rsidRPr="00424ED0" w:rsidRDefault="00770A49" w:rsidP="00770A49">
                              <w:pPr>
                                <w:pStyle w:val="Web"/>
                                <w:adjustRightInd w:val="0"/>
                                <w:snapToGrid w:val="0"/>
                                <w:spacing w:before="0" w:beforeAutospacing="0" w:after="120" w:afterAutospacing="0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424ED0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</w:rPr>
                                <w:t>S2</w:t>
                              </w:r>
                            </w:p>
                          </w:txbxContent>
                        </v:textbox>
                      </v:shape>
                    </v:group>
                    <v:group id="群組 2477" o:spid="_x0000_s1457" style="position:absolute;top:17071;width:36290;height:14398" coordorigin=",17071" coordsize="36290,143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">
                      <v:shape id="圖片 217" o:spid="_x0000_s1458" type="#_x0000_t75" style="position:absolute;top:22417;width:36290;height:5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">
                        <v:imagedata r:id="rId189" o:title=""/>
                        <v:path arrowok="t"/>
                      </v:shape>
                      <v:line id="直線接點 235" o:spid="_x0000_s1459" style="position:absolute;flip:x;visibility:visible;mso-wrap-style:square" from="12326,20273" to="12326,30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" strokecolor="black [3213]" strokeweight="1.25pt">
                        <v:stroke dashstyle="dash"/>
                      </v:line>
                      <v:line id="直線接點 239" o:spid="_x0000_s1460" style="position:absolute;flip:x;visibility:visible;mso-wrap-style:square" from="24197,20128" to="24197,29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" strokecolor="black [3213]" strokeweight="1.25pt">
                        <v:stroke dashstyle="dash"/>
                      </v:line>
                      <v:shape id="文字方塊 23" o:spid="_x0000_s1461" type="#_x0000_t202" style="position:absolute;left:11253;top:17455;width:3263;height:24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" filled="f" stroked="f">
                        <v:textbox inset="0,0,0,0">
                          <w:txbxContent>
                            <w:p w:rsidR="00770A49" w:rsidRPr="00122770" w:rsidRDefault="00770A49" w:rsidP="00770A49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22770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</w:rPr>
                                <w:t>P</w:t>
                              </w:r>
                              <w:r w:rsidRPr="007F3B1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字方塊 24" o:spid="_x0000_s1462" type="#_x0000_t202" style="position:absolute;left:22537;top:17071;width:3270;height:3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" filled="f" stroked="f">
                        <v:textbox inset="0,0,0,0">
                          <w:txbxContent>
                            <w:p w:rsidR="00770A49" w:rsidRPr="00F75B6B" w:rsidRDefault="00770A49" w:rsidP="00770A49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F75B6B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</w:rPr>
                                <w:t>Q</w:t>
                              </w:r>
                              <w:r w:rsidRPr="007F3B1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文字方塊 25" o:spid="_x0000_s1463" type="#_x0000_t202" style="position:absolute;left:16214;top:27880;width:4248;height:35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" filled="f" stroked="f">
                        <v:textbox inset="0,0,0,0">
                          <w:txbxContent>
                            <w:p w:rsidR="00770A49" w:rsidRPr="00F75B6B" w:rsidRDefault="00770A49" w:rsidP="00770A49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F75B6B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</w:rPr>
                                <w:t>S3</w:t>
                              </w:r>
                            </w:p>
                          </w:txbxContent>
                        </v:textbox>
                      </v:shape>
                    </v:group>
                    <v:group id="群組 2562" o:spid="_x0000_s1464" style="position:absolute;left:40029;top:16588;width:35810;height:14149" coordorigin="40029,16588" coordsize="35810,14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">
                      <v:shape id="圖片 2563" o:spid="_x0000_s1465" type="#_x0000_t75" style="position:absolute;left:40029;top:22505;width:35810;height:542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">
                        <v:imagedata r:id="rId190" o:title=""/>
                        <v:path arrowok="t"/>
                      </v:shape>
                      <v:line id="直線接點 2564" o:spid="_x0000_s1466" style="position:absolute;flip:x;visibility:visible;mso-wrap-style:square" from="52973,20302" to="52973,30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" strokecolor="black [3213]" strokeweight="1.25pt">
                        <v:stroke dashstyle="dash"/>
                      </v:line>
                      <v:line id="直線接點 2565" o:spid="_x0000_s1467" style="position:absolute;flip:x;visibility:visible;mso-wrap-style:square" from="61863,20217" to="61863,299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" strokecolor="black [3213]" strokeweight="1.25pt">
                        <v:stroke dashstyle="dash"/>
                      </v:line>
                      <v:shape id="文字方塊 29" o:spid="_x0000_s1468" type="#_x0000_t202" style="position:absolute;left:60309;top:16588;width:3712;height:33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" filled="f" stroked="f">
                        <v:textbox inset="0,0,0,0">
                          <w:txbxContent>
                            <w:p w:rsidR="00770A49" w:rsidRPr="00122770" w:rsidRDefault="00770A49" w:rsidP="00770A49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22770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</w:rPr>
                                <w:t>Q</w:t>
                              </w:r>
                              <w:r w:rsidRPr="007F3B1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文字方塊 30" o:spid="_x0000_s1469" type="#_x0000_t202" style="position:absolute;left:51948;top:16744;width:3046;height:2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" filled="f" stroked="f">
                        <v:textbox inset="0,0,0,0">
                          <w:txbxContent>
                            <w:p w:rsidR="00770A49" w:rsidRPr="00F75B6B" w:rsidRDefault="00770A49" w:rsidP="00770A49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F75B6B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</w:rPr>
                                <w:t>P</w:t>
                              </w:r>
                              <w:r w:rsidRPr="007F3B1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文字方塊 31" o:spid="_x0000_s1470" type="#_x0000_t202" style="position:absolute;left:56426;top:27880;width:3345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" filled="f" stroked="f">
                        <v:textbox inset="0,0,0,0">
                          <w:txbxContent>
                            <w:p w:rsidR="00770A49" w:rsidRPr="00F75B6B" w:rsidRDefault="00770A49" w:rsidP="00770A49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F75B6B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</w:rPr>
                                <w:t>S4</w:t>
                              </w:r>
                            </w:p>
                          </w:txbxContent>
                        </v:textbox>
                      </v:shape>
                    </v:group>
                    <v:group id="群組 2586" o:spid="_x0000_s1471" style="position:absolute;left:78522;top:16463;width:37641;height:14472" coordorigin="78522,16463" coordsize="37641,144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">
                      <v:shape id="圖片 2587" o:spid="_x0000_s1472" type="#_x0000_t75" style="position:absolute;left:78522;top:22287;width:37641;height:584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">
                        <v:imagedata r:id="rId191" o:title=""/>
                        <v:path arrowok="t"/>
                      </v:shape>
                      <v:line id="直線接點 2588" o:spid="_x0000_s1473" style="position:absolute;flip:x;visibility:visible;mso-wrap-style:square" from="89030,20316" to="89030,30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" strokecolor="black [3213]" strokeweight="1.25pt">
                        <v:stroke dashstyle="dash"/>
                      </v:line>
                      <v:line id="直線接點 2589" o:spid="_x0000_s1474" style="position:absolute;flip:x;visibility:visible;mso-wrap-style:square" from="106509,20402" to="106509,301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" strokecolor="black [3213]" strokeweight="1.25pt">
                        <v:stroke dashstyle="dash"/>
                      </v:line>
                      <v:shape id="文字方塊 35" o:spid="_x0000_s1475" type="#_x0000_t202" style="position:absolute;left:105055;top:16463;width:3397;height:3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" filled="f" stroked="f">
                        <v:textbox inset="0,0,0,0">
                          <w:txbxContent>
                            <w:p w:rsidR="00770A49" w:rsidRPr="00122770" w:rsidRDefault="00770A49" w:rsidP="00770A49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22770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</w:rPr>
                                <w:t>Q</w:t>
                              </w:r>
                              <w:r w:rsidRPr="007F3B1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文字方塊 36" o:spid="_x0000_s1476" type="#_x0000_t202" style="position:absolute;left:87897;top:16626;width:2823;height:30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" filled="f" stroked="f">
                        <v:textbox inset="0,0,0,0">
                          <w:txbxContent>
                            <w:p w:rsidR="00770A49" w:rsidRPr="00122770" w:rsidRDefault="00770A49" w:rsidP="00770A49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122770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</w:rPr>
                                <w:t>P</w:t>
                              </w:r>
                              <w:r w:rsidRPr="007F3B1D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  <w:vertAlign w:val="subscript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文字方塊 37" o:spid="_x0000_s1477" type="#_x0000_t202" style="position:absolute;left:97160;top:27880;width:4249;height:30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" filled="f" stroked="f">
                        <v:textbox inset="0,0,0,0">
                          <w:txbxContent>
                            <w:p w:rsidR="00770A49" w:rsidRPr="00F75B6B" w:rsidRDefault="00770A49" w:rsidP="00770A49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16"/>
                                  <w:szCs w:val="16"/>
                                </w:rPr>
                              </w:pPr>
                              <w:r w:rsidRPr="00F75B6B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6"/>
                                  <w:szCs w:val="16"/>
                                </w:rPr>
                                <w:t>S5</w:t>
                              </w:r>
                            </w:p>
                          </w:txbxContent>
                        </v:textbox>
                      </v:shape>
                    </v:group>
                  </v:group>
                </v:group>
                <v:shape id="文字方塊 2" o:spid="_x0000_s1478" type="#_x0000_t202" style="position:absolute;left:24355;top:13737;width:3062;height:21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" filled="f" stroked="f">
                  <v:textbox inset="0,0,0,0">
                    <w:txbxContent>
                      <w:p w:rsidR="00770A49" w:rsidRPr="00893977" w:rsidRDefault="00770A49" w:rsidP="00770A49">
                        <w:pPr>
                          <w:jc w:val="center"/>
                          <w:rPr>
                            <w:sz w:val="22"/>
                            <w:szCs w:val="20"/>
                          </w:rPr>
                        </w:pPr>
                        <w:r w:rsidRPr="00893977">
                          <w:rPr>
                            <w:sz w:val="22"/>
                            <w:szCs w:val="20"/>
                          </w:rPr>
                          <w:t>圖</w:t>
                        </w:r>
                        <w:r>
                          <w:rPr>
                            <w:sz w:val="22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5A007A" w:rsidRPr="003D72BE">
        <w:rPr>
          <w:rFonts w:hint="eastAsia"/>
        </w:rPr>
        <w:t>2</w:t>
      </w:r>
      <w:r w:rsidR="00967167" w:rsidRPr="003D72BE">
        <w:t>3</w:t>
      </w:r>
      <w:r w:rsidR="00D908CA">
        <w:rPr>
          <w:rFonts w:hint="eastAsia"/>
        </w:rPr>
        <w:t>.</w:t>
      </w:r>
      <w:r w:rsidR="00D908CA">
        <w:rPr>
          <w:rFonts w:hint="eastAsia"/>
        </w:rPr>
        <w:tab/>
      </w:r>
      <w:r w:rsidR="0071754D" w:rsidRPr="0022172C">
        <w:rPr>
          <w:spacing w:val="16"/>
          <w:lang w:val="en-US"/>
        </w:rPr>
        <w:t>甲生在整理實驗器材時，發現</w:t>
      </w:r>
      <w:r w:rsidR="0071754D" w:rsidRPr="0022172C">
        <w:rPr>
          <w:rFonts w:hint="eastAsia"/>
          <w:spacing w:val="16"/>
          <w:lang w:val="en-US"/>
        </w:rPr>
        <w:t>有</w:t>
      </w:r>
      <w:r w:rsidR="0071754D" w:rsidRPr="0022172C">
        <w:rPr>
          <w:spacing w:val="16"/>
          <w:lang w:val="en-US"/>
        </w:rPr>
        <w:t>雙狹縫片</w:t>
      </w:r>
      <w:r w:rsidR="0071754D" w:rsidRPr="0022172C">
        <w:rPr>
          <w:rFonts w:hint="eastAsia"/>
          <w:spacing w:val="16"/>
          <w:lang w:val="en-US"/>
        </w:rPr>
        <w:t>與</w:t>
      </w:r>
      <w:r w:rsidR="0071754D" w:rsidRPr="0022172C">
        <w:rPr>
          <w:spacing w:val="16"/>
          <w:lang w:val="en-US"/>
        </w:rPr>
        <w:t>單狹縫片</w:t>
      </w:r>
      <w:r w:rsidR="0071754D" w:rsidRPr="0022172C">
        <w:rPr>
          <w:rFonts w:hint="eastAsia"/>
          <w:spacing w:val="16"/>
          <w:lang w:val="en-US"/>
        </w:rPr>
        <w:t>共</w:t>
      </w:r>
      <w:r w:rsidR="0071754D" w:rsidRPr="0022172C">
        <w:rPr>
          <w:spacing w:val="16"/>
          <w:lang w:val="en-US"/>
        </w:rPr>
        <w:t>5</w:t>
      </w:r>
      <w:r w:rsidR="0071754D" w:rsidRPr="0022172C">
        <w:rPr>
          <w:spacing w:val="16"/>
          <w:lang w:val="en-US"/>
        </w:rPr>
        <w:t>片，</w:t>
      </w:r>
      <w:r w:rsidR="0071754D" w:rsidRPr="0022172C">
        <w:rPr>
          <w:rFonts w:hint="eastAsia"/>
          <w:spacing w:val="16"/>
          <w:lang w:val="en-US"/>
        </w:rPr>
        <w:t>其</w:t>
      </w:r>
      <w:r w:rsidR="0071754D" w:rsidRPr="0022172C">
        <w:rPr>
          <w:spacing w:val="16"/>
          <w:lang w:val="en-US"/>
        </w:rPr>
        <w:t>規格標籤都脫落了，</w:t>
      </w:r>
      <w:r w:rsidR="0071754D" w:rsidRPr="0022172C">
        <w:rPr>
          <w:rFonts w:hint="eastAsia"/>
          <w:spacing w:val="16"/>
          <w:lang w:val="en-US"/>
        </w:rPr>
        <w:t>導致</w:t>
      </w:r>
      <w:r w:rsidR="0071754D" w:rsidRPr="0022172C">
        <w:rPr>
          <w:spacing w:val="16"/>
          <w:lang w:val="en-US"/>
        </w:rPr>
        <w:t>無法從外觀分辨規格。</w:t>
      </w:r>
      <w:r w:rsidR="0071754D" w:rsidRPr="0022172C">
        <w:rPr>
          <w:rFonts w:hint="eastAsia"/>
          <w:spacing w:val="16"/>
          <w:lang w:val="en-US"/>
        </w:rPr>
        <w:t>於是他將這</w:t>
      </w:r>
      <w:r w:rsidR="0071754D" w:rsidRPr="0022172C">
        <w:rPr>
          <w:spacing w:val="16"/>
          <w:lang w:val="en-US"/>
        </w:rPr>
        <w:t>5</w:t>
      </w:r>
      <w:r w:rsidR="0071754D" w:rsidRPr="0022172C">
        <w:rPr>
          <w:spacing w:val="16"/>
          <w:lang w:val="en-US"/>
        </w:rPr>
        <w:t>片</w:t>
      </w:r>
      <w:r w:rsidR="0071754D" w:rsidRPr="0022172C">
        <w:rPr>
          <w:rFonts w:hint="eastAsia"/>
          <w:spacing w:val="16"/>
          <w:lang w:val="en-US"/>
        </w:rPr>
        <w:t>狹縫片編號為</w:t>
      </w:r>
      <w:r w:rsidR="0071754D" w:rsidRPr="0022172C">
        <w:rPr>
          <w:spacing w:val="16"/>
          <w:lang w:val="en-US"/>
        </w:rPr>
        <w:t>S1~S5</w:t>
      </w:r>
      <w:r w:rsidR="0071754D" w:rsidRPr="0022172C">
        <w:rPr>
          <w:spacing w:val="16"/>
          <w:lang w:val="en-US"/>
        </w:rPr>
        <w:t>，</w:t>
      </w:r>
      <w:r w:rsidR="0071754D" w:rsidRPr="0022172C">
        <w:rPr>
          <w:rFonts w:hint="eastAsia"/>
          <w:spacing w:val="16"/>
          <w:lang w:val="en-US"/>
        </w:rPr>
        <w:t>接著</w:t>
      </w:r>
      <w:r w:rsidR="0071754D" w:rsidRPr="0022172C">
        <w:rPr>
          <w:spacing w:val="16"/>
          <w:lang w:val="en-US"/>
        </w:rPr>
        <w:t>利用</w:t>
      </w:r>
      <w:r w:rsidR="00543068" w:rsidRPr="0022172C">
        <w:rPr>
          <w:rFonts w:hint="eastAsia"/>
          <w:spacing w:val="16"/>
          <w:lang w:val="en-US"/>
        </w:rPr>
        <w:t>同一單色雷射光源做</w:t>
      </w:r>
      <w:r w:rsidR="0071754D" w:rsidRPr="0022172C">
        <w:rPr>
          <w:spacing w:val="16"/>
          <w:lang w:val="en-US"/>
        </w:rPr>
        <w:t>干涉與繞射實驗來比較狹縫片之間的關係。實驗時光屏與</w:t>
      </w:r>
      <w:proofErr w:type="gramStart"/>
      <w:r w:rsidR="0071754D" w:rsidRPr="0022172C">
        <w:rPr>
          <w:spacing w:val="16"/>
          <w:lang w:val="en-US"/>
        </w:rPr>
        <w:t>狹縫間的距離</w:t>
      </w:r>
      <w:proofErr w:type="gramEnd"/>
      <w:r w:rsidR="0071754D" w:rsidRPr="0022172C">
        <w:rPr>
          <w:spacing w:val="16"/>
          <w:lang w:val="en-US"/>
        </w:rPr>
        <w:t>保持固定，</w:t>
      </w:r>
      <w:r w:rsidR="0071754D" w:rsidRPr="0022172C">
        <w:rPr>
          <w:rFonts w:hint="eastAsia"/>
          <w:spacing w:val="16"/>
          <w:lang w:val="en-US"/>
        </w:rPr>
        <w:t>並</w:t>
      </w:r>
      <w:r w:rsidR="00543068" w:rsidRPr="0022172C">
        <w:rPr>
          <w:rFonts w:hint="eastAsia"/>
          <w:spacing w:val="16"/>
          <w:lang w:val="en-US"/>
        </w:rPr>
        <w:t>僅</w:t>
      </w:r>
      <w:r w:rsidR="0071754D" w:rsidRPr="0022172C">
        <w:rPr>
          <w:rFonts w:hint="eastAsia"/>
          <w:spacing w:val="16"/>
          <w:lang w:val="en-US"/>
        </w:rPr>
        <w:t>依序更換</w:t>
      </w:r>
      <w:r w:rsidR="0071754D" w:rsidRPr="0022172C">
        <w:rPr>
          <w:spacing w:val="16"/>
          <w:lang w:val="en-US"/>
        </w:rPr>
        <w:t>5</w:t>
      </w:r>
      <w:r w:rsidR="0071754D" w:rsidRPr="0022172C">
        <w:rPr>
          <w:spacing w:val="16"/>
          <w:lang w:val="en-US"/>
        </w:rPr>
        <w:t>片</w:t>
      </w:r>
      <w:r w:rsidR="0071754D" w:rsidRPr="0022172C">
        <w:rPr>
          <w:rFonts w:hint="eastAsia"/>
          <w:spacing w:val="16"/>
          <w:lang w:val="en-US"/>
        </w:rPr>
        <w:t>狹縫片</w:t>
      </w:r>
      <w:r w:rsidR="0071754D" w:rsidRPr="0022172C">
        <w:rPr>
          <w:spacing w:val="16"/>
          <w:lang w:val="en-US"/>
        </w:rPr>
        <w:t>，</w:t>
      </w:r>
      <w:r w:rsidR="0071754D" w:rsidRPr="0022172C">
        <w:rPr>
          <w:rFonts w:hint="eastAsia"/>
          <w:spacing w:val="16"/>
          <w:lang w:val="en-US"/>
        </w:rPr>
        <w:t>觀看</w:t>
      </w:r>
      <w:proofErr w:type="gramStart"/>
      <w:r w:rsidR="0071754D" w:rsidRPr="0022172C">
        <w:rPr>
          <w:spacing w:val="16"/>
          <w:lang w:val="en-US"/>
        </w:rPr>
        <w:t>光屏上</w:t>
      </w:r>
      <w:proofErr w:type="gramEnd"/>
      <w:r w:rsidR="0071754D" w:rsidRPr="0022172C">
        <w:rPr>
          <w:spacing w:val="16"/>
          <w:lang w:val="en-US"/>
        </w:rPr>
        <w:t>的</w:t>
      </w:r>
      <w:proofErr w:type="gramStart"/>
      <w:r w:rsidR="0071754D" w:rsidRPr="0022172C">
        <w:rPr>
          <w:spacing w:val="16"/>
          <w:lang w:val="en-US"/>
        </w:rPr>
        <w:t>干涉或繞射</w:t>
      </w:r>
      <w:proofErr w:type="gramEnd"/>
      <w:r w:rsidR="0071754D" w:rsidRPr="0022172C">
        <w:rPr>
          <w:spacing w:val="16"/>
          <w:lang w:val="en-US"/>
        </w:rPr>
        <w:t>圖</w:t>
      </w:r>
      <w:r w:rsidR="0071754D" w:rsidRPr="0022172C">
        <w:rPr>
          <w:rFonts w:hint="eastAsia"/>
          <w:spacing w:val="16"/>
          <w:lang w:val="en-US"/>
        </w:rPr>
        <w:t>像</w:t>
      </w:r>
      <w:r w:rsidR="0071754D" w:rsidRPr="0022172C">
        <w:rPr>
          <w:spacing w:val="16"/>
          <w:lang w:val="en-US"/>
        </w:rPr>
        <w:t>，</w:t>
      </w:r>
      <w:r w:rsidR="0071754D" w:rsidRPr="0022172C">
        <w:rPr>
          <w:rFonts w:hint="eastAsia"/>
          <w:spacing w:val="16"/>
          <w:lang w:val="en-US"/>
        </w:rPr>
        <w:t>其示意</w:t>
      </w:r>
      <w:r w:rsidR="0071754D" w:rsidRPr="0022172C">
        <w:rPr>
          <w:spacing w:val="16"/>
          <w:lang w:val="en-US"/>
        </w:rPr>
        <w:t>如圖</w:t>
      </w:r>
      <w:r w:rsidR="0071754D" w:rsidRPr="0022172C">
        <w:rPr>
          <w:rFonts w:hint="eastAsia"/>
          <w:spacing w:val="16"/>
          <w:lang w:val="en-US"/>
        </w:rPr>
        <w:t>8</w:t>
      </w:r>
      <w:r w:rsidR="0071754D" w:rsidRPr="0022172C">
        <w:rPr>
          <w:spacing w:val="16"/>
          <w:lang w:val="en-US"/>
        </w:rPr>
        <w:t>所示，</w:t>
      </w:r>
      <w:r w:rsidR="0071754D" w:rsidRPr="0022172C">
        <w:rPr>
          <w:rFonts w:hint="eastAsia"/>
          <w:spacing w:val="16"/>
          <w:lang w:val="en-US"/>
        </w:rPr>
        <w:t>並在</w:t>
      </w:r>
      <w:proofErr w:type="gramStart"/>
      <w:r w:rsidR="0071754D" w:rsidRPr="0022172C">
        <w:rPr>
          <w:spacing w:val="16"/>
          <w:lang w:val="en-US"/>
        </w:rPr>
        <w:t>光屏</w:t>
      </w:r>
      <w:r w:rsidR="0071754D" w:rsidRPr="0022172C">
        <w:rPr>
          <w:rFonts w:hint="eastAsia"/>
          <w:spacing w:val="16"/>
          <w:lang w:val="en-US"/>
        </w:rPr>
        <w:t>上</w:t>
      </w:r>
      <w:proofErr w:type="gramEnd"/>
      <w:r w:rsidR="0071754D" w:rsidRPr="0022172C">
        <w:rPr>
          <w:rFonts w:hint="eastAsia"/>
          <w:spacing w:val="16"/>
          <w:lang w:val="en-US"/>
        </w:rPr>
        <w:t>定出</w:t>
      </w:r>
      <w:r w:rsidR="0071754D" w:rsidRPr="0022172C">
        <w:rPr>
          <w:spacing w:val="16"/>
          <w:position w:val="-10"/>
        </w:rPr>
        <w:object w:dxaOrig="260" w:dyaOrig="320">
          <v:shape id="_x0000_i1111" type="#_x0000_t75" style="width:12.25pt;height:15.45pt" o:ole="">
            <v:imagedata r:id="rId192" o:title=""/>
          </v:shape>
          <o:OLEObject Type="Embed" ProgID="Equation.DSMT4" ShapeID="_x0000_i1111" DrawAspect="Content" ObjectID="_1623094071" r:id="rId193"/>
        </w:object>
      </w:r>
      <w:r w:rsidR="0071754D" w:rsidRPr="0022172C">
        <w:rPr>
          <w:rFonts w:hint="eastAsia"/>
          <w:spacing w:val="16"/>
          <w:lang w:val="en-US"/>
        </w:rPr>
        <w:t>、</w:t>
      </w:r>
      <w:r w:rsidR="0071754D" w:rsidRPr="0022172C">
        <w:rPr>
          <w:spacing w:val="16"/>
          <w:position w:val="-10"/>
        </w:rPr>
        <w:object w:dxaOrig="300" w:dyaOrig="320">
          <v:shape id="_x0000_i1112" type="#_x0000_t75" style="width:15.05pt;height:15.45pt" o:ole="">
            <v:imagedata r:id="rId194" o:title=""/>
          </v:shape>
          <o:OLEObject Type="Embed" ProgID="Equation.DSMT4" ShapeID="_x0000_i1112" DrawAspect="Content" ObjectID="_1623094072" r:id="rId195"/>
        </w:object>
      </w:r>
      <w:r w:rsidR="0071754D" w:rsidRPr="0022172C">
        <w:rPr>
          <w:rFonts w:hint="eastAsia"/>
          <w:spacing w:val="16"/>
          <w:lang w:val="en-US"/>
        </w:rPr>
        <w:t>兩點（</w:t>
      </w:r>
      <w:r w:rsidR="0071754D" w:rsidRPr="0022172C">
        <w:rPr>
          <w:spacing w:val="16"/>
          <w:position w:val="-6"/>
        </w:rPr>
        <w:object w:dxaOrig="139" w:dyaOrig="240">
          <v:shape id="_x0000_i1113" type="#_x0000_t75" style="width:7.1pt;height:11.45pt" o:ole="">
            <v:imagedata r:id="rId196" o:title=""/>
          </v:shape>
          <o:OLEObject Type="Embed" ProgID="Equation.DSMT4" ShapeID="_x0000_i1113" DrawAspect="Content" ObjectID="_1623094073" r:id="rId197"/>
        </w:object>
      </w:r>
      <w:r w:rsidR="0071754D" w:rsidRPr="0022172C">
        <w:rPr>
          <w:spacing w:val="16"/>
          <w:lang w:val="en-US"/>
        </w:rPr>
        <w:t>=1</w:t>
      </w:r>
      <w:r w:rsidR="0071754D" w:rsidRPr="0022172C">
        <w:rPr>
          <w:rFonts w:hint="eastAsia"/>
          <w:spacing w:val="16"/>
          <w:lang w:val="en-US"/>
        </w:rPr>
        <w:t>~</w:t>
      </w:r>
      <w:r w:rsidR="0071754D" w:rsidRPr="0022172C">
        <w:rPr>
          <w:spacing w:val="16"/>
          <w:lang w:val="en-US"/>
        </w:rPr>
        <w:t>5</w:t>
      </w:r>
      <w:r w:rsidR="0071754D" w:rsidRPr="0022172C">
        <w:rPr>
          <w:rFonts w:hint="eastAsia"/>
          <w:spacing w:val="16"/>
          <w:lang w:val="en-US"/>
        </w:rPr>
        <w:t>），</w:t>
      </w:r>
      <w:r w:rsidR="0071754D" w:rsidRPr="0022172C">
        <w:rPr>
          <w:spacing w:val="16"/>
          <w:lang w:val="en-US"/>
        </w:rPr>
        <w:t>且</w:t>
      </w:r>
      <w:r w:rsidR="0071754D" w:rsidRPr="0022172C">
        <w:rPr>
          <w:rFonts w:hint="eastAsia"/>
          <w:spacing w:val="16"/>
          <w:lang w:val="en-US"/>
        </w:rPr>
        <w:t>數</w:t>
      </w:r>
      <w:r w:rsidR="0071754D" w:rsidRPr="0022172C">
        <w:rPr>
          <w:spacing w:val="16"/>
          <w:lang w:val="en-US"/>
        </w:rPr>
        <w:t>出</w:t>
      </w:r>
      <w:r w:rsidR="0071754D" w:rsidRPr="0022172C">
        <w:rPr>
          <w:spacing w:val="16"/>
          <w:position w:val="-10"/>
        </w:rPr>
        <w:object w:dxaOrig="260" w:dyaOrig="320">
          <v:shape id="_x0000_i1114" type="#_x0000_t75" style="width:12.25pt;height:15.45pt" o:ole="">
            <v:imagedata r:id="rId192" o:title=""/>
          </v:shape>
          <o:OLEObject Type="Embed" ProgID="Equation.DSMT4" ShapeID="_x0000_i1114" DrawAspect="Content" ObjectID="_1623094074" r:id="rId198"/>
        </w:object>
      </w:r>
      <w:r w:rsidR="0071754D" w:rsidRPr="0022172C">
        <w:rPr>
          <w:rFonts w:hint="eastAsia"/>
          <w:spacing w:val="16"/>
          <w:lang w:val="en-US"/>
        </w:rPr>
        <w:t>、</w:t>
      </w:r>
      <w:r w:rsidR="0071754D" w:rsidRPr="0022172C">
        <w:rPr>
          <w:spacing w:val="16"/>
          <w:position w:val="-10"/>
        </w:rPr>
        <w:object w:dxaOrig="300" w:dyaOrig="320">
          <v:shape id="_x0000_i1115" type="#_x0000_t75" style="width:15.05pt;height:15.45pt" o:ole="">
            <v:imagedata r:id="rId194" o:title=""/>
          </v:shape>
          <o:OLEObject Type="Embed" ProgID="Equation.DSMT4" ShapeID="_x0000_i1115" DrawAspect="Content" ObjectID="_1623094075" r:id="rId199"/>
        </w:object>
      </w:r>
      <w:r w:rsidR="0071754D" w:rsidRPr="0022172C">
        <w:rPr>
          <w:spacing w:val="16"/>
          <w:lang w:val="en-US"/>
        </w:rPr>
        <w:t>之間的暗紋數</w:t>
      </w:r>
      <w:r w:rsidR="0071754D" w:rsidRPr="0022172C">
        <w:rPr>
          <w:rFonts w:hint="eastAsia"/>
          <w:spacing w:val="16"/>
          <w:lang w:val="en-US"/>
        </w:rPr>
        <w:t>目</w:t>
      </w:r>
      <w:r w:rsidR="0071754D" w:rsidRPr="0022172C">
        <w:rPr>
          <w:spacing w:val="16"/>
          <w:position w:val="-6"/>
        </w:rPr>
        <w:object w:dxaOrig="180" w:dyaOrig="200">
          <v:shape id="_x0000_i1116" type="#_x0000_t75" style="width:9.1pt;height:9.1pt" o:ole="">
            <v:imagedata r:id="rId200" o:title=""/>
          </v:shape>
          <o:OLEObject Type="Embed" ProgID="Equation.DSMT4" ShapeID="_x0000_i1116" DrawAspect="Content" ObjectID="_1623094076" r:id="rId201"/>
        </w:object>
      </w:r>
      <w:r w:rsidR="0071754D" w:rsidRPr="0022172C">
        <w:rPr>
          <w:spacing w:val="16"/>
          <w:lang w:val="en-US"/>
        </w:rPr>
        <w:t>（包含</w:t>
      </w:r>
      <w:r w:rsidR="00D46492" w:rsidRPr="0022172C">
        <w:rPr>
          <w:spacing w:val="16"/>
          <w:position w:val="-10"/>
        </w:rPr>
        <w:object w:dxaOrig="260" w:dyaOrig="320">
          <v:shape id="_x0000_i1117" type="#_x0000_t75" style="width:12.25pt;height:15.45pt" o:ole="">
            <v:imagedata r:id="rId192" o:title=""/>
          </v:shape>
          <o:OLEObject Type="Embed" ProgID="Equation.DSMT4" ShapeID="_x0000_i1117" DrawAspect="Content" ObjectID="_1623094077" r:id="rId202"/>
        </w:object>
      </w:r>
      <w:r w:rsidR="0071754D" w:rsidRPr="0022172C">
        <w:rPr>
          <w:i/>
          <w:spacing w:val="16"/>
          <w:lang w:val="en-US"/>
        </w:rPr>
        <w:t>、</w:t>
      </w:r>
      <w:r w:rsidR="00D46492" w:rsidRPr="0022172C">
        <w:rPr>
          <w:spacing w:val="16"/>
          <w:position w:val="-10"/>
        </w:rPr>
        <w:object w:dxaOrig="300" w:dyaOrig="320">
          <v:shape id="_x0000_i1118" type="#_x0000_t75" style="width:15.05pt;height:15.45pt" o:ole="">
            <v:imagedata r:id="rId194" o:title=""/>
          </v:shape>
          <o:OLEObject Type="Embed" ProgID="Equation.DSMT4" ShapeID="_x0000_i1118" DrawAspect="Content" ObjectID="_1623094078" r:id="rId203"/>
        </w:object>
      </w:r>
      <w:r w:rsidR="0071754D" w:rsidRPr="0022172C">
        <w:rPr>
          <w:spacing w:val="16"/>
          <w:lang w:val="en-US"/>
        </w:rPr>
        <w:t>兩處之暗紋），量測結果如表</w:t>
      </w:r>
      <w:r w:rsidR="0071754D" w:rsidRPr="0022172C">
        <w:rPr>
          <w:rFonts w:hint="eastAsia"/>
          <w:spacing w:val="16"/>
          <w:lang w:val="en-US"/>
        </w:rPr>
        <w:t>2</w:t>
      </w:r>
      <w:r w:rsidR="0071754D" w:rsidRPr="0022172C">
        <w:rPr>
          <w:spacing w:val="16"/>
          <w:lang w:val="en-US"/>
        </w:rPr>
        <w:t>所示。下列關於甲生實驗的敘述，哪些正確？</w:t>
      </w:r>
    </w:p>
    <w:p w:rsidR="0071754D" w:rsidRPr="0071754D" w:rsidRDefault="0071754D" w:rsidP="00D621A6">
      <w:pPr>
        <w:pStyle w:val="TIT1"/>
        <w:spacing w:beforeLines="25" w:before="60" w:line="330" w:lineRule="atLeast"/>
        <w:jc w:val="center"/>
        <w:rPr>
          <w:lang w:val="en-US"/>
        </w:rPr>
      </w:pPr>
      <w:r w:rsidRPr="0071754D">
        <w:rPr>
          <w:lang w:val="en-US"/>
        </w:rPr>
        <w:t>表</w:t>
      </w:r>
      <w:r w:rsidRPr="0071754D">
        <w:rPr>
          <w:rFonts w:hint="eastAsia"/>
          <w:lang w:val="en-US"/>
        </w:rPr>
        <w:t>2</w:t>
      </w:r>
    </w:p>
    <w:tbl>
      <w:tblPr>
        <w:tblStyle w:val="af6"/>
        <w:tblW w:w="0" w:type="auto"/>
        <w:jc w:val="center"/>
        <w:tblLook w:val="04A0" w:firstRow="1" w:lastRow="0" w:firstColumn="1" w:lastColumn="0" w:noHBand="0" w:noVBand="1"/>
      </w:tblPr>
      <w:tblGrid>
        <w:gridCol w:w="3290"/>
        <w:gridCol w:w="913"/>
        <w:gridCol w:w="913"/>
        <w:gridCol w:w="913"/>
        <w:gridCol w:w="913"/>
        <w:gridCol w:w="913"/>
      </w:tblGrid>
      <w:tr w:rsidR="0071754D" w:rsidRPr="0071754D" w:rsidTr="0071754D">
        <w:trPr>
          <w:jc w:val="center"/>
        </w:trPr>
        <w:tc>
          <w:tcPr>
            <w:tcW w:w="3290" w:type="dxa"/>
            <w:shd w:val="clear" w:color="auto" w:fill="D9D9D9" w:themeFill="background1" w:themeFillShade="D9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szCs w:val="22"/>
                <w:lang w:val="en-US"/>
              </w:rPr>
            </w:pPr>
            <w:r w:rsidRPr="00B03CCD">
              <w:rPr>
                <w:rFonts w:ascii="Times New Roman"/>
                <w:szCs w:val="22"/>
                <w:lang w:val="en-US"/>
              </w:rPr>
              <w:t>編號</w:t>
            </w:r>
          </w:p>
        </w:tc>
        <w:tc>
          <w:tcPr>
            <w:tcW w:w="913" w:type="dxa"/>
            <w:shd w:val="clear" w:color="auto" w:fill="D9D9D9" w:themeFill="background1" w:themeFillShade="D9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szCs w:val="22"/>
                <w:lang w:val="en-US"/>
              </w:rPr>
            </w:pPr>
            <w:r w:rsidRPr="00B03CCD">
              <w:rPr>
                <w:rFonts w:ascii="Times New Roman"/>
                <w:szCs w:val="22"/>
                <w:lang w:val="en-US"/>
              </w:rPr>
              <w:t>S1</w:t>
            </w:r>
          </w:p>
        </w:tc>
        <w:tc>
          <w:tcPr>
            <w:tcW w:w="913" w:type="dxa"/>
            <w:shd w:val="clear" w:color="auto" w:fill="D9D9D9" w:themeFill="background1" w:themeFillShade="D9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i/>
                <w:szCs w:val="22"/>
                <w:lang w:val="en-US"/>
              </w:rPr>
            </w:pPr>
            <w:r w:rsidRPr="00B03CCD">
              <w:rPr>
                <w:rFonts w:ascii="Times New Roman"/>
                <w:szCs w:val="22"/>
                <w:lang w:val="en-US"/>
              </w:rPr>
              <w:t>S2</w:t>
            </w:r>
          </w:p>
        </w:tc>
        <w:tc>
          <w:tcPr>
            <w:tcW w:w="913" w:type="dxa"/>
            <w:shd w:val="clear" w:color="auto" w:fill="D9D9D9" w:themeFill="background1" w:themeFillShade="D9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i/>
                <w:szCs w:val="22"/>
                <w:lang w:val="en-US"/>
              </w:rPr>
            </w:pPr>
            <w:r w:rsidRPr="00B03CCD">
              <w:rPr>
                <w:rFonts w:ascii="Times New Roman"/>
                <w:szCs w:val="22"/>
                <w:lang w:val="en-US"/>
              </w:rPr>
              <w:t>S3</w:t>
            </w:r>
          </w:p>
        </w:tc>
        <w:tc>
          <w:tcPr>
            <w:tcW w:w="913" w:type="dxa"/>
            <w:shd w:val="clear" w:color="auto" w:fill="D9D9D9" w:themeFill="background1" w:themeFillShade="D9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i/>
                <w:szCs w:val="22"/>
                <w:lang w:val="en-US"/>
              </w:rPr>
            </w:pPr>
            <w:r w:rsidRPr="00B03CCD">
              <w:rPr>
                <w:rFonts w:ascii="Times New Roman"/>
                <w:szCs w:val="22"/>
                <w:lang w:val="en-US"/>
              </w:rPr>
              <w:t>S4</w:t>
            </w:r>
          </w:p>
        </w:tc>
        <w:tc>
          <w:tcPr>
            <w:tcW w:w="913" w:type="dxa"/>
            <w:shd w:val="clear" w:color="auto" w:fill="D9D9D9" w:themeFill="background1" w:themeFillShade="D9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i/>
                <w:szCs w:val="22"/>
                <w:lang w:val="en-US"/>
              </w:rPr>
            </w:pPr>
            <w:r w:rsidRPr="00B03CCD">
              <w:rPr>
                <w:rFonts w:ascii="Times New Roman"/>
                <w:szCs w:val="22"/>
                <w:lang w:val="en-US"/>
              </w:rPr>
              <w:t>S5</w:t>
            </w:r>
          </w:p>
        </w:tc>
      </w:tr>
      <w:tr w:rsidR="0071754D" w:rsidRPr="0071754D" w:rsidTr="0071754D">
        <w:trPr>
          <w:trHeight w:val="590"/>
          <w:jc w:val="center"/>
        </w:trPr>
        <w:tc>
          <w:tcPr>
            <w:tcW w:w="3290" w:type="dxa"/>
            <w:shd w:val="clear" w:color="auto" w:fill="D9D9D9" w:themeFill="background1" w:themeFillShade="D9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spacing w:val="16"/>
                <w:szCs w:val="22"/>
                <w:lang w:val="en-US"/>
              </w:rPr>
            </w:pPr>
            <w:r w:rsidRPr="00B03CCD">
              <w:rPr>
                <w:rFonts w:ascii="Times New Roman"/>
                <w:spacing w:val="16"/>
                <w:szCs w:val="22"/>
                <w:lang w:val="en-US"/>
              </w:rPr>
              <w:t>P</w:t>
            </w:r>
            <w:r w:rsidRPr="00B03CCD">
              <w:rPr>
                <w:rFonts w:ascii="Times New Roman"/>
                <w:i/>
                <w:spacing w:val="16"/>
                <w:szCs w:val="22"/>
                <w:vertAlign w:val="subscript"/>
                <w:lang w:val="en-US"/>
              </w:rPr>
              <w:t>i</w:t>
            </w:r>
            <w:r w:rsidRPr="00B03CCD">
              <w:rPr>
                <w:rFonts w:ascii="Times New Roman" w:hint="eastAsia"/>
                <w:spacing w:val="16"/>
                <w:szCs w:val="22"/>
                <w:lang w:val="en-US"/>
              </w:rPr>
              <w:t>、</w:t>
            </w:r>
            <w:r w:rsidRPr="00B03CCD">
              <w:rPr>
                <w:rFonts w:ascii="Times New Roman"/>
                <w:spacing w:val="16"/>
                <w:szCs w:val="22"/>
                <w:lang w:val="en-US"/>
              </w:rPr>
              <w:t>Q</w:t>
            </w:r>
            <w:r w:rsidRPr="00B03CCD">
              <w:rPr>
                <w:rFonts w:ascii="Times New Roman"/>
                <w:i/>
                <w:spacing w:val="16"/>
                <w:szCs w:val="22"/>
                <w:vertAlign w:val="subscript"/>
                <w:lang w:val="en-US"/>
              </w:rPr>
              <w:t>i</w:t>
            </w:r>
            <w:r w:rsidRPr="00B03CCD">
              <w:rPr>
                <w:rFonts w:ascii="Times New Roman" w:hint="eastAsia"/>
                <w:spacing w:val="16"/>
                <w:szCs w:val="22"/>
                <w:lang w:val="en-US"/>
              </w:rPr>
              <w:t>兩點間距</w:t>
            </w:r>
            <w:r w:rsidRPr="00B03CCD">
              <w:rPr>
                <w:rFonts w:ascii="Times New Roman" w:hAnsi="Times New Roman" w:cs="Times New Roman"/>
                <w:spacing w:val="16"/>
                <w:position w:val="-12"/>
                <w:szCs w:val="22"/>
                <w:lang w:val="en-US"/>
              </w:rPr>
              <w:object w:dxaOrig="480" w:dyaOrig="400">
                <v:shape id="_x0000_i1119" type="#_x0000_t75" style="width:22.55pt;height:19.4pt" o:ole="">
                  <v:imagedata r:id="rId204" o:title=""/>
                </v:shape>
                <o:OLEObject Type="Embed" ProgID="Equation.DSMT4" ShapeID="_x0000_i1119" DrawAspect="Content" ObjectID="_1623094079" r:id="rId205"/>
              </w:object>
            </w:r>
            <w:r w:rsidRPr="00B03CCD">
              <w:rPr>
                <w:rFonts w:ascii="Times New Roman" w:hint="eastAsia"/>
                <w:spacing w:val="16"/>
                <w:szCs w:val="22"/>
                <w:lang w:val="en-US"/>
              </w:rPr>
              <w:t>（</w:t>
            </w:r>
            <w:r w:rsidRPr="00B03CCD">
              <w:rPr>
                <w:rFonts w:ascii="Times New Roman" w:hint="eastAsia"/>
                <w:spacing w:val="16"/>
                <w:szCs w:val="22"/>
                <w:lang w:val="en-US"/>
              </w:rPr>
              <w:t>m</w:t>
            </w:r>
            <w:r w:rsidRPr="00B03CCD">
              <w:rPr>
                <w:rFonts w:ascii="Times New Roman"/>
                <w:spacing w:val="16"/>
                <w:szCs w:val="22"/>
                <w:lang w:val="en-US"/>
              </w:rPr>
              <w:t>m</w:t>
            </w:r>
            <w:r w:rsidRPr="00B03CCD">
              <w:rPr>
                <w:rFonts w:ascii="Times New Roman"/>
                <w:spacing w:val="16"/>
                <w:szCs w:val="22"/>
                <w:lang w:val="en-US"/>
              </w:rPr>
              <w:t>）</w:t>
            </w:r>
          </w:p>
        </w:tc>
        <w:tc>
          <w:tcPr>
            <w:tcW w:w="913" w:type="dxa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szCs w:val="22"/>
                <w:lang w:val="en-US"/>
              </w:rPr>
            </w:pPr>
            <w:r w:rsidRPr="00B03CCD">
              <w:rPr>
                <w:rFonts w:ascii="Times New Roman"/>
                <w:szCs w:val="22"/>
                <w:lang w:val="en-US"/>
              </w:rPr>
              <w:t>52</w:t>
            </w:r>
          </w:p>
        </w:tc>
        <w:tc>
          <w:tcPr>
            <w:tcW w:w="913" w:type="dxa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szCs w:val="22"/>
                <w:lang w:val="en-US"/>
              </w:rPr>
            </w:pPr>
            <w:r w:rsidRPr="00B03CCD">
              <w:rPr>
                <w:rFonts w:ascii="Times New Roman"/>
                <w:szCs w:val="22"/>
                <w:lang w:val="en-US"/>
              </w:rPr>
              <w:t>52</w:t>
            </w:r>
          </w:p>
        </w:tc>
        <w:tc>
          <w:tcPr>
            <w:tcW w:w="913" w:type="dxa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szCs w:val="22"/>
                <w:lang w:val="en-US"/>
              </w:rPr>
            </w:pPr>
            <w:r w:rsidRPr="00B03CCD">
              <w:rPr>
                <w:rFonts w:ascii="Times New Roman"/>
                <w:szCs w:val="22"/>
                <w:lang w:val="en-US"/>
              </w:rPr>
              <w:t>26</w:t>
            </w:r>
          </w:p>
        </w:tc>
        <w:tc>
          <w:tcPr>
            <w:tcW w:w="913" w:type="dxa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szCs w:val="22"/>
                <w:lang w:val="en-US"/>
              </w:rPr>
            </w:pPr>
            <w:r w:rsidRPr="00B03CCD">
              <w:rPr>
                <w:rFonts w:ascii="Times New Roman"/>
                <w:szCs w:val="22"/>
                <w:lang w:val="en-US"/>
              </w:rPr>
              <w:t>12</w:t>
            </w:r>
          </w:p>
        </w:tc>
        <w:tc>
          <w:tcPr>
            <w:tcW w:w="913" w:type="dxa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szCs w:val="22"/>
                <w:lang w:val="en-US"/>
              </w:rPr>
            </w:pPr>
            <w:r w:rsidRPr="00B03CCD">
              <w:rPr>
                <w:rFonts w:ascii="Times New Roman"/>
                <w:szCs w:val="22"/>
                <w:lang w:val="en-US"/>
              </w:rPr>
              <w:t>48</w:t>
            </w:r>
          </w:p>
        </w:tc>
      </w:tr>
      <w:tr w:rsidR="0071754D" w:rsidRPr="0071754D" w:rsidTr="0071754D">
        <w:trPr>
          <w:jc w:val="center"/>
        </w:trPr>
        <w:tc>
          <w:tcPr>
            <w:tcW w:w="3290" w:type="dxa"/>
            <w:shd w:val="clear" w:color="auto" w:fill="D9D9D9" w:themeFill="background1" w:themeFillShade="D9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spacing w:val="16"/>
                <w:szCs w:val="22"/>
                <w:lang w:val="en-US"/>
              </w:rPr>
            </w:pPr>
            <w:r w:rsidRPr="00B03CCD">
              <w:rPr>
                <w:rFonts w:ascii="Times New Roman" w:hAnsi="Times New Roman" w:cs="Times New Roman"/>
                <w:position w:val="-6"/>
                <w:szCs w:val="22"/>
              </w:rPr>
              <w:object w:dxaOrig="180" w:dyaOrig="200">
                <v:shape id="_x0000_i1120" type="#_x0000_t75" style="width:9.1pt;height:10.3pt" o:ole="">
                  <v:imagedata r:id="rId206" o:title=""/>
                </v:shape>
                <o:OLEObject Type="Embed" ProgID="Equation.DSMT4" ShapeID="_x0000_i1120" DrawAspect="Content" ObjectID="_1623094080" r:id="rId207"/>
              </w:object>
            </w:r>
            <w:r w:rsidRPr="00B03CCD">
              <w:rPr>
                <w:rFonts w:ascii="Times New Roman" w:hint="eastAsia"/>
                <w:spacing w:val="16"/>
                <w:szCs w:val="22"/>
                <w:lang w:val="en-US"/>
                <w14:props3d w14:extrusionH="0" w14:contourW="0" w14:prstMaterial="matte"/>
              </w:rPr>
              <w:t>（</w:t>
            </w:r>
            <w:proofErr w:type="gramStart"/>
            <w:r w:rsidRPr="00B03CCD">
              <w:rPr>
                <w:rFonts w:ascii="Times New Roman" w:hint="eastAsia"/>
                <w:spacing w:val="16"/>
                <w:szCs w:val="22"/>
                <w:lang w:val="en-US"/>
                <w14:props3d w14:extrusionH="0" w14:contourW="0" w14:prstMaterial="matte"/>
              </w:rPr>
              <w:t>個</w:t>
            </w:r>
            <w:proofErr w:type="gramEnd"/>
            <w:r w:rsidRPr="00B03CCD">
              <w:rPr>
                <w:rFonts w:ascii="Times New Roman" w:hint="eastAsia"/>
                <w:spacing w:val="16"/>
                <w:szCs w:val="22"/>
                <w:lang w:val="en-US"/>
                <w14:props3d w14:extrusionH="0" w14:contourW="0" w14:prstMaterial="matte"/>
              </w:rPr>
              <w:t>）</w:t>
            </w:r>
          </w:p>
        </w:tc>
        <w:tc>
          <w:tcPr>
            <w:tcW w:w="913" w:type="dxa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szCs w:val="22"/>
                <w:lang w:val="en-US"/>
              </w:rPr>
            </w:pPr>
            <w:r w:rsidRPr="00B03CCD">
              <w:rPr>
                <w:rFonts w:ascii="Times New Roman"/>
                <w:szCs w:val="22"/>
                <w:lang w:val="en-US"/>
              </w:rPr>
              <w:t>14</w:t>
            </w:r>
          </w:p>
        </w:tc>
        <w:tc>
          <w:tcPr>
            <w:tcW w:w="913" w:type="dxa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szCs w:val="22"/>
                <w:lang w:val="en-US"/>
              </w:rPr>
            </w:pPr>
            <w:r w:rsidRPr="00B03CCD">
              <w:rPr>
                <w:rFonts w:ascii="Times New Roman"/>
                <w:szCs w:val="22"/>
                <w:lang w:val="en-US"/>
              </w:rPr>
              <w:t>2</w:t>
            </w:r>
          </w:p>
        </w:tc>
        <w:tc>
          <w:tcPr>
            <w:tcW w:w="913" w:type="dxa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szCs w:val="22"/>
                <w:lang w:val="en-US"/>
              </w:rPr>
            </w:pPr>
            <w:r w:rsidRPr="00B03CCD">
              <w:rPr>
                <w:rFonts w:ascii="Times New Roman"/>
                <w:szCs w:val="22"/>
                <w:lang w:val="en-US"/>
              </w:rPr>
              <w:t>14</w:t>
            </w:r>
          </w:p>
        </w:tc>
        <w:tc>
          <w:tcPr>
            <w:tcW w:w="913" w:type="dxa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szCs w:val="22"/>
                <w:lang w:val="en-US"/>
              </w:rPr>
            </w:pPr>
            <w:r w:rsidRPr="00B03CCD">
              <w:rPr>
                <w:rFonts w:ascii="Times New Roman"/>
                <w:szCs w:val="22"/>
                <w:lang w:val="en-US"/>
              </w:rPr>
              <w:t>2</w:t>
            </w:r>
          </w:p>
        </w:tc>
        <w:tc>
          <w:tcPr>
            <w:tcW w:w="913" w:type="dxa"/>
            <w:vAlign w:val="center"/>
          </w:tcPr>
          <w:p w:rsidR="0071754D" w:rsidRPr="00B03CCD" w:rsidRDefault="0071754D" w:rsidP="003204D0">
            <w:pPr>
              <w:pStyle w:val="TIT1"/>
              <w:spacing w:beforeLines="0" w:before="0" w:line="290" w:lineRule="atLeast"/>
              <w:jc w:val="center"/>
              <w:rPr>
                <w:rFonts w:ascii="Times New Roman"/>
                <w:szCs w:val="22"/>
                <w:lang w:val="en-US"/>
              </w:rPr>
            </w:pPr>
            <w:r w:rsidRPr="00B03CCD">
              <w:rPr>
                <w:rFonts w:ascii="Times New Roman"/>
                <w:szCs w:val="22"/>
                <w:lang w:val="en-US"/>
              </w:rPr>
              <w:t>2</w:t>
            </w:r>
          </w:p>
        </w:tc>
      </w:tr>
    </w:tbl>
    <w:p w:rsidR="0071754D" w:rsidRPr="0071754D" w:rsidRDefault="0071754D" w:rsidP="003204D0">
      <w:pPr>
        <w:pStyle w:val="ABC"/>
        <w:spacing w:beforeLines="25" w:before="60" w:line="290" w:lineRule="atLeast"/>
        <w:ind w:left="896" w:hangingChars="200" w:hanging="536"/>
        <w:rPr>
          <w:rFonts w:eastAsiaTheme="minorEastAsia"/>
          <w:sz w:val="22"/>
          <w:szCs w:val="26"/>
          <w:u w:val="none"/>
        </w:rPr>
      </w:pPr>
      <w:r w:rsidRPr="0071754D">
        <w:rPr>
          <w:rFonts w:eastAsiaTheme="minorEastAsia"/>
          <w:sz w:val="22"/>
          <w:szCs w:val="26"/>
          <w:u w:val="none"/>
        </w:rPr>
        <w:t>(A)</w:t>
      </w:r>
      <w:r w:rsidRPr="00770A49">
        <w:rPr>
          <w:rFonts w:eastAsiaTheme="minorEastAsia"/>
          <w:spacing w:val="-6"/>
          <w:sz w:val="22"/>
          <w:szCs w:val="26"/>
          <w:u w:val="none"/>
        </w:rPr>
        <w:t xml:space="preserve"> </w:t>
      </w:r>
      <w:r w:rsidRPr="00770A49">
        <w:rPr>
          <w:rFonts w:eastAsiaTheme="minorEastAsia" w:hint="eastAsia"/>
          <w:spacing w:val="-6"/>
          <w:sz w:val="22"/>
          <w:szCs w:val="26"/>
          <w:u w:val="none"/>
        </w:rPr>
        <w:t xml:space="preserve"> </w:t>
      </w:r>
      <w:r w:rsidRPr="0071754D">
        <w:rPr>
          <w:rFonts w:eastAsiaTheme="minorEastAsia"/>
          <w:sz w:val="22"/>
          <w:szCs w:val="26"/>
          <w:u w:val="none"/>
        </w:rPr>
        <w:t>S1</w:t>
      </w:r>
      <w:r w:rsidRPr="0071754D">
        <w:rPr>
          <w:rFonts w:eastAsiaTheme="minorEastAsia"/>
          <w:sz w:val="22"/>
          <w:szCs w:val="26"/>
          <w:u w:val="none"/>
        </w:rPr>
        <w:t>為雙狹縫片；</w:t>
      </w:r>
      <w:r w:rsidRPr="0071754D">
        <w:rPr>
          <w:rFonts w:eastAsiaTheme="minorEastAsia"/>
          <w:sz w:val="22"/>
          <w:szCs w:val="26"/>
          <w:u w:val="none"/>
        </w:rPr>
        <w:t>S2</w:t>
      </w:r>
      <w:r w:rsidRPr="0071754D">
        <w:rPr>
          <w:rFonts w:eastAsiaTheme="minorEastAsia"/>
          <w:sz w:val="22"/>
          <w:szCs w:val="26"/>
          <w:u w:val="none"/>
        </w:rPr>
        <w:t>為單狹縫片</w:t>
      </w:r>
    </w:p>
    <w:p w:rsidR="0071754D" w:rsidRPr="0071754D" w:rsidRDefault="0071754D" w:rsidP="003204D0">
      <w:pPr>
        <w:pStyle w:val="ABC"/>
        <w:spacing w:line="290" w:lineRule="atLeast"/>
        <w:ind w:left="896" w:hangingChars="200" w:hanging="536"/>
        <w:rPr>
          <w:rFonts w:eastAsiaTheme="minorEastAsia"/>
          <w:sz w:val="22"/>
          <w:szCs w:val="26"/>
          <w:u w:val="none"/>
        </w:rPr>
      </w:pPr>
      <w:r w:rsidRPr="0071754D">
        <w:rPr>
          <w:rFonts w:eastAsiaTheme="minorEastAsia"/>
          <w:sz w:val="22"/>
          <w:szCs w:val="26"/>
          <w:u w:val="none"/>
        </w:rPr>
        <w:t>(B)</w:t>
      </w:r>
      <w:r w:rsidRPr="00770A49">
        <w:rPr>
          <w:rFonts w:eastAsiaTheme="minorEastAsia"/>
          <w:spacing w:val="-6"/>
          <w:sz w:val="22"/>
          <w:szCs w:val="26"/>
          <w:u w:val="none"/>
        </w:rPr>
        <w:t xml:space="preserve"> </w:t>
      </w:r>
      <w:r w:rsidRPr="00770A49">
        <w:rPr>
          <w:rFonts w:eastAsiaTheme="minorEastAsia" w:hint="eastAsia"/>
          <w:spacing w:val="-6"/>
          <w:sz w:val="22"/>
          <w:szCs w:val="26"/>
          <w:u w:val="none"/>
        </w:rPr>
        <w:t xml:space="preserve"> </w:t>
      </w:r>
      <w:r w:rsidRPr="0071754D">
        <w:rPr>
          <w:rFonts w:eastAsiaTheme="minorEastAsia"/>
          <w:sz w:val="22"/>
          <w:szCs w:val="26"/>
          <w:u w:val="none"/>
        </w:rPr>
        <w:t>S</w:t>
      </w:r>
      <w:r w:rsidRPr="0071754D">
        <w:rPr>
          <w:rFonts w:eastAsiaTheme="minorEastAsia" w:hint="eastAsia"/>
          <w:sz w:val="22"/>
          <w:szCs w:val="26"/>
          <w:u w:val="none"/>
        </w:rPr>
        <w:t>3</w:t>
      </w:r>
      <w:r w:rsidRPr="0071754D">
        <w:rPr>
          <w:rFonts w:eastAsiaTheme="minorEastAsia"/>
          <w:sz w:val="22"/>
          <w:szCs w:val="26"/>
          <w:u w:val="none"/>
        </w:rPr>
        <w:t>的相鄰縫距是</w:t>
      </w:r>
      <w:r w:rsidRPr="0071754D">
        <w:rPr>
          <w:rFonts w:eastAsiaTheme="minorEastAsia"/>
          <w:sz w:val="22"/>
          <w:szCs w:val="26"/>
          <w:u w:val="none"/>
        </w:rPr>
        <w:t>S1</w:t>
      </w:r>
      <w:r w:rsidRPr="0071754D">
        <w:rPr>
          <w:rFonts w:eastAsiaTheme="minorEastAsia"/>
          <w:sz w:val="22"/>
          <w:szCs w:val="26"/>
          <w:u w:val="none"/>
        </w:rPr>
        <w:t>相鄰縫距的</w:t>
      </w:r>
      <w:r w:rsidRPr="0071754D">
        <w:rPr>
          <w:rFonts w:eastAsiaTheme="minorEastAsia"/>
          <w:sz w:val="22"/>
          <w:szCs w:val="26"/>
          <w:u w:val="none"/>
        </w:rPr>
        <w:t>2</w:t>
      </w:r>
      <w:r w:rsidRPr="0071754D">
        <w:rPr>
          <w:rFonts w:eastAsiaTheme="minorEastAsia"/>
          <w:sz w:val="22"/>
          <w:szCs w:val="26"/>
          <w:u w:val="none"/>
        </w:rPr>
        <w:t>倍</w:t>
      </w:r>
    </w:p>
    <w:p w:rsidR="0071754D" w:rsidRPr="0071754D" w:rsidRDefault="0071754D" w:rsidP="003204D0">
      <w:pPr>
        <w:pStyle w:val="ABC"/>
        <w:spacing w:line="290" w:lineRule="atLeast"/>
        <w:ind w:left="896" w:hangingChars="200" w:hanging="536"/>
        <w:rPr>
          <w:rFonts w:eastAsiaTheme="minorEastAsia"/>
          <w:sz w:val="22"/>
          <w:szCs w:val="26"/>
          <w:u w:val="none"/>
        </w:rPr>
      </w:pPr>
      <w:r w:rsidRPr="0071754D">
        <w:rPr>
          <w:rFonts w:eastAsiaTheme="minorEastAsia"/>
          <w:sz w:val="22"/>
          <w:szCs w:val="26"/>
          <w:u w:val="none"/>
        </w:rPr>
        <w:t>(C)</w:t>
      </w:r>
      <w:r w:rsidRPr="00770A49">
        <w:rPr>
          <w:rFonts w:eastAsiaTheme="minorEastAsia"/>
          <w:spacing w:val="-6"/>
          <w:sz w:val="22"/>
          <w:szCs w:val="26"/>
          <w:u w:val="none"/>
        </w:rPr>
        <w:t xml:space="preserve"> </w:t>
      </w:r>
      <w:r w:rsidRPr="00770A49">
        <w:rPr>
          <w:rFonts w:eastAsiaTheme="minorEastAsia" w:hint="eastAsia"/>
          <w:spacing w:val="-6"/>
          <w:sz w:val="22"/>
          <w:szCs w:val="26"/>
          <w:u w:val="none"/>
        </w:rPr>
        <w:t xml:space="preserve"> </w:t>
      </w:r>
      <w:r w:rsidRPr="0071754D">
        <w:rPr>
          <w:rFonts w:eastAsiaTheme="minorEastAsia"/>
          <w:sz w:val="22"/>
          <w:szCs w:val="26"/>
          <w:u w:val="none"/>
        </w:rPr>
        <w:t>S</w:t>
      </w:r>
      <w:r w:rsidRPr="0071754D">
        <w:rPr>
          <w:rFonts w:eastAsiaTheme="minorEastAsia" w:hint="eastAsia"/>
          <w:sz w:val="22"/>
          <w:szCs w:val="26"/>
          <w:u w:val="none"/>
        </w:rPr>
        <w:t>5</w:t>
      </w:r>
      <w:r w:rsidRPr="0071754D">
        <w:rPr>
          <w:rFonts w:eastAsiaTheme="minorEastAsia"/>
          <w:sz w:val="22"/>
          <w:szCs w:val="26"/>
          <w:u w:val="none"/>
        </w:rPr>
        <w:t>的縫寬是</w:t>
      </w:r>
      <w:r w:rsidRPr="0071754D">
        <w:rPr>
          <w:rFonts w:eastAsiaTheme="minorEastAsia"/>
          <w:sz w:val="22"/>
          <w:szCs w:val="26"/>
          <w:u w:val="none"/>
        </w:rPr>
        <w:t>S4</w:t>
      </w:r>
      <w:r w:rsidRPr="0071754D">
        <w:rPr>
          <w:rFonts w:eastAsiaTheme="minorEastAsia"/>
          <w:sz w:val="22"/>
          <w:szCs w:val="26"/>
          <w:u w:val="none"/>
        </w:rPr>
        <w:t>縫寬的</w:t>
      </w:r>
      <w:r w:rsidRPr="0071754D">
        <w:rPr>
          <w:rFonts w:eastAsiaTheme="minorEastAsia"/>
          <w:sz w:val="22"/>
          <w:szCs w:val="26"/>
          <w:u w:val="none"/>
        </w:rPr>
        <w:t>4</w:t>
      </w:r>
      <w:r w:rsidRPr="0071754D">
        <w:rPr>
          <w:rFonts w:eastAsiaTheme="minorEastAsia"/>
          <w:sz w:val="22"/>
          <w:szCs w:val="26"/>
          <w:u w:val="none"/>
        </w:rPr>
        <w:t>倍</w:t>
      </w:r>
    </w:p>
    <w:p w:rsidR="0071754D" w:rsidRPr="0071754D" w:rsidRDefault="0071754D" w:rsidP="003204D0">
      <w:pPr>
        <w:pStyle w:val="ABC"/>
        <w:spacing w:line="290" w:lineRule="atLeast"/>
        <w:ind w:left="896" w:hangingChars="200" w:hanging="536"/>
        <w:rPr>
          <w:rFonts w:eastAsiaTheme="minorEastAsia"/>
          <w:sz w:val="22"/>
          <w:szCs w:val="26"/>
          <w:u w:val="none"/>
        </w:rPr>
      </w:pPr>
      <w:r w:rsidRPr="0071754D">
        <w:rPr>
          <w:rFonts w:eastAsiaTheme="minorEastAsia"/>
          <w:sz w:val="22"/>
          <w:szCs w:val="26"/>
          <w:u w:val="none"/>
        </w:rPr>
        <w:t>(D)</w:t>
      </w:r>
      <w:r w:rsidRPr="0071754D">
        <w:rPr>
          <w:rFonts w:eastAsiaTheme="minorEastAsia" w:hint="eastAsia"/>
          <w:sz w:val="22"/>
          <w:szCs w:val="26"/>
          <w:u w:val="none"/>
        </w:rPr>
        <w:t xml:space="preserve"> </w:t>
      </w:r>
      <w:r w:rsidRPr="0071754D">
        <w:rPr>
          <w:rFonts w:eastAsiaTheme="minorEastAsia"/>
          <w:sz w:val="22"/>
          <w:szCs w:val="26"/>
          <w:u w:val="none"/>
        </w:rPr>
        <w:t>如果</w:t>
      </w:r>
      <w:r w:rsidR="00543068">
        <w:rPr>
          <w:rFonts w:eastAsiaTheme="minorEastAsia" w:hint="eastAsia"/>
          <w:sz w:val="22"/>
          <w:szCs w:val="26"/>
          <w:u w:val="none"/>
        </w:rPr>
        <w:t>僅</w:t>
      </w:r>
      <w:proofErr w:type="gramStart"/>
      <w:r w:rsidRPr="0071754D">
        <w:rPr>
          <w:rFonts w:eastAsiaTheme="minorEastAsia"/>
          <w:sz w:val="22"/>
          <w:szCs w:val="26"/>
          <w:u w:val="none"/>
        </w:rPr>
        <w:t>將光屏和</w:t>
      </w:r>
      <w:proofErr w:type="gramEnd"/>
      <w:r w:rsidRPr="0071754D">
        <w:rPr>
          <w:rFonts w:eastAsiaTheme="minorEastAsia"/>
          <w:sz w:val="22"/>
          <w:szCs w:val="26"/>
          <w:u w:val="none"/>
        </w:rPr>
        <w:t>狹縫片的距離變成原來的兩倍，則</w:t>
      </w:r>
      <w:r w:rsidRPr="0071754D">
        <w:rPr>
          <w:rFonts w:eastAsiaTheme="minorEastAsia"/>
          <w:sz w:val="22"/>
          <w:szCs w:val="26"/>
          <w:u w:val="none"/>
        </w:rPr>
        <w:t>S</w:t>
      </w:r>
      <w:r w:rsidRPr="0071754D">
        <w:rPr>
          <w:rFonts w:eastAsiaTheme="minorEastAsia" w:hint="eastAsia"/>
          <w:sz w:val="22"/>
          <w:szCs w:val="26"/>
          <w:u w:val="none"/>
        </w:rPr>
        <w:t>3</w:t>
      </w:r>
      <w:r w:rsidRPr="0071754D">
        <w:rPr>
          <w:rFonts w:eastAsiaTheme="minorEastAsia"/>
          <w:sz w:val="22"/>
          <w:szCs w:val="26"/>
          <w:u w:val="none"/>
        </w:rPr>
        <w:t>的</w:t>
      </w:r>
      <w:r w:rsidRPr="0071754D">
        <w:rPr>
          <w:position w:val="-6"/>
          <w:u w:val="none"/>
        </w:rPr>
        <w:object w:dxaOrig="180" w:dyaOrig="200">
          <v:shape id="_x0000_i1121" type="#_x0000_t75" style="width:9.1pt;height:9.1pt" o:ole="">
            <v:imagedata r:id="rId200" o:title=""/>
          </v:shape>
          <o:OLEObject Type="Embed" ProgID="Equation.DSMT4" ShapeID="_x0000_i1121" DrawAspect="Content" ObjectID="_1623094081" r:id="rId208"/>
        </w:object>
      </w:r>
      <w:r w:rsidRPr="0071754D">
        <w:rPr>
          <w:rFonts w:eastAsiaTheme="minorEastAsia"/>
          <w:sz w:val="22"/>
          <w:szCs w:val="26"/>
          <w:u w:val="none"/>
        </w:rPr>
        <w:t>會變成</w:t>
      </w:r>
      <w:r w:rsidRPr="0071754D">
        <w:rPr>
          <w:rFonts w:eastAsiaTheme="minorEastAsia"/>
          <w:sz w:val="22"/>
          <w:szCs w:val="26"/>
          <w:u w:val="none"/>
        </w:rPr>
        <w:t>28</w:t>
      </w:r>
    </w:p>
    <w:p w:rsidR="0071754D" w:rsidRPr="0071754D" w:rsidRDefault="0071754D" w:rsidP="003204D0">
      <w:pPr>
        <w:pStyle w:val="ABC"/>
        <w:spacing w:line="290" w:lineRule="atLeast"/>
        <w:ind w:left="896" w:hangingChars="200" w:hanging="536"/>
        <w:rPr>
          <w:rFonts w:eastAsiaTheme="minorEastAsia"/>
          <w:sz w:val="22"/>
          <w:szCs w:val="26"/>
          <w:u w:val="none"/>
        </w:rPr>
      </w:pPr>
      <w:r w:rsidRPr="0071754D">
        <w:rPr>
          <w:rFonts w:eastAsiaTheme="minorEastAsia"/>
          <w:sz w:val="22"/>
          <w:szCs w:val="26"/>
          <w:u w:val="none"/>
        </w:rPr>
        <w:t>(E)</w:t>
      </w:r>
      <w:r w:rsidRPr="0071754D">
        <w:rPr>
          <w:rFonts w:eastAsiaTheme="minorEastAsia" w:hint="eastAsia"/>
          <w:sz w:val="22"/>
          <w:szCs w:val="26"/>
          <w:u w:val="none"/>
        </w:rPr>
        <w:t xml:space="preserve"> </w:t>
      </w:r>
      <w:r w:rsidRPr="0071754D">
        <w:rPr>
          <w:rFonts w:eastAsiaTheme="minorEastAsia"/>
          <w:sz w:val="22"/>
          <w:szCs w:val="26"/>
          <w:u w:val="none"/>
        </w:rPr>
        <w:t>如果</w:t>
      </w:r>
      <w:r w:rsidR="00543068">
        <w:rPr>
          <w:rFonts w:eastAsiaTheme="minorEastAsia" w:hint="eastAsia"/>
          <w:sz w:val="22"/>
          <w:szCs w:val="26"/>
          <w:u w:val="none"/>
        </w:rPr>
        <w:t>僅</w:t>
      </w:r>
      <w:proofErr w:type="gramStart"/>
      <w:r w:rsidRPr="0071754D">
        <w:rPr>
          <w:rFonts w:eastAsiaTheme="minorEastAsia"/>
          <w:sz w:val="22"/>
          <w:szCs w:val="26"/>
          <w:u w:val="none"/>
        </w:rPr>
        <w:t>將光屏和</w:t>
      </w:r>
      <w:proofErr w:type="gramEnd"/>
      <w:r w:rsidRPr="0071754D">
        <w:rPr>
          <w:rFonts w:eastAsiaTheme="minorEastAsia"/>
          <w:sz w:val="22"/>
          <w:szCs w:val="26"/>
          <w:u w:val="none"/>
        </w:rPr>
        <w:t>狹縫片的距離變成原來的兩倍，則</w:t>
      </w:r>
      <w:r w:rsidRPr="0071754D">
        <w:rPr>
          <w:rFonts w:eastAsiaTheme="minorEastAsia"/>
          <w:sz w:val="22"/>
          <w:szCs w:val="26"/>
          <w:u w:val="none"/>
        </w:rPr>
        <w:t>S</w:t>
      </w:r>
      <w:r w:rsidRPr="0071754D">
        <w:rPr>
          <w:rFonts w:eastAsiaTheme="minorEastAsia" w:hint="eastAsia"/>
          <w:sz w:val="22"/>
          <w:szCs w:val="26"/>
          <w:u w:val="none"/>
        </w:rPr>
        <w:t>5</w:t>
      </w:r>
      <w:r w:rsidRPr="0071754D">
        <w:rPr>
          <w:rFonts w:eastAsiaTheme="minorEastAsia"/>
          <w:sz w:val="22"/>
          <w:szCs w:val="26"/>
          <w:u w:val="none"/>
        </w:rPr>
        <w:t>的</w:t>
      </w:r>
      <w:r w:rsidRPr="0071754D">
        <w:rPr>
          <w:position w:val="-10"/>
          <w:u w:val="none"/>
        </w:rPr>
        <w:object w:dxaOrig="499" w:dyaOrig="360">
          <v:shape id="_x0000_i1122" type="#_x0000_t75" style="width:24.15pt;height:18.2pt" o:ole="">
            <v:imagedata r:id="rId209" o:title=""/>
          </v:shape>
          <o:OLEObject Type="Embed" ProgID="Equation.DSMT4" ShapeID="_x0000_i1122" DrawAspect="Content" ObjectID="_1623094082" r:id="rId210"/>
        </w:object>
      </w:r>
      <w:r w:rsidRPr="0071754D">
        <w:rPr>
          <w:rFonts w:eastAsiaTheme="minorEastAsia"/>
          <w:sz w:val="22"/>
          <w:szCs w:val="26"/>
          <w:u w:val="none"/>
        </w:rPr>
        <w:t>會變成</w:t>
      </w:r>
      <w:r w:rsidR="003204D0" w:rsidRPr="003204D0">
        <w:rPr>
          <w:position w:val="-4"/>
          <w:u w:val="none"/>
        </w:rPr>
        <w:object w:dxaOrig="700" w:dyaOrig="240">
          <v:shape id="_x0000_i1123" type="#_x0000_t75" style="width:35.6pt;height:11.45pt" o:ole="">
            <v:imagedata r:id="rId211" o:title=""/>
          </v:shape>
          <o:OLEObject Type="Embed" ProgID="Equation.DSMT4" ShapeID="_x0000_i1123" DrawAspect="Content" ObjectID="_1623094083" r:id="rId212"/>
        </w:object>
      </w:r>
    </w:p>
    <w:p w:rsidR="0071754D" w:rsidRPr="00EB4251" w:rsidRDefault="00967167" w:rsidP="0022172C">
      <w:pPr>
        <w:tabs>
          <w:tab w:val="left" w:pos="3770"/>
          <w:tab w:val="left" w:pos="6650"/>
        </w:tabs>
        <w:spacing w:line="286" w:lineRule="atLeast"/>
        <w:ind w:left="377" w:rightChars="4" w:right="10" w:hangingChars="157" w:hanging="377"/>
        <w:jc w:val="both"/>
        <w:rPr>
          <w:rFonts w:eastAsiaTheme="minorEastAsia"/>
          <w:color w:val="FF0000"/>
          <w:shd w:val="pct15" w:color="auto" w:fill="FFFFFF"/>
        </w:rPr>
      </w:pPr>
      <w:r w:rsidRPr="003D72BE">
        <w:t>24.</w:t>
      </w:r>
      <w:r w:rsidR="00D908CA">
        <w:tab/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電蚊拍</w:t>
      </w:r>
      <w:r w:rsidR="00CB3AD9">
        <w:rPr>
          <w:rFonts w:eastAsiaTheme="minorEastAsia"/>
          <w:spacing w:val="24"/>
          <w:sz w:val="22"/>
          <w:szCs w:val="26"/>
          <w:lang w:val="zh-TW"/>
        </w:rPr>
        <w:t>利用電子電</w:t>
      </w:r>
      <w:r w:rsidR="00CB3AD9">
        <w:rPr>
          <w:rFonts w:eastAsiaTheme="minorEastAsia" w:hint="eastAsia"/>
          <w:spacing w:val="24"/>
          <w:sz w:val="22"/>
          <w:szCs w:val="26"/>
          <w:lang w:val="zh-TW"/>
        </w:rPr>
        <w:t>路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讓兩電極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間的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直流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電壓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可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升高達上千伏特，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且兩電極間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串聯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著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一個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電阻值很大的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電阻。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它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酷似網球拍的網狀拍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外型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，一般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具有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三層金屬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導線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網，其中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構成上、下拍面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的兩層較疏的金屬網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彼此相通，構成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同一電極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，處於電路的低電位；夾在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中間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的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一層金屬網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則是電路中電位較高的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另一電極。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已知在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一大氣壓下，當電場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超過</w:t>
      </w:r>
      <w:r w:rsidR="00CB3AD9" w:rsidRPr="00E1731D">
        <w:rPr>
          <w:position w:val="-6"/>
          <w:szCs w:val="22"/>
        </w:rPr>
        <w:object w:dxaOrig="960" w:dyaOrig="260">
          <v:shape id="_x0000_i1124" type="#_x0000_t75" style="width:47.85pt;height:12.25pt" o:ole="">
            <v:imagedata r:id="rId213" o:title=""/>
          </v:shape>
          <o:OLEObject Type="Embed" ProgID="Equation.DSMT4" ShapeID="_x0000_i1124" DrawAspect="Content" ObjectID="_1623094084" r:id="rId214"/>
        </w:objec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時，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空氣通常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會被游離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而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放電。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以下僅考慮兩</w:t>
      </w:r>
      <w:r w:rsidR="00CB3AD9">
        <w:rPr>
          <w:rFonts w:eastAsiaTheme="minorEastAsia" w:hint="eastAsia"/>
          <w:spacing w:val="24"/>
          <w:sz w:val="22"/>
          <w:szCs w:val="26"/>
          <w:lang w:val="zh-TW"/>
        </w:rPr>
        <w:t>電極的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間距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為</w:t>
      </w:r>
      <w:r w:rsidR="00CB3AD9" w:rsidRPr="00CB3AD9">
        <w:rPr>
          <w:position w:val="-6"/>
        </w:rPr>
        <w:object w:dxaOrig="580" w:dyaOrig="260">
          <v:shape id="_x0000_i1125" type="#_x0000_t75" style="width:30.05pt;height:12.25pt" o:ole="">
            <v:imagedata r:id="rId215" o:title=""/>
          </v:shape>
          <o:OLEObject Type="Embed" ProgID="Equation.DSMT4" ShapeID="_x0000_i1125" DrawAspect="Content" ObjectID="_1623094085" r:id="rId216"/>
        </w:objec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之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金屬網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，且兩</w:t>
      </w:r>
      <w:proofErr w:type="gramStart"/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電極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間的電壓</w:t>
      </w:r>
      <w:proofErr w:type="gramEnd"/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不足以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使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空氣游離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的</w:t>
      </w:r>
      <w:proofErr w:type="gramStart"/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電蚊拍</w:t>
      </w:r>
      <w:proofErr w:type="gramEnd"/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。依據上</w:t>
      </w:r>
      <w:r w:rsidR="0071754D" w:rsidRPr="00CE08FA">
        <w:rPr>
          <w:rFonts w:eastAsiaTheme="minorEastAsia" w:hint="eastAsia"/>
          <w:spacing w:val="24"/>
          <w:sz w:val="22"/>
          <w:szCs w:val="26"/>
          <w:lang w:val="zh-TW"/>
        </w:rPr>
        <w:t>述</w:t>
      </w:r>
      <w:r w:rsidR="0071754D" w:rsidRPr="00CE08FA">
        <w:rPr>
          <w:rFonts w:eastAsiaTheme="minorEastAsia"/>
          <w:spacing w:val="24"/>
          <w:sz w:val="22"/>
          <w:szCs w:val="26"/>
          <w:lang w:val="zh-TW"/>
        </w:rPr>
        <w:t>，判斷下列敘述哪些正確？</w:t>
      </w:r>
    </w:p>
    <w:p w:rsidR="0071754D" w:rsidRPr="00CE08FA" w:rsidRDefault="0071754D" w:rsidP="0022172C">
      <w:pPr>
        <w:pStyle w:val="ABC"/>
        <w:spacing w:line="286" w:lineRule="atLeast"/>
        <w:ind w:left="896" w:hangingChars="200" w:hanging="536"/>
        <w:rPr>
          <w:rFonts w:eastAsiaTheme="minorEastAsia"/>
          <w:sz w:val="22"/>
          <w:u w:val="none"/>
        </w:rPr>
      </w:pPr>
      <w:r w:rsidRPr="00CE08FA">
        <w:rPr>
          <w:rFonts w:eastAsiaTheme="minorEastAsia"/>
          <w:sz w:val="22"/>
          <w:u w:val="none"/>
        </w:rPr>
        <w:t xml:space="preserve">(A) </w:t>
      </w:r>
      <w:proofErr w:type="gramStart"/>
      <w:r w:rsidRPr="00CE08FA">
        <w:rPr>
          <w:rFonts w:eastAsiaTheme="minorEastAsia" w:hint="eastAsia"/>
          <w:sz w:val="22"/>
          <w:u w:val="none"/>
        </w:rPr>
        <w:t>該</w:t>
      </w:r>
      <w:r w:rsidRPr="00CE08FA">
        <w:rPr>
          <w:rFonts w:eastAsiaTheme="minorEastAsia"/>
          <w:sz w:val="22"/>
          <w:u w:val="none"/>
        </w:rPr>
        <w:t>電蚊拍</w:t>
      </w:r>
      <w:proofErr w:type="gramEnd"/>
      <w:r w:rsidRPr="00CE08FA">
        <w:rPr>
          <w:rFonts w:eastAsiaTheme="minorEastAsia" w:hint="eastAsia"/>
          <w:sz w:val="22"/>
          <w:u w:val="none"/>
        </w:rPr>
        <w:t>兩</w:t>
      </w:r>
      <w:proofErr w:type="gramStart"/>
      <w:r w:rsidRPr="00CE08FA">
        <w:rPr>
          <w:rFonts w:eastAsiaTheme="minorEastAsia" w:hint="eastAsia"/>
          <w:sz w:val="22"/>
          <w:u w:val="none"/>
        </w:rPr>
        <w:t>電</w:t>
      </w:r>
      <w:r w:rsidRPr="00CE08FA">
        <w:rPr>
          <w:rFonts w:eastAsiaTheme="minorEastAsia"/>
          <w:sz w:val="22"/>
          <w:u w:val="none"/>
        </w:rPr>
        <w:t>極</w:t>
      </w:r>
      <w:r w:rsidRPr="00CE08FA">
        <w:rPr>
          <w:rFonts w:eastAsiaTheme="minorEastAsia" w:hint="eastAsia"/>
          <w:sz w:val="22"/>
          <w:u w:val="none"/>
        </w:rPr>
        <w:t>間</w:t>
      </w:r>
      <w:r w:rsidRPr="00CE08FA">
        <w:rPr>
          <w:rFonts w:eastAsiaTheme="minorEastAsia"/>
          <w:sz w:val="22"/>
          <w:u w:val="none"/>
        </w:rPr>
        <w:t>的電壓</w:t>
      </w:r>
      <w:proofErr w:type="gramEnd"/>
      <w:r w:rsidRPr="00CE08FA">
        <w:rPr>
          <w:rFonts w:eastAsiaTheme="minorEastAsia" w:hint="eastAsia"/>
          <w:sz w:val="22"/>
          <w:u w:val="none"/>
        </w:rPr>
        <w:t>可升高</w:t>
      </w:r>
      <w:r w:rsidRPr="00CE08FA">
        <w:rPr>
          <w:rFonts w:eastAsiaTheme="minorEastAsia"/>
          <w:sz w:val="22"/>
          <w:u w:val="none"/>
        </w:rPr>
        <w:t>至</w:t>
      </w:r>
      <w:r w:rsidR="00CB3AD9" w:rsidRPr="00CB3AD9">
        <w:rPr>
          <w:position w:val="-6"/>
          <w:u w:val="none"/>
        </w:rPr>
        <w:object w:dxaOrig="620" w:dyaOrig="260">
          <v:shape id="_x0000_i1126" type="#_x0000_t75" style="width:31.25pt;height:12.25pt" o:ole="">
            <v:imagedata r:id="rId217" o:title=""/>
          </v:shape>
          <o:OLEObject Type="Embed" ProgID="Equation.DSMT4" ShapeID="_x0000_i1126" DrawAspect="Content" ObjectID="_1623094086" r:id="rId218"/>
        </w:object>
      </w:r>
    </w:p>
    <w:p w:rsidR="0071754D" w:rsidRPr="00CE08FA" w:rsidRDefault="0071754D" w:rsidP="0022172C">
      <w:pPr>
        <w:pStyle w:val="ABC"/>
        <w:spacing w:line="286" w:lineRule="atLeast"/>
        <w:ind w:left="896" w:hangingChars="200" w:hanging="536"/>
        <w:rPr>
          <w:rFonts w:eastAsiaTheme="minorEastAsia"/>
          <w:sz w:val="22"/>
          <w:u w:val="none"/>
        </w:rPr>
      </w:pPr>
      <w:r w:rsidRPr="00CE08FA">
        <w:rPr>
          <w:rFonts w:eastAsiaTheme="minorEastAsia"/>
          <w:sz w:val="22"/>
          <w:u w:val="none"/>
        </w:rPr>
        <w:t>(B)</w:t>
      </w:r>
      <w:r w:rsidRPr="00CE08FA">
        <w:rPr>
          <w:rFonts w:eastAsiaTheme="minorEastAsia" w:hint="eastAsia"/>
          <w:sz w:val="22"/>
          <w:u w:val="none"/>
        </w:rPr>
        <w:t xml:space="preserve"> </w:t>
      </w:r>
      <w:r w:rsidRPr="00CE08FA">
        <w:rPr>
          <w:rFonts w:eastAsiaTheme="minorEastAsia" w:hint="eastAsia"/>
          <w:sz w:val="22"/>
          <w:u w:val="none"/>
        </w:rPr>
        <w:t>閃電生成的</w:t>
      </w:r>
      <w:r w:rsidR="00CB3AD9">
        <w:rPr>
          <w:rFonts w:eastAsiaTheme="minorEastAsia" w:hint="eastAsia"/>
          <w:sz w:val="22"/>
          <w:u w:val="none"/>
        </w:rPr>
        <w:t>基本</w:t>
      </w:r>
      <w:r w:rsidRPr="00CE08FA">
        <w:rPr>
          <w:rFonts w:eastAsiaTheme="minorEastAsia" w:hint="eastAsia"/>
          <w:sz w:val="22"/>
          <w:u w:val="none"/>
        </w:rPr>
        <w:t>原理與</w:t>
      </w:r>
      <w:r w:rsidRPr="00CE08FA">
        <w:rPr>
          <w:rFonts w:eastAsiaTheme="minorEastAsia"/>
          <w:sz w:val="22"/>
          <w:u w:val="none"/>
        </w:rPr>
        <w:t>電蚊拍游離空氣放電的原理</w:t>
      </w:r>
      <w:r w:rsidRPr="00CE08FA">
        <w:rPr>
          <w:rFonts w:eastAsiaTheme="minorEastAsia" w:hint="eastAsia"/>
          <w:sz w:val="22"/>
          <w:u w:val="none"/>
        </w:rPr>
        <w:t>是</w:t>
      </w:r>
      <w:r w:rsidRPr="00CE08FA">
        <w:rPr>
          <w:rFonts w:eastAsiaTheme="minorEastAsia"/>
          <w:sz w:val="22"/>
          <w:u w:val="none"/>
        </w:rPr>
        <w:t>一樣</w:t>
      </w:r>
      <w:r w:rsidRPr="00CE08FA">
        <w:rPr>
          <w:rFonts w:eastAsiaTheme="minorEastAsia" w:hint="eastAsia"/>
          <w:sz w:val="22"/>
          <w:u w:val="none"/>
        </w:rPr>
        <w:t>的</w:t>
      </w:r>
    </w:p>
    <w:p w:rsidR="0071754D" w:rsidRPr="00CE08FA" w:rsidRDefault="0071754D" w:rsidP="0022172C">
      <w:pPr>
        <w:pStyle w:val="ABC"/>
        <w:spacing w:line="286" w:lineRule="atLeast"/>
        <w:ind w:left="896" w:hangingChars="200" w:hanging="536"/>
        <w:rPr>
          <w:rFonts w:eastAsiaTheme="minorEastAsia"/>
          <w:sz w:val="22"/>
          <w:u w:val="none"/>
        </w:rPr>
      </w:pPr>
      <w:r w:rsidRPr="00CE08FA">
        <w:rPr>
          <w:rFonts w:eastAsiaTheme="minorEastAsia"/>
          <w:sz w:val="22"/>
          <w:u w:val="none"/>
        </w:rPr>
        <w:t xml:space="preserve">(C) </w:t>
      </w:r>
      <w:r w:rsidRPr="00CE08FA">
        <w:rPr>
          <w:rFonts w:eastAsiaTheme="minorEastAsia"/>
          <w:sz w:val="22"/>
          <w:u w:val="none"/>
        </w:rPr>
        <w:t>電蚊拍拍面上的電</w:t>
      </w:r>
      <w:r w:rsidRPr="00CE08FA">
        <w:rPr>
          <w:rFonts w:eastAsiaTheme="minorEastAsia" w:hint="eastAsia"/>
          <w:sz w:val="22"/>
          <w:u w:val="none"/>
        </w:rPr>
        <w:t>子由</w:t>
      </w:r>
      <w:r w:rsidR="00CB3AD9">
        <w:rPr>
          <w:rFonts w:eastAsiaTheme="minorEastAsia" w:hint="eastAsia"/>
          <w:sz w:val="22"/>
          <w:u w:val="none"/>
        </w:rPr>
        <w:t>較</w:t>
      </w:r>
      <w:r w:rsidRPr="00CE08FA">
        <w:rPr>
          <w:rFonts w:eastAsiaTheme="minorEastAsia"/>
          <w:sz w:val="22"/>
          <w:u w:val="none"/>
        </w:rPr>
        <w:t>高</w:t>
      </w:r>
      <w:r w:rsidR="00CB3AD9">
        <w:rPr>
          <w:rFonts w:eastAsiaTheme="minorEastAsia" w:hint="eastAsia"/>
          <w:sz w:val="22"/>
          <w:u w:val="none"/>
        </w:rPr>
        <w:t>的原子</w:t>
      </w:r>
      <w:r w:rsidRPr="00CE08FA">
        <w:rPr>
          <w:rFonts w:eastAsiaTheme="minorEastAsia"/>
          <w:sz w:val="22"/>
          <w:u w:val="none"/>
        </w:rPr>
        <w:t>能</w:t>
      </w:r>
      <w:r w:rsidRPr="00CE08FA">
        <w:rPr>
          <w:rFonts w:eastAsiaTheme="minorEastAsia" w:hint="eastAsia"/>
          <w:sz w:val="22"/>
          <w:u w:val="none"/>
        </w:rPr>
        <w:t>階躍</w:t>
      </w:r>
      <w:r w:rsidRPr="00CE08FA">
        <w:rPr>
          <w:rFonts w:eastAsiaTheme="minorEastAsia"/>
          <w:sz w:val="22"/>
          <w:u w:val="none"/>
        </w:rPr>
        <w:t>遷回低能階</w:t>
      </w:r>
      <w:r w:rsidRPr="00CE08FA">
        <w:rPr>
          <w:rFonts w:eastAsiaTheme="minorEastAsia" w:hint="eastAsia"/>
          <w:sz w:val="22"/>
          <w:u w:val="none"/>
        </w:rPr>
        <w:t>時釋放</w:t>
      </w:r>
      <w:r w:rsidRPr="00CE08FA">
        <w:rPr>
          <w:rFonts w:eastAsiaTheme="minorEastAsia"/>
          <w:sz w:val="22"/>
          <w:u w:val="none"/>
        </w:rPr>
        <w:t>的能量</w:t>
      </w:r>
      <w:r w:rsidRPr="00CE08FA">
        <w:rPr>
          <w:rFonts w:eastAsiaTheme="minorEastAsia" w:hint="eastAsia"/>
          <w:sz w:val="22"/>
          <w:u w:val="none"/>
        </w:rPr>
        <w:t>可使</w:t>
      </w:r>
      <w:r w:rsidRPr="00CE08FA">
        <w:rPr>
          <w:rFonts w:eastAsiaTheme="minorEastAsia"/>
          <w:sz w:val="22"/>
          <w:u w:val="none"/>
        </w:rPr>
        <w:t>空氣游離</w:t>
      </w:r>
    </w:p>
    <w:p w:rsidR="0071754D" w:rsidRPr="00CE08FA" w:rsidRDefault="0071754D" w:rsidP="0022172C">
      <w:pPr>
        <w:pStyle w:val="ABC"/>
        <w:spacing w:line="286" w:lineRule="atLeast"/>
        <w:ind w:left="896" w:hangingChars="200" w:hanging="536"/>
        <w:rPr>
          <w:rFonts w:eastAsiaTheme="minorEastAsia"/>
          <w:sz w:val="22"/>
          <w:u w:val="none"/>
        </w:rPr>
      </w:pPr>
      <w:r w:rsidRPr="00CE08FA">
        <w:rPr>
          <w:rFonts w:eastAsiaTheme="minorEastAsia"/>
          <w:sz w:val="22"/>
          <w:u w:val="none"/>
        </w:rPr>
        <w:t xml:space="preserve">(D) </w:t>
      </w:r>
      <w:r w:rsidRPr="00CE08FA">
        <w:rPr>
          <w:rFonts w:eastAsiaTheme="minorEastAsia" w:hint="eastAsia"/>
          <w:sz w:val="22"/>
          <w:u w:val="none"/>
        </w:rPr>
        <w:t>飛入</w:t>
      </w:r>
      <w:r w:rsidRPr="00CE08FA">
        <w:rPr>
          <w:rFonts w:eastAsiaTheme="minorEastAsia"/>
          <w:sz w:val="22"/>
          <w:u w:val="none"/>
        </w:rPr>
        <w:t>兩</w:t>
      </w:r>
      <w:r w:rsidRPr="00CE08FA">
        <w:rPr>
          <w:rFonts w:eastAsiaTheme="minorEastAsia" w:hint="eastAsia"/>
          <w:sz w:val="22"/>
          <w:u w:val="none"/>
        </w:rPr>
        <w:t>電</w:t>
      </w:r>
      <w:r w:rsidRPr="00CE08FA">
        <w:rPr>
          <w:rFonts w:eastAsiaTheme="minorEastAsia"/>
          <w:sz w:val="22"/>
          <w:u w:val="none"/>
        </w:rPr>
        <w:t>極間</w:t>
      </w:r>
      <w:r w:rsidRPr="00CE08FA">
        <w:rPr>
          <w:rFonts w:eastAsiaTheme="minorEastAsia" w:hint="eastAsia"/>
          <w:sz w:val="22"/>
          <w:u w:val="none"/>
        </w:rPr>
        <w:t>的</w:t>
      </w:r>
      <w:r w:rsidRPr="00CE08FA">
        <w:rPr>
          <w:rFonts w:eastAsiaTheme="minorEastAsia"/>
          <w:sz w:val="22"/>
          <w:u w:val="none"/>
        </w:rPr>
        <w:t>蚊蟲相當於導電體，</w:t>
      </w:r>
      <w:r w:rsidRPr="00CE08FA">
        <w:rPr>
          <w:rFonts w:eastAsiaTheme="minorEastAsia" w:hint="eastAsia"/>
          <w:sz w:val="22"/>
          <w:u w:val="none"/>
        </w:rPr>
        <w:t>即使它只碰到外層</w:t>
      </w:r>
      <w:r w:rsidRPr="00CE08FA">
        <w:rPr>
          <w:rFonts w:eastAsiaTheme="minorEastAsia"/>
          <w:sz w:val="22"/>
          <w:u w:val="none"/>
        </w:rPr>
        <w:t>電網</w:t>
      </w:r>
      <w:r w:rsidRPr="00CE08FA">
        <w:rPr>
          <w:rFonts w:eastAsiaTheme="minorEastAsia" w:hint="eastAsia"/>
          <w:sz w:val="22"/>
          <w:u w:val="none"/>
        </w:rPr>
        <w:t>，也可使</w:t>
      </w:r>
      <w:r w:rsidRPr="00CE08FA">
        <w:rPr>
          <w:rFonts w:eastAsiaTheme="minorEastAsia"/>
          <w:sz w:val="22"/>
          <w:u w:val="none"/>
        </w:rPr>
        <w:t>兩</w:t>
      </w:r>
      <w:r w:rsidRPr="00CE08FA">
        <w:rPr>
          <w:rFonts w:eastAsiaTheme="minorEastAsia" w:hint="eastAsia"/>
          <w:sz w:val="22"/>
          <w:u w:val="none"/>
        </w:rPr>
        <w:t>電</w:t>
      </w:r>
      <w:r w:rsidR="00CB3AD9">
        <w:rPr>
          <w:rFonts w:eastAsiaTheme="minorEastAsia"/>
          <w:sz w:val="22"/>
          <w:u w:val="none"/>
        </w:rPr>
        <w:t>極間</w:t>
      </w:r>
      <w:r w:rsidR="00CB3AD9">
        <w:rPr>
          <w:rFonts w:eastAsiaTheme="minorEastAsia" w:hint="eastAsia"/>
          <w:sz w:val="22"/>
          <w:u w:val="none"/>
        </w:rPr>
        <w:t>的空氣間隙</w:t>
      </w:r>
      <w:r w:rsidRPr="00CE08FA">
        <w:rPr>
          <w:rFonts w:eastAsiaTheme="minorEastAsia" w:hint="eastAsia"/>
          <w:sz w:val="22"/>
          <w:u w:val="none"/>
        </w:rPr>
        <w:t>減小，以致</w:t>
      </w:r>
      <w:r w:rsidRPr="00CE08FA">
        <w:rPr>
          <w:rFonts w:eastAsiaTheme="minorEastAsia"/>
          <w:sz w:val="22"/>
          <w:u w:val="none"/>
        </w:rPr>
        <w:t>空氣游離放電</w:t>
      </w:r>
    </w:p>
    <w:p w:rsidR="0071754D" w:rsidRPr="00CE08FA" w:rsidRDefault="0071754D" w:rsidP="0022172C">
      <w:pPr>
        <w:pStyle w:val="ABC"/>
        <w:spacing w:line="286" w:lineRule="atLeast"/>
        <w:ind w:leftChars="149" w:left="878" w:hangingChars="194" w:hanging="520"/>
        <w:rPr>
          <w:rFonts w:eastAsiaTheme="minorEastAsia"/>
          <w:sz w:val="22"/>
          <w:u w:val="none"/>
        </w:rPr>
      </w:pPr>
      <w:r w:rsidRPr="00CE08FA">
        <w:rPr>
          <w:rFonts w:eastAsiaTheme="minorEastAsia"/>
          <w:sz w:val="22"/>
          <w:u w:val="none"/>
        </w:rPr>
        <w:t xml:space="preserve">(E) </w:t>
      </w:r>
      <w:r w:rsidRPr="00CE08FA">
        <w:rPr>
          <w:rFonts w:eastAsiaTheme="minorEastAsia"/>
          <w:sz w:val="22"/>
          <w:u w:val="none"/>
        </w:rPr>
        <w:t>電蚊拍</w:t>
      </w:r>
      <w:r w:rsidRPr="00CE08FA">
        <w:rPr>
          <w:rFonts w:eastAsiaTheme="minorEastAsia" w:hint="eastAsia"/>
          <w:sz w:val="22"/>
          <w:u w:val="none"/>
        </w:rPr>
        <w:t>中間夾層的</w:t>
      </w:r>
      <w:r w:rsidRPr="00CE08FA">
        <w:rPr>
          <w:rFonts w:eastAsiaTheme="minorEastAsia"/>
          <w:sz w:val="22"/>
          <w:u w:val="none"/>
        </w:rPr>
        <w:t>金屬網電</w:t>
      </w:r>
      <w:r w:rsidR="009103E4">
        <w:rPr>
          <w:rFonts w:eastAsiaTheme="minorEastAsia" w:hint="eastAsia"/>
          <w:sz w:val="22"/>
          <w:u w:val="none"/>
        </w:rPr>
        <w:t>位</w:t>
      </w:r>
      <w:r w:rsidRPr="00CE08FA">
        <w:rPr>
          <w:rFonts w:eastAsiaTheme="minorEastAsia"/>
          <w:sz w:val="22"/>
          <w:u w:val="none"/>
        </w:rPr>
        <w:t>高達上千伏特，</w:t>
      </w:r>
      <w:r w:rsidR="00CB3AD9">
        <w:rPr>
          <w:rFonts w:eastAsiaTheme="minorEastAsia" w:hint="eastAsia"/>
          <w:sz w:val="22"/>
          <w:u w:val="none"/>
        </w:rPr>
        <w:t>若人體碰觸金屬網，會因電擊而產生嚴重傷害</w:t>
      </w:r>
    </w:p>
    <w:p w:rsidR="00E92AD2" w:rsidRPr="0022172C" w:rsidRDefault="00E92AD2" w:rsidP="0022172C">
      <w:pPr>
        <w:pStyle w:val="af1"/>
        <w:spacing w:beforeLines="15" w:before="36" w:line="280" w:lineRule="atLeast"/>
        <w:rPr>
          <w:sz w:val="26"/>
          <w:szCs w:val="26"/>
        </w:rPr>
      </w:pPr>
      <w:r w:rsidRPr="0022172C">
        <w:rPr>
          <w:rFonts w:hint="eastAsia"/>
          <w:sz w:val="26"/>
          <w:szCs w:val="26"/>
        </w:rPr>
        <w:t>第貳部分：非選擇題</w:t>
      </w:r>
      <w:r w:rsidR="00A94244" w:rsidRPr="0022172C">
        <w:rPr>
          <w:rFonts w:hint="eastAsia"/>
          <w:sz w:val="26"/>
          <w:szCs w:val="26"/>
        </w:rPr>
        <w:t>（</w:t>
      </w:r>
      <w:r w:rsidR="00915DDA" w:rsidRPr="0022172C">
        <w:rPr>
          <w:rFonts w:hint="eastAsia"/>
          <w:sz w:val="26"/>
          <w:szCs w:val="26"/>
        </w:rPr>
        <w:t>占</w:t>
      </w:r>
      <w:r w:rsidR="0092721A" w:rsidRPr="0022172C">
        <w:rPr>
          <w:sz w:val="26"/>
          <w:szCs w:val="26"/>
        </w:rPr>
        <w:t>20</w:t>
      </w:r>
      <w:r w:rsidR="00A94244" w:rsidRPr="0022172C">
        <w:rPr>
          <w:rFonts w:hint="eastAsia"/>
          <w:sz w:val="26"/>
          <w:szCs w:val="26"/>
        </w:rPr>
        <w:t>分）</w:t>
      </w:r>
    </w:p>
    <w:p w:rsidR="00E92AD2" w:rsidRPr="001C409C" w:rsidRDefault="004F2B87" w:rsidP="0022172C">
      <w:pPr>
        <w:pStyle w:val="a5"/>
        <w:spacing w:line="280" w:lineRule="exact"/>
      </w:pPr>
      <w:r w:rsidRPr="001C409C">
        <w:t>說明：</w:t>
      </w:r>
      <w:r w:rsidRPr="001C409C">
        <w:rPr>
          <w:rFonts w:hint="eastAsia"/>
        </w:rPr>
        <w:t>本</w:t>
      </w:r>
      <w:r w:rsidR="00616C87" w:rsidRPr="001C409C">
        <w:rPr>
          <w:rFonts w:hint="eastAsia"/>
        </w:rPr>
        <w:t>部分</w:t>
      </w:r>
      <w:r w:rsidRPr="001C409C">
        <w:rPr>
          <w:rFonts w:hint="eastAsia"/>
        </w:rPr>
        <w:t>共有二大題，答案必須寫在「答案卷」上，並於題號欄標明大題號（一、二）與子題號（</w:t>
      </w:r>
      <w:r w:rsidRPr="001C409C">
        <w:t>1</w:t>
      </w:r>
      <w:r w:rsidRPr="001C409C">
        <w:t>、</w:t>
      </w:r>
      <w:r w:rsidRPr="001C409C">
        <w:rPr>
          <w:rFonts w:hint="eastAsia"/>
        </w:rPr>
        <w:t>2</w:t>
      </w:r>
      <w:r w:rsidRPr="001C409C">
        <w:rPr>
          <w:rFonts w:hint="eastAsia"/>
        </w:rPr>
        <w:t>、</w:t>
      </w:r>
      <w:r w:rsidRPr="001C409C">
        <w:rPr>
          <w:rFonts w:ascii="新細明體" w:eastAsia="新細明體" w:hAnsi="新細明體"/>
        </w:rPr>
        <w:t>……</w:t>
      </w:r>
      <w:r w:rsidRPr="001C409C">
        <w:rPr>
          <w:rFonts w:hint="eastAsia"/>
        </w:rPr>
        <w:t>）</w:t>
      </w:r>
      <w:r w:rsidR="003D2D87" w:rsidRPr="001C409C">
        <w:rPr>
          <w:rFonts w:ascii="標楷體" w:hAnsi="標楷體" w:hint="eastAsia"/>
        </w:rPr>
        <w:t>，</w:t>
      </w:r>
      <w:r w:rsidR="003D2D87" w:rsidRPr="001C409C">
        <w:rPr>
          <w:rFonts w:hint="eastAsia"/>
        </w:rPr>
        <w:t>若因字跡潦草、未標示題號、標錯題號等原因，致評閱人員無法清楚辨識，其後果由考生自行承擔。</w:t>
      </w:r>
      <w:r w:rsidRPr="001C409C">
        <w:rPr>
          <w:rFonts w:hint="eastAsia"/>
        </w:rPr>
        <w:t>作答時不必抄題，但必須寫出計算過程或理由，否則將酌予扣分。作答</w:t>
      </w:r>
      <w:r w:rsidRPr="001C409C">
        <w:rPr>
          <w:rFonts w:ascii="標楷體" w:hAnsi="標楷體" w:hint="eastAsia"/>
        </w:rPr>
        <w:t>使用筆尖較粗之黑色墨水的筆書寫，且不得使用鉛筆</w:t>
      </w:r>
      <w:r w:rsidRPr="001C409C">
        <w:rPr>
          <w:rFonts w:hint="eastAsia"/>
        </w:rPr>
        <w:t>。每一子題配分標於題末。</w:t>
      </w:r>
    </w:p>
    <w:p w:rsidR="006C4CA4" w:rsidRDefault="00BB0CAC" w:rsidP="004E758E">
      <w:pPr>
        <w:pStyle w:val="TIT1"/>
        <w:numPr>
          <w:ilvl w:val="0"/>
          <w:numId w:val="40"/>
        </w:numPr>
        <w:spacing w:line="320" w:lineRule="atLeast"/>
      </w:pPr>
      <w:r>
        <w:rPr>
          <w:noProof/>
          <w:lang w:val="en-US"/>
        </w:rPr>
        <w:lastRenderedPageBreak/>
        <mc:AlternateContent>
          <mc:Choice Requires="wpg">
            <w:drawing>
              <wp:anchor distT="0" distB="0" distL="114300" distR="114300" simplePos="0" relativeHeight="251814400" behindDoc="0" locked="0" layoutInCell="1" allowOverlap="1">
                <wp:simplePos x="0" y="0"/>
                <wp:positionH relativeFrom="column">
                  <wp:posOffset>2992755</wp:posOffset>
                </wp:positionH>
                <wp:positionV relativeFrom="paragraph">
                  <wp:posOffset>560705</wp:posOffset>
                </wp:positionV>
                <wp:extent cx="2878455" cy="1326515"/>
                <wp:effectExtent l="0" t="0" r="17145" b="6985"/>
                <wp:wrapSquare wrapText="bothSides"/>
                <wp:docPr id="2248" name="群組 22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8455" cy="1326515"/>
                          <a:chOff x="-79290" y="1"/>
                          <a:chExt cx="3126858" cy="1495956"/>
                        </a:xfrm>
                      </wpg:grpSpPr>
                      <wps:wsp>
                        <wps:cNvPr id="2469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2487168" y="292608"/>
                            <a:ext cx="4573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0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2223820" y="292608"/>
                            <a:ext cx="4573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1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629107" y="179222"/>
                            <a:ext cx="4573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2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405993" y="186537"/>
                            <a:ext cx="4573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473" name="群組 2473"/>
                        <wpg:cNvGrpSpPr/>
                        <wpg:grpSpPr>
                          <a:xfrm>
                            <a:off x="-79290" y="1"/>
                            <a:ext cx="3126858" cy="1495956"/>
                            <a:chOff x="-79290" y="1"/>
                            <a:chExt cx="3126858" cy="1495956"/>
                          </a:xfrm>
                        </wpg:grpSpPr>
                        <wpg:grpSp>
                          <wpg:cNvPr id="2474" name="群組 2474"/>
                          <wpg:cNvGrpSpPr/>
                          <wpg:grpSpPr>
                            <a:xfrm>
                              <a:off x="-79290" y="1"/>
                              <a:ext cx="3126858" cy="975359"/>
                              <a:chOff x="-118909" y="2"/>
                              <a:chExt cx="4689214" cy="1532511"/>
                            </a:xfrm>
                          </wpg:grpSpPr>
                          <wps:wsp>
                            <wps:cNvPr id="2476" name="Freeform 99"/>
                            <wps:cNvSpPr>
                              <a:spLocks/>
                            </wps:cNvSpPr>
                            <wps:spPr bwMode="auto">
                              <a:xfrm>
                                <a:off x="-118909" y="1404803"/>
                                <a:ext cx="689632" cy="127710"/>
                              </a:xfrm>
                              <a:custGeom>
                                <a:avLst/>
                                <a:gdLst>
                                  <a:gd name="T0" fmla="*/ 0 w 7952"/>
                                  <a:gd name="T1" fmla="*/ 426 h 852"/>
                                  <a:gd name="T2" fmla="*/ 1278 w 7952"/>
                                  <a:gd name="T3" fmla="*/ 426 h 852"/>
                                  <a:gd name="T4" fmla="*/ 1704 w 7952"/>
                                  <a:gd name="T5" fmla="*/ 0 h 852"/>
                                  <a:gd name="T6" fmla="*/ 2556 w 7952"/>
                                  <a:gd name="T7" fmla="*/ 852 h 852"/>
                                  <a:gd name="T8" fmla="*/ 3408 w 7952"/>
                                  <a:gd name="T9" fmla="*/ 0 h 852"/>
                                  <a:gd name="T10" fmla="*/ 4260 w 7952"/>
                                  <a:gd name="T11" fmla="*/ 852 h 852"/>
                                  <a:gd name="T12" fmla="*/ 5112 w 7952"/>
                                  <a:gd name="T13" fmla="*/ 0 h 852"/>
                                  <a:gd name="T14" fmla="*/ 5964 w 7952"/>
                                  <a:gd name="T15" fmla="*/ 852 h 852"/>
                                  <a:gd name="T16" fmla="*/ 6390 w 7952"/>
                                  <a:gd name="T17" fmla="*/ 426 h 852"/>
                                  <a:gd name="T18" fmla="*/ 7952 w 7952"/>
                                  <a:gd name="T19" fmla="*/ 426 h 85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7952" h="852">
                                    <a:moveTo>
                                      <a:pt x="0" y="426"/>
                                    </a:moveTo>
                                    <a:lnTo>
                                      <a:pt x="1278" y="426"/>
                                    </a:lnTo>
                                    <a:lnTo>
                                      <a:pt x="1704" y="0"/>
                                    </a:lnTo>
                                    <a:lnTo>
                                      <a:pt x="2556" y="852"/>
                                    </a:lnTo>
                                    <a:lnTo>
                                      <a:pt x="3408" y="0"/>
                                    </a:lnTo>
                                    <a:lnTo>
                                      <a:pt x="4260" y="852"/>
                                    </a:lnTo>
                                    <a:lnTo>
                                      <a:pt x="5112" y="0"/>
                                    </a:lnTo>
                                    <a:lnTo>
                                      <a:pt x="5964" y="852"/>
                                    </a:lnTo>
                                    <a:lnTo>
                                      <a:pt x="6390" y="426"/>
                                    </a:lnTo>
                                    <a:lnTo>
                                      <a:pt x="7952" y="426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4" name="Freeform 99"/>
                            <wps:cNvSpPr>
                              <a:spLocks/>
                            </wps:cNvSpPr>
                            <wps:spPr bwMode="auto">
                              <a:xfrm>
                                <a:off x="3880695" y="1404805"/>
                                <a:ext cx="689610" cy="127566"/>
                              </a:xfrm>
                              <a:custGeom>
                                <a:avLst/>
                                <a:gdLst>
                                  <a:gd name="T0" fmla="*/ 0 w 7952"/>
                                  <a:gd name="T1" fmla="*/ 426 h 852"/>
                                  <a:gd name="T2" fmla="*/ 1278 w 7952"/>
                                  <a:gd name="T3" fmla="*/ 426 h 852"/>
                                  <a:gd name="T4" fmla="*/ 1704 w 7952"/>
                                  <a:gd name="T5" fmla="*/ 0 h 852"/>
                                  <a:gd name="T6" fmla="*/ 2556 w 7952"/>
                                  <a:gd name="T7" fmla="*/ 852 h 852"/>
                                  <a:gd name="T8" fmla="*/ 3408 w 7952"/>
                                  <a:gd name="T9" fmla="*/ 0 h 852"/>
                                  <a:gd name="T10" fmla="*/ 4260 w 7952"/>
                                  <a:gd name="T11" fmla="*/ 852 h 852"/>
                                  <a:gd name="T12" fmla="*/ 5112 w 7952"/>
                                  <a:gd name="T13" fmla="*/ 0 h 852"/>
                                  <a:gd name="T14" fmla="*/ 5964 w 7952"/>
                                  <a:gd name="T15" fmla="*/ 852 h 852"/>
                                  <a:gd name="T16" fmla="*/ 6390 w 7952"/>
                                  <a:gd name="T17" fmla="*/ 426 h 852"/>
                                  <a:gd name="T18" fmla="*/ 7952 w 7952"/>
                                  <a:gd name="T19" fmla="*/ 426 h 85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</a:cxnLst>
                                <a:rect l="0" t="0" r="r" b="b"/>
                                <a:pathLst>
                                  <a:path w="7952" h="852">
                                    <a:moveTo>
                                      <a:pt x="0" y="426"/>
                                    </a:moveTo>
                                    <a:lnTo>
                                      <a:pt x="1278" y="426"/>
                                    </a:lnTo>
                                    <a:lnTo>
                                      <a:pt x="1704" y="0"/>
                                    </a:lnTo>
                                    <a:lnTo>
                                      <a:pt x="2556" y="852"/>
                                    </a:lnTo>
                                    <a:lnTo>
                                      <a:pt x="3408" y="0"/>
                                    </a:lnTo>
                                    <a:lnTo>
                                      <a:pt x="4260" y="852"/>
                                    </a:lnTo>
                                    <a:lnTo>
                                      <a:pt x="5112" y="0"/>
                                    </a:lnTo>
                                    <a:lnTo>
                                      <a:pt x="5964" y="852"/>
                                    </a:lnTo>
                                    <a:lnTo>
                                      <a:pt x="6390" y="426"/>
                                    </a:lnTo>
                                    <a:lnTo>
                                      <a:pt x="7952" y="426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36" name="群組 236"/>
                            <wpg:cNvGrpSpPr/>
                            <wpg:grpSpPr>
                              <a:xfrm>
                                <a:off x="689631" y="163469"/>
                                <a:ext cx="254000" cy="253365"/>
                                <a:chOff x="0" y="0"/>
                                <a:chExt cx="254000" cy="253365"/>
                              </a:xfrm>
                            </wpg:grpSpPr>
                            <wps:wsp>
                              <wps:cNvPr id="237" name="Oval 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54000" cy="2533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algn="ctr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8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183" y="50469"/>
                                  <a:ext cx="100964" cy="1430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217BC" w:rsidRPr="00873544" w:rsidRDefault="00D217BC" w:rsidP="00B72D73">
                                    <w:pPr>
                                      <w:spacing w:line="140" w:lineRule="exact"/>
                                      <w:rPr>
                                        <w:sz w:val="14"/>
                                      </w:rPr>
                                    </w:pPr>
                                    <w:r w:rsidRPr="00873544">
                                      <w:rPr>
                                        <w:sz w:val="14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40" name="群組 24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905110" y="277516"/>
                                <a:ext cx="220979" cy="281918"/>
                                <a:chOff x="2796" y="5712"/>
                                <a:chExt cx="348" cy="444"/>
                              </a:xfrm>
                            </wpg:grpSpPr>
                            <wps:wsp>
                              <wps:cNvPr id="241" name="Lin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916" y="5712"/>
                                  <a:ext cx="0" cy="44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" name="Lin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24" y="5874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3" name="Lin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36" y="5934"/>
                                  <a:ext cx="10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4" name="Line 1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96" y="5934"/>
                                  <a:ext cx="1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46" name="群組 2"/>
                            <wpg:cNvGrpSpPr/>
                            <wpg:grpSpPr>
                              <a:xfrm>
                                <a:off x="3407289" y="2"/>
                                <a:ext cx="376716" cy="474255"/>
                                <a:chOff x="0" y="2"/>
                                <a:chExt cx="376716" cy="474255"/>
                              </a:xfrm>
                            </wpg:grpSpPr>
                            <wpg:grpSp>
                              <wpg:cNvPr id="247" name="群組 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326937"/>
                                  <a:ext cx="309880" cy="147320"/>
                                  <a:chOff x="3045" y="3260"/>
                                  <a:chExt cx="488" cy="232"/>
                                </a:xfrm>
                              </wpg:grpSpPr>
                              <wps:wsp>
                                <wps:cNvPr id="248" name="Line 1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3060" y="3260"/>
                                    <a:ext cx="360" cy="20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9" name="Oval 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45" y="3447"/>
                                    <a:ext cx="44" cy="4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0" name="Oval 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489" y="3448"/>
                                    <a:ext cx="44" cy="44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51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4351" y="2"/>
                                  <a:ext cx="202365" cy="28470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D217BC" w:rsidRPr="00873544" w:rsidRDefault="00D217BC" w:rsidP="00B72D73">
                                    <w:pPr>
                                      <w:jc w:val="center"/>
                                      <w:rPr>
                                        <w:sz w:val="16"/>
                                      </w:rPr>
                                    </w:pPr>
                                    <w:r w:rsidRPr="00873544">
                                      <w:rPr>
                                        <w:rFonts w:cs="Calibri"/>
                                        <w:sz w:val="16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252" name="群組 252"/>
                          <wpg:cNvGrpSpPr/>
                          <wpg:grpSpPr>
                            <a:xfrm>
                              <a:off x="764438" y="725593"/>
                              <a:ext cx="1525270" cy="770364"/>
                              <a:chOff x="214684" y="381982"/>
                              <a:chExt cx="1657561" cy="811514"/>
                            </a:xfrm>
                          </wpg:grpSpPr>
                          <wpg:grpSp>
                            <wpg:cNvPr id="253" name="群組 3"/>
                            <wpg:cNvGrpSpPr/>
                            <wpg:grpSpPr>
                              <a:xfrm>
                                <a:off x="214684" y="381982"/>
                                <a:ext cx="1657561" cy="608841"/>
                                <a:chOff x="0" y="382065"/>
                                <a:chExt cx="1657766" cy="608973"/>
                              </a:xfrm>
                            </wpg:grpSpPr>
                            <wps:wsp>
                              <wps:cNvPr id="254" name="矩形 254"/>
                              <wps:cNvSpPr/>
                              <wps:spPr>
                                <a:xfrm>
                                  <a:off x="147637" y="614237"/>
                                  <a:ext cx="1411071" cy="95250"/>
                                </a:xfrm>
                                <a:prstGeom prst="rect">
                                  <a:avLst/>
                                </a:prstGeom>
                                <a:ln w="9525"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255" name="群組 255"/>
                              <wpg:cNvGrpSpPr/>
                              <wpg:grpSpPr>
                                <a:xfrm>
                                  <a:off x="0" y="382065"/>
                                  <a:ext cx="1657766" cy="608973"/>
                                  <a:chOff x="0" y="382065"/>
                                  <a:chExt cx="1657766" cy="608973"/>
                                </a:xfrm>
                              </wpg:grpSpPr>
                              <wpg:grpSp>
                                <wpg:cNvPr id="320" name="群組 320"/>
                                <wpg:cNvGrpSpPr/>
                                <wpg:grpSpPr>
                                  <a:xfrm>
                                    <a:off x="0" y="382065"/>
                                    <a:ext cx="1657766" cy="608973"/>
                                    <a:chOff x="0" y="525853"/>
                                    <a:chExt cx="2199194" cy="838158"/>
                                  </a:xfrm>
                                </wpg:grpSpPr>
                                <wpg:grpSp>
                                  <wpg:cNvPr id="321" name="群組 321"/>
                                  <wpg:cNvGrpSpPr/>
                                  <wpg:grpSpPr>
                                    <a:xfrm>
                                      <a:off x="202864" y="525853"/>
                                      <a:ext cx="1857910" cy="450643"/>
                                      <a:chOff x="202864" y="525853"/>
                                      <a:chExt cx="3938954" cy="450643"/>
                                    </a:xfrm>
                                  </wpg:grpSpPr>
                                  <wps:wsp>
                                    <wps:cNvPr id="322" name="直線接點 322"/>
                                    <wps:cNvCnPr/>
                                    <wps:spPr>
                                      <a:xfrm flipV="1">
                                        <a:off x="202864" y="909502"/>
                                        <a:ext cx="3938954" cy="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23" name="矩形 323"/>
                                    <wps:cNvSpPr/>
                                    <wps:spPr>
                                      <a:xfrm>
                                        <a:off x="1289913" y="845400"/>
                                        <a:ext cx="356717" cy="13109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bg1"/>
                                      </a:solidFill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tlCol="0" anchor="ctr"/>
                                  </wps:wsp>
                                  <wps:wsp>
                                    <wps:cNvPr id="324" name="直線接點 324"/>
                                    <wps:cNvCnPr/>
                                    <wps:spPr>
                                      <a:xfrm flipH="1" flipV="1">
                                        <a:off x="1474153" y="629204"/>
                                        <a:ext cx="163" cy="26449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25" name="直線接點 325"/>
                                    <wps:cNvCnPr/>
                                    <wps:spPr>
                                      <a:xfrm>
                                        <a:off x="1468272" y="631876"/>
                                        <a:ext cx="753347" cy="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326" name="直線接點 326"/>
                                    <wps:cNvCnPr/>
                                    <wps:spPr>
                                      <a:xfrm flipH="1" flipV="1">
                                        <a:off x="2221455" y="525853"/>
                                        <a:ext cx="163" cy="117691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327" name="文字方塊 21"/>
                                  <wps:cNvSpPr txBox="1"/>
                                  <wps:spPr>
                                    <a:xfrm>
                                      <a:off x="0" y="959658"/>
                                      <a:ext cx="363855" cy="4013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wps:spPr>
                                  <wps:txbx>
                                    <w:txbxContent>
                                      <w:p w:rsidR="00D217BC" w:rsidRDefault="00D217BC" w:rsidP="00B72D73">
                                        <w:pPr>
                                          <w:pStyle w:val="Web"/>
                                          <w:spacing w:before="0" w:beforeAutospacing="0" w:after="120" w:afterAutospacing="0"/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color w:val="000000"/>
                                            <w:kern w:val="24"/>
                                            <w:sz w:val="22"/>
                                            <w:szCs w:val="22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wrap="square" rtlCol="0">
                                    <a:noAutofit/>
                                  </wps:bodyPr>
                                </wps:wsp>
                                <wps:wsp>
                                  <wps:cNvPr id="328" name="文字方塊 22"/>
                                  <wps:cNvSpPr txBox="1"/>
                                  <wps:spPr>
                                    <a:xfrm>
                                      <a:off x="1868994" y="942591"/>
                                      <a:ext cx="330200" cy="4013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wps:spPr>
                                  <wps:txbx>
                                    <w:txbxContent>
                                      <w:p w:rsidR="00D217BC" w:rsidRDefault="00D217BC" w:rsidP="00B72D73">
                                        <w:pPr>
                                          <w:pStyle w:val="Web"/>
                                          <w:spacing w:before="0" w:beforeAutospacing="0" w:after="120" w:afterAutospacing="0"/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color w:val="000000"/>
                                            <w:kern w:val="24"/>
                                            <w:sz w:val="22"/>
                                            <w:szCs w:val="22"/>
                                          </w:rPr>
                                          <w:t>N</w:t>
                                        </w:r>
                                      </w:p>
                                    </w:txbxContent>
                                  </wps:txbx>
                                  <wps:bodyPr wrap="square" rtlCol="0">
                                    <a:noAutofit/>
                                  </wps:bodyPr>
                                </wps:wsp>
                                <wps:wsp>
                                  <wps:cNvPr id="329" name="文字方塊 23"/>
                                  <wps:cNvSpPr txBox="1"/>
                                  <wps:spPr>
                                    <a:xfrm>
                                      <a:off x="636192" y="962692"/>
                                      <a:ext cx="295911" cy="40131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wps:spPr>
                                  <wps:txbx>
                                    <w:txbxContent>
                                      <w:p w:rsidR="00D217BC" w:rsidRDefault="00D217BC" w:rsidP="00B72D73">
                                        <w:pPr>
                                          <w:pStyle w:val="Web"/>
                                          <w:spacing w:before="0" w:beforeAutospacing="0" w:after="120" w:afterAutospacing="0"/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color w:val="000000"/>
                                            <w:kern w:val="24"/>
                                            <w:sz w:val="22"/>
                                            <w:szCs w:val="22"/>
                                          </w:rPr>
                                          <w:t>P</w:t>
                                        </w:r>
                                      </w:p>
                                    </w:txbxContent>
                                  </wps:txbx>
                                  <wps:bodyPr wrap="square" rtlCol="0">
                                    <a:noAutofit/>
                                  </wps:bodyPr>
                                </wps:wsp>
                              </wpg:grpSp>
                              <wps:wsp>
                                <wps:cNvPr id="330" name="橢圓 330"/>
                                <wps:cNvSpPr/>
                                <wps:spPr>
                                  <a:xfrm>
                                    <a:off x="128587" y="642812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331" name="橢圓 331"/>
                                <wps:cNvSpPr/>
                                <wps:spPr>
                                  <a:xfrm>
                                    <a:off x="590550" y="646969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  <wps:wsp>
                                <wps:cNvPr id="332" name="橢圓 332"/>
                                <wps:cNvSpPr/>
                                <wps:spPr>
                                  <a:xfrm>
                                    <a:off x="1547812" y="646969"/>
                                    <a:ext cx="36000" cy="3600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952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tlCol="0" anchor="ctr"/>
                              </wps:wsp>
                            </wpg:grpSp>
                          </wpg:grpSp>
                          <wps:wsp>
                            <wps:cNvPr id="333" name="Text Box 2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27844" y="974001"/>
                                <a:ext cx="472881" cy="2194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217BC" w:rsidRPr="0071754D" w:rsidRDefault="00D217BC" w:rsidP="00B72D73">
                                  <w:pPr>
                                    <w:pStyle w:val="Web"/>
                                    <w:spacing w:before="0" w:beforeAutospacing="0" w:after="120" w:afterAutospacing="0"/>
                                    <w:rPr>
                                      <w:sz w:val="28"/>
                                    </w:rPr>
                                  </w:pPr>
                                  <w:r w:rsidRPr="0071754D">
                                    <w:rPr>
                                      <w:rFonts w:ascii="Times New Roman" w:hint="eastAsia"/>
                                      <w:color w:val="000000" w:themeColor="text1"/>
                                      <w:kern w:val="2"/>
                                      <w:sz w:val="22"/>
                                      <w:szCs w:val="20"/>
                                    </w:rPr>
                                    <w:t>圖</w:t>
                                  </w:r>
                                  <w:r>
                                    <w:rPr>
                                      <w:rFonts w:ascii="Times New Roman" w:hint="eastAsia"/>
                                      <w:color w:val="000000" w:themeColor="text1"/>
                                      <w:kern w:val="2"/>
                                      <w:sz w:val="22"/>
                                      <w:szCs w:val="20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352" name="文字方塊 24"/>
                        <wps:cNvSpPr txBox="1"/>
                        <wps:spPr>
                          <a:xfrm>
                            <a:off x="538419" y="590061"/>
                            <a:ext cx="1970303" cy="12801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D217BC" w:rsidRPr="00185D84" w:rsidRDefault="00D217BC" w:rsidP="00B72D73">
                              <w:pPr>
                                <w:pStyle w:val="Web"/>
                                <w:adjustRightInd w:val="0"/>
                                <w:snapToGrid w:val="0"/>
                                <w:spacing w:before="0" w:beforeAutospacing="0" w:after="120" w:afterAutospacing="0"/>
                                <w:jc w:val="center"/>
                                <w:rPr>
                                  <w:spacing w:val="6"/>
                                  <w:sz w:val="18"/>
                                </w:rPr>
                              </w:pPr>
                              <w:proofErr w:type="gramStart"/>
                              <w:r w:rsidRPr="00185D84">
                                <w:rPr>
                                  <w:rFonts w:ascii="Calibri" w:cs="Times New Roman" w:hint="eastAsia"/>
                                  <w:color w:val="000000"/>
                                  <w:spacing w:val="6"/>
                                  <w:kern w:val="24"/>
                                  <w:sz w:val="16"/>
                                  <w:szCs w:val="22"/>
                                </w:rPr>
                                <w:t>惠司同電橋</w:t>
                              </w:r>
                              <w:proofErr w:type="gramEnd"/>
                              <w:r w:rsidRPr="00185D84">
                                <w:rPr>
                                  <w:rFonts w:ascii="Calibri" w:hAnsi="Calibri" w:cs="Times New Roman"/>
                                  <w:color w:val="000000"/>
                                  <w:spacing w:val="6"/>
                                  <w:kern w:val="24"/>
                                  <w:sz w:val="16"/>
                                  <w:szCs w:val="22"/>
                                </w:rPr>
                                <w:t>（</w:t>
                              </w:r>
                              <w:r w:rsidRPr="00185D84">
                                <w:rPr>
                                  <w:rFonts w:ascii="Calibri" w:cs="Times New Roman" w:hint="eastAsia"/>
                                  <w:color w:val="000000"/>
                                  <w:spacing w:val="6"/>
                                  <w:kern w:val="24"/>
                                  <w:sz w:val="16"/>
                                  <w:szCs w:val="22"/>
                                </w:rPr>
                                <w:t>三接頭滑動可變電阻</w:t>
                              </w:r>
                              <w:r w:rsidRPr="00185D84">
                                <w:rPr>
                                  <w:rFonts w:ascii="Calibri" w:hAnsi="Calibri" w:cs="Times New Roman"/>
                                  <w:color w:val="000000"/>
                                  <w:spacing w:val="6"/>
                                  <w:kern w:val="24"/>
                                  <w:sz w:val="16"/>
                                  <w:szCs w:val="22"/>
                                </w:rPr>
                                <w:t>）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248" o:spid="_x0000_s1479" style="position:absolute;left:0;text-align:left;margin-left:235.65pt;margin-top:44.15pt;width:226.65pt;height:104.45pt;z-index:251814400" coordorigin="-792" coordsize="31268,149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">
                <v:line id="Line 9" o:spid="_x0000_s1480" style="position:absolute;visibility:visible;mso-wrap-style:square" from="24871,2926" to="25328,2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"/>
                <v:line id="Line 9" o:spid="_x0000_s1481" style="position:absolute;visibility:visible;mso-wrap-style:square" from="22238,2926" to="22695,29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"/>
                <v:line id="Line 9" o:spid="_x0000_s1482" style="position:absolute;visibility:visible;mso-wrap-style:square" from="6291,1792" to="6748,1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"/>
                <v:line id="Line 9" o:spid="_x0000_s1483" style="position:absolute;visibility:visible;mso-wrap-style:square" from="4059,1865" to="4517,1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"/>
                <v:group id="群組 2473" o:spid="_x0000_s1484" style="position:absolute;left:-792;width:31267;height:14959" coordorigin="-792" coordsize="31268,149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">
                  <v:group id="群組 2474" o:spid="_x0000_s1485" style="position:absolute;left:-792;width:31267;height:9753" coordorigin="-1189" coordsize="46892,15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">
                    <v:shape id="Freeform 99" o:spid="_x0000_s1486" style="position:absolute;left:-1189;top:14048;width:6896;height:1277;visibility:visible;mso-wrap-style:square;v-text-anchor:top" coordsize="7952,8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" path="m,426r1278,l1704,r852,852l3408,r852,852l5112,r852,852l6390,426r1562,e" filled="f">
                      <v:path arrowok="t" o:connecttype="custom" o:connectlocs="0,63855;110834,63855;147778,0;221667,127710;295557,0;369446,127710;443335,0;517224,127710;554169,63855;689632,63855" o:connectangles="0,0,0,0,0,0,0,0,0,0"/>
                    </v:shape>
                    <v:shape id="Freeform 99" o:spid="_x0000_s1487" style="position:absolute;left:38806;top:14048;width:6897;height:1275;visibility:visible;mso-wrap-style:square;v-text-anchor:top" coordsize="7952,8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" path="m,426r1278,l1704,r852,852l3408,r852,852l5112,r852,852l6390,426r1562,e" filled="f">
                      <v:path arrowok="t" o:connecttype="custom" o:connectlocs="0,63783;110830,63783;147774,0;221660,127566;295547,0;369434,127566;443321,0;517208,127566;554151,63783;689610,63783" o:connectangles="0,0,0,0,0,0,0,0,0,0"/>
                    </v:shape>
                    <v:group id="群組 236" o:spid="_x0000_s1488" style="position:absolute;left:6896;top:1634;width:2540;height:2534" coordsize="254000,2533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Ax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QGzzPhCMjlAwAA//8DAFBLAQItABQABgAIAAAAIQDb4fbL7gAAAIUBAAATAAAAAAAAAAAA&#10;AAAAAAAAAABbQ29udGVudF9UeXBlc10ueG1sUEsBAi0AFAAGAAgAAAAhAFr0LFu/AAAAFQEAAAsA&#10;AAAAAAAAAAAAAAAAHwEAAF9yZWxzLy5yZWxzUEsBAi0AFAAGAAgAAAAhAL4oDHLEAAAA3AAAAA8A&#10;AAAAAAAAAAAAAAAABwIAAGRycy9kb3ducmV2LnhtbFBLBQYAAAAAAwADALcAAAD4AgAAAAA=&#10;">
                      <v:oval id="Oval 81" o:spid="_x0000_s1489" style="position:absolute;width:254000;height:2533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" filled="f"/>
                      <v:shape id="Text Box 98" o:spid="_x0000_s1490" type="#_x0000_t202" style="position:absolute;left:76183;top:50469;width:100964;height:1430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" filled="f" stroked="f">
                        <v:textbox inset="0,0,0,0">
                          <w:txbxContent>
                            <w:p w:rsidR="00D217BC" w:rsidRPr="00873544" w:rsidRDefault="00D217BC" w:rsidP="00B72D73">
                              <w:pPr>
                                <w:spacing w:line="140" w:lineRule="exact"/>
                                <w:rPr>
                                  <w:sz w:val="14"/>
                                </w:rPr>
                              </w:pPr>
                              <w:r w:rsidRPr="00873544">
                                <w:rPr>
                                  <w:sz w:val="14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</v:group>
                    <v:group id="群組 240" o:spid="_x0000_s1491" style="position:absolute;left:19051;top:2775;width:2209;height:2819" coordorigin="2796,5712" coordsize="348,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0Lg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">
                      <v:line id="Line 7" o:spid="_x0000_s1492" style="position:absolute;visibility:visible;mso-wrap-style:square" from="2916,5712" to="2916,6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+n35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VMnyZwPxOPgFzeAAAA//8DAFBLAQItABQABgAIAAAAIQDb4fbL7gAAAIUBAAATAAAAAAAA&#10;AAAAAAAAAAAAAABbQ29udGVudF9UeXBlc10ueG1sUEsBAi0AFAAGAAgAAAAhAFr0LFu/AAAAFQEA&#10;AAsAAAAAAAAAAAAAAAAAHwEAAF9yZWxzLy5yZWxzUEsBAi0AFAAGAAgAAAAhALT6ffnHAAAA3AAA&#10;AA8AAAAAAAAAAAAAAAAABwIAAGRycy9kb3ducmV2LnhtbFBLBQYAAAAAAwADALcAAAD7AgAAAAA=&#10;"/>
                      <v:line id="Line 8" o:spid="_x0000_s1493" style="position:absolute;visibility:visible;mso-wrap-style:square" from="3024,5874" to="3024,59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" strokeweight="2.25pt"/>
                      <v:line id="Line 9" o:spid="_x0000_s1494" style="position:absolute;visibility:visible;mso-wrap-style:square" from="3036,5934" to="3144,5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EYVxwAAANw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rGLxP4PxOPgJxfAQAA//8DAFBLAQItABQABgAIAAAAIQDb4fbL7gAAAIUBAAATAAAAAAAA&#10;AAAAAAAAAAAAAABbQ29udGVudF9UeXBlc10ueG1sUEsBAi0AFAAGAAgAAAAhAFr0LFu/AAAAFQEA&#10;AAsAAAAAAAAAAAAAAAAAHwEAAF9yZWxzLy5yZWxzUEsBAi0AFAAGAAgAAAAhACtkRhXHAAAA3AAA&#10;AA8AAAAAAAAAAAAAAAAABwIAAGRycy9kb3ducmV2LnhtbFBLBQYAAAAAAwADALcAAAD7AgAAAAA=&#10;"/>
                      <v:line id="Line 10" o:spid="_x0000_s1495" style="position:absolute;flip:x;visibility:visible;mso-wrap-style:square" from="2796,5934" to="2916,5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"/>
                    </v:group>
                    <v:group id="群組 2" o:spid="_x0000_s1496" style="position:absolute;left:34072;width:3768;height:4742" coordorigin=",2" coordsize="376716,4742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    <v:group id="群組 8" o:spid="_x0000_s1497" style="position:absolute;top:326937;width:309880;height:147320" coordorigin="3045,3260" coordsize="488,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tqU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">
                        <v:line id="Line 12" o:spid="_x0000_s1498" style="position:absolute;flip:y;visibility:visible;mso-wrap-style:square" from="3060,3260" to="3420,3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" strokeweight="1.5pt"/>
                        <v:oval id="Oval 13" o:spid="_x0000_s1499" style="position:absolute;left:3045;top:3447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" strokeweight="1.5pt"/>
                        <v:oval id="Oval 14" o:spid="_x0000_s1500" style="position:absolute;left:3489;top:3448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" strokeweight="1.5pt"/>
                      </v:group>
                      <v:shape id="文字方塊 2" o:spid="_x0000_s1501" type="#_x0000_t202" style="position:absolute;left:174351;top:2;width:202365;height:2847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" filled="f" stroked="f">
                        <v:textbox inset="0,0,0,0">
                          <w:txbxContent>
                            <w:p w:rsidR="00D217BC" w:rsidRPr="00873544" w:rsidRDefault="00D217BC" w:rsidP="00B72D73">
                              <w:pPr>
                                <w:jc w:val="center"/>
                                <w:rPr>
                                  <w:sz w:val="16"/>
                                </w:rPr>
                              </w:pPr>
                              <w:r w:rsidRPr="00873544">
                                <w:rPr>
                                  <w:rFonts w:cs="Calibri"/>
                                  <w:sz w:val="16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群組 252" o:spid="_x0000_s1502" style="position:absolute;left:7644;top:7255;width:15253;height:7704" coordorigin="2146,3819" coordsize="16575,81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  <v:group id="_x0000_s1503" style="position:absolute;left:2146;top:3819;width:16576;height:6089" coordorigin=",3820" coordsize="16577,6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EpK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/B/5lwBOTmDwAA//8DAFBLAQItABQABgAIAAAAIQDb4fbL7gAAAIUBAAATAAAAAAAAAAAA&#10;AAAAAAAAAABbQ29udGVudF9UeXBlc10ueG1sUEsBAi0AFAAGAAgAAAAhAFr0LFu/AAAAFQEAAAsA&#10;AAAAAAAAAAAAAAAAHwEAAF9yZWxzLy5yZWxzUEsBAi0AFAAGAAgAAAAhAHOASkrEAAAA3AAAAA8A&#10;AAAAAAAAAAAAAAAABwIAAGRycy9kb3ducmV2LnhtbFBLBQYAAAAAAwADALcAAAD4AgAAAAA=&#10;">
                      <v:rect id="矩形 254" o:spid="_x0000_s1504" style="position:absolute;left:1476;top:6142;width:14111;height:9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" fillcolor="white [3201]" strokecolor="black [3200]"/>
                      <v:group id="群組 255" o:spid="_x0000_s1505" style="position:absolute;top:3820;width:16577;height:6090" coordorigin=",3820" coordsize="16577,60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Xel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SZLA75lwBOTyDQAA//8DAFBLAQItABQABgAIAAAAIQDb4fbL7gAAAIUBAAATAAAAAAAAAAAA&#10;AAAAAAAAAABbQ29udGVudF9UeXBlc10ueG1sUEsBAi0AFAAGAAgAAAAhAFr0LFu/AAAAFQEAAAsA&#10;AAAAAAAAAAAAAAAAHwEAAF9yZWxzLy5yZWxzUEsBAi0AFAAGAAgAAAAhAJMld6XEAAAA3AAAAA8A&#10;AAAAAAAAAAAAAAAABwIAAGRycy9kb3ducmV2LnhtbFBLBQYAAAAAAwADALcAAAD4AgAAAAA=&#10;">
                        <v:group id="群組 320" o:spid="_x0000_s1506" style="position:absolute;top:3820;width:16577;height:6090" coordorigin=",5258" coordsize="21991,8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ajd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zA9nwhGQ+38AAAD//wMAUEsBAi0AFAAGAAgAAAAhANvh9svuAAAAhQEAABMAAAAAAAAAAAAA&#10;AAAAAAAAAFtDb250ZW50X1R5cGVzXS54bWxQSwECLQAUAAYACAAAACEAWvQsW78AAAAVAQAACwAA&#10;AAAAAAAAAAAAAAAfAQAAX3JlbHMvLnJlbHNQSwECLQAUAAYACAAAACEArbWo3cMAAADcAAAADwAA&#10;AAAAAAAAAAAAAAAHAgAAZHJzL2Rvd25yZXYueG1sUEsFBgAAAAADAAMAtwAAAPcCAAAAAA==&#10;">
                          <v:group id="群組 321" o:spid="_x0000_s1507" style="position:absolute;left:2028;top:5258;width:18579;height:4506" coordorigin="2028,5258" coordsize="39389,45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Q1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dBLD+0w4AnL5CwAA//8DAFBLAQItABQABgAIAAAAIQDb4fbL7gAAAIUBAAATAAAAAAAAAAAA&#10;AAAAAAAAAABbQ29udGVudF9UeXBlc10ueG1sUEsBAi0AFAAGAAgAAAAhAFr0LFu/AAAAFQEAAAsA&#10;AAAAAAAAAAAAAAAAHwEAAF9yZWxzLy5yZWxzUEsBAi0AFAAGAAgAAAAhAML5DUbEAAAA3AAAAA8A&#10;AAAAAAAAAAAAAAAABwIAAGRycy9kb3ducmV2LnhtbFBLBQYAAAAAAwADALcAAAD4AgAAAAA=&#10;">
                            <v:line id="直線接點 322" o:spid="_x0000_s1508" style="position:absolute;flip:y;visibility:visible;mso-wrap-style:square" from="2028,9095" to="41418,9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" strokecolor="black [3213]" strokeweight="1.5pt"/>
                            <v:rect id="矩形 323" o:spid="_x0000_s1509" style="position:absolute;left:12899;top:8454;width:3567;height:13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" fillcolor="white [3212]" strokecolor="black [3213]" strokeweight="1.5pt"/>
                            <v:line id="直線接點 324" o:spid="_x0000_s1510" style="position:absolute;flip:x y;visibility:visible;mso-wrap-style:square" from="14741,6292" to="14743,89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" strokecolor="black [3213]" strokeweight="1pt"/>
                            <v:line id="直線接點 325" o:spid="_x0000_s1511" style="position:absolute;visibility:visible;mso-wrap-style:square" from="14682,6318" to="22216,6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" strokecolor="black [3213]" strokeweight="1pt"/>
                            <v:line id="直線接點 326" o:spid="_x0000_s1512" style="position:absolute;flip:x y;visibility:visible;mso-wrap-style:square" from="22214,5258" to="22216,6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" strokecolor="black [3213]" strokeweight="1pt"/>
                          </v:group>
                          <v:shape id="文字方塊 21" o:spid="_x0000_s1513" type="#_x0000_t202" style="position:absolute;top:9596;width:3638;height:40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LUV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HwPFnA9Uw8AnL1DwAA//8DAFBLAQItABQABgAIAAAAIQDb4fbL7gAAAIUBAAATAAAAAAAAAAAA&#10;AAAAAAAAAABbQ29udGVudF9UeXBlc10ueG1sUEsBAi0AFAAGAAgAAAAhAFr0LFu/AAAAFQEAAAsA&#10;AAAAAAAAAAAAAAAAHwEAAF9yZWxzLy5yZWxzUEsBAi0AFAAGAAgAAAAhAIXItRXEAAAA3AAAAA8A&#10;AAAAAAAAAAAAAAAABwIAAGRycy9kb3ducmV2LnhtbFBLBQYAAAAAAwADALcAAAD4AgAAAAA=&#10;" filled="f" stroked="f">
                            <v:textbox>
                              <w:txbxContent>
                                <w:p w:rsidR="00D217BC" w:rsidRDefault="00D217BC" w:rsidP="00B72D73">
                                  <w:pPr>
                                    <w:pStyle w:val="Web"/>
                                    <w:spacing w:before="0" w:beforeAutospacing="0" w:after="120" w:afterAutospacing="0"/>
                                  </w:pPr>
                                  <w:r>
                                    <w:rPr>
                                      <w:rFonts w:ascii="Times New Roman" w:hAnsi="Times New Roman"/>
                                      <w:color w:val="000000"/>
                                      <w:kern w:val="24"/>
                                      <w:sz w:val="22"/>
                                      <w:szCs w:val="22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shape id="文字方塊 22" o:spid="_x0000_s1514" type="#_x0000_t202" style="position:absolute;left:18689;top:9425;width:3302;height:40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yFn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P&#10;4tp4Jh4BuXgCAAD//wMAUEsBAi0AFAAGAAgAAAAhANvh9svuAAAAhQEAABMAAAAAAAAAAAAAAAAA&#10;AAAAAFtDb250ZW50X1R5cGVzXS54bWxQSwECLQAUAAYACAAAACEAWvQsW78AAAAVAQAACwAAAAAA&#10;AAAAAAAAAAAfAQAAX3JlbHMvLnJlbHNQSwECLQAUAAYACAAAACEA9FchZ8AAAADcAAAADwAAAAAA&#10;AAAAAAAAAAAHAgAAZHJzL2Rvd25yZXYueG1sUEsFBgAAAAADAAMAtwAAAPQCAAAAAA==&#10;" filled="f" stroked="f">
                            <v:textbox>
                              <w:txbxContent>
                                <w:p w:rsidR="00D217BC" w:rsidRDefault="00D217BC" w:rsidP="00B72D73">
                                  <w:pPr>
                                    <w:pStyle w:val="Web"/>
                                    <w:spacing w:before="0" w:beforeAutospacing="0" w:after="120" w:afterAutospacing="0"/>
                                  </w:pPr>
                                  <w:r>
                                    <w:rPr>
                                      <w:rFonts w:ascii="Times New Roman" w:hAnsi="Times New Roman"/>
                                      <w:color w:val="000000"/>
                                      <w:kern w:val="24"/>
                                      <w:sz w:val="22"/>
                                      <w:szCs w:val="22"/>
                                    </w:rPr>
                                    <w:t>N</w:t>
                                  </w:r>
                                </w:p>
                              </w:txbxContent>
                            </v:textbox>
                          </v:shape>
                          <v:shape id="文字方塊 23" o:spid="_x0000_s1515" type="#_x0000_t202" style="position:absolute;left:6361;top:9626;width:2960;height:40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4T8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SMhjN4nYlHQC6fAAAA//8DAFBLAQItABQABgAIAAAAIQDb4fbL7gAAAIUBAAATAAAAAAAAAAAA&#10;AAAAAAAAAABbQ29udGVudF9UeXBlc10ueG1sUEsBAi0AFAAGAAgAAAAhAFr0LFu/AAAAFQEAAAsA&#10;AAAAAAAAAAAAAAAAHwEAAF9yZWxzLy5yZWxzUEsBAi0AFAAGAAgAAAAhAJsbhPzEAAAA3AAAAA8A&#10;AAAAAAAAAAAAAAAABwIAAGRycy9kb3ducmV2LnhtbFBLBQYAAAAAAwADALcAAAD4AgAAAAA=&#10;" filled="f" stroked="f">
                            <v:textbox>
                              <w:txbxContent>
                                <w:p w:rsidR="00D217BC" w:rsidRDefault="00D217BC" w:rsidP="00B72D73">
                                  <w:pPr>
                                    <w:pStyle w:val="Web"/>
                                    <w:spacing w:before="0" w:beforeAutospacing="0" w:after="120" w:afterAutospacing="0"/>
                                  </w:pPr>
                                  <w:r>
                                    <w:rPr>
                                      <w:rFonts w:ascii="Times New Roman" w:hAnsi="Times New Roman"/>
                                      <w:color w:val="000000"/>
                                      <w:kern w:val="24"/>
                                      <w:sz w:val="22"/>
                                      <w:szCs w:val="22"/>
                                    </w:rPr>
                                    <w:t>P</w:t>
                                  </w:r>
                                </w:p>
                              </w:txbxContent>
                            </v:textbox>
                          </v:shape>
                        </v:group>
                        <v:oval id="橢圓 330" o:spid="_x0000_s1516" style="position:absolute;left:1285;top:6428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" fillcolor="white [3212]" strokecolor="black [3213]"/>
                        <v:oval id="橢圓 331" o:spid="_x0000_s1517" style="position:absolute;left:5905;top:6469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" fillcolor="white [3212]" strokecolor="black [3213]"/>
                        <v:oval id="橢圓 332" o:spid="_x0000_s1518" style="position:absolute;left:15478;top:6469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" fillcolor="white [3212]" strokecolor="black [3213]"/>
                      </v:group>
                    </v:group>
                    <v:shape id="Text Box 214" o:spid="_x0000_s1519" type="#_x0000_t202" style="position:absolute;left:9278;top:9740;width:4729;height:2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" filled="f" stroked="f">
                      <v:textbox inset="0,0,0,0">
                        <w:txbxContent>
                          <w:p w:rsidR="00D217BC" w:rsidRPr="0071754D" w:rsidRDefault="00D217BC" w:rsidP="00B72D73">
                            <w:pPr>
                              <w:pStyle w:val="Web"/>
                              <w:spacing w:before="0" w:beforeAutospacing="0" w:after="120" w:afterAutospacing="0"/>
                              <w:rPr>
                                <w:sz w:val="28"/>
                              </w:rPr>
                            </w:pPr>
                            <w:r w:rsidRPr="0071754D">
                              <w:rPr>
                                <w:rFonts w:ascii="Times New Roman" w:hint="eastAsia"/>
                                <w:color w:val="000000" w:themeColor="text1"/>
                                <w:kern w:val="2"/>
                                <w:sz w:val="22"/>
                                <w:szCs w:val="20"/>
                              </w:rPr>
                              <w:t>圖</w:t>
                            </w:r>
                            <w:r>
                              <w:rPr>
                                <w:rFonts w:ascii="Times New Roman" w:hint="eastAsia"/>
                                <w:color w:val="000000" w:themeColor="text1"/>
                                <w:kern w:val="2"/>
                                <w:sz w:val="22"/>
                                <w:szCs w:val="20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</v:group>
                <v:shape id="文字方塊 24" o:spid="_x0000_s1520" type="#_x0000_t202" style="position:absolute;left:5384;top:5900;width:19703;height:1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" filled="f" stroked="f">
                  <v:textbox inset="0,0,0,0">
                    <w:txbxContent>
                      <w:p w:rsidR="00D217BC" w:rsidRPr="00185D84" w:rsidRDefault="00D217BC" w:rsidP="00B72D73">
                        <w:pPr>
                          <w:pStyle w:val="Web"/>
                          <w:adjustRightInd w:val="0"/>
                          <w:snapToGrid w:val="0"/>
                          <w:spacing w:before="0" w:beforeAutospacing="0" w:after="120" w:afterAutospacing="0"/>
                          <w:jc w:val="center"/>
                          <w:rPr>
                            <w:spacing w:val="6"/>
                            <w:sz w:val="18"/>
                          </w:rPr>
                        </w:pPr>
                        <w:proofErr w:type="gramStart"/>
                        <w:r w:rsidRPr="00185D84">
                          <w:rPr>
                            <w:rFonts w:ascii="Calibri" w:cs="Times New Roman" w:hint="eastAsia"/>
                            <w:color w:val="000000"/>
                            <w:spacing w:val="6"/>
                            <w:kern w:val="24"/>
                            <w:sz w:val="16"/>
                            <w:szCs w:val="22"/>
                          </w:rPr>
                          <w:t>惠司同電橋</w:t>
                        </w:r>
                        <w:proofErr w:type="gramEnd"/>
                        <w:r w:rsidRPr="00185D84">
                          <w:rPr>
                            <w:rFonts w:ascii="Calibri" w:hAnsi="Calibri" w:cs="Times New Roman"/>
                            <w:color w:val="000000"/>
                            <w:spacing w:val="6"/>
                            <w:kern w:val="24"/>
                            <w:sz w:val="16"/>
                            <w:szCs w:val="22"/>
                          </w:rPr>
                          <w:t>（</w:t>
                        </w:r>
                        <w:r w:rsidRPr="00185D84">
                          <w:rPr>
                            <w:rFonts w:ascii="Calibri" w:cs="Times New Roman" w:hint="eastAsia"/>
                            <w:color w:val="000000"/>
                            <w:spacing w:val="6"/>
                            <w:kern w:val="24"/>
                            <w:sz w:val="16"/>
                            <w:szCs w:val="22"/>
                          </w:rPr>
                          <w:t>三接頭滑動可變電阻</w:t>
                        </w:r>
                        <w:r w:rsidRPr="00185D84">
                          <w:rPr>
                            <w:rFonts w:ascii="Calibri" w:hAnsi="Calibri" w:cs="Times New Roman"/>
                            <w:color w:val="000000"/>
                            <w:spacing w:val="6"/>
                            <w:kern w:val="24"/>
                            <w:sz w:val="16"/>
                            <w:szCs w:val="22"/>
                          </w:rPr>
                          <w:t>）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5012D2">
        <w:rPr>
          <w:rFonts w:eastAsia="新細明體"/>
          <w:noProof/>
          <w:szCs w:val="22"/>
          <w:lang w:val="en-US"/>
        </w:rPr>
        <mc:AlternateContent>
          <mc:Choice Requires="wps">
            <w:drawing>
              <wp:anchor distT="0" distB="0" distL="114300" distR="114300" simplePos="0" relativeHeight="251820544" behindDoc="0" locked="0" layoutInCell="1" allowOverlap="1" wp14:anchorId="72D0D9C7" wp14:editId="513F95BD">
                <wp:simplePos x="0" y="0"/>
                <wp:positionH relativeFrom="column">
                  <wp:posOffset>4246880</wp:posOffset>
                </wp:positionH>
                <wp:positionV relativeFrom="paragraph">
                  <wp:posOffset>516032</wp:posOffset>
                </wp:positionV>
                <wp:extent cx="114300" cy="117475"/>
                <wp:effectExtent l="0" t="0" r="0" b="0"/>
                <wp:wrapNone/>
                <wp:docPr id="2406" name="文字方塊 24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" cy="117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E758E" w:rsidRPr="004E758E" w:rsidRDefault="004E758E" w:rsidP="004E758E">
                            <w:pPr>
                              <w:rPr>
                                <w:sz w:val="8"/>
                              </w:rPr>
                            </w:pPr>
                            <w:r w:rsidRPr="004E758E">
                              <w:rPr>
                                <w:position w:val="-6"/>
                                <w:sz w:val="18"/>
                              </w:rPr>
                              <w:object w:dxaOrig="200" w:dyaOrig="220">
                                <v:shape id="_x0000_i1128" type="#_x0000_t75" style="width:9.1pt;height:9.1pt" o:ole="">
                                  <v:imagedata r:id="rId219" o:title=""/>
                                </v:shape>
                                <o:OLEObject Type="Embed" ProgID="Equation.DSMT4" ShapeID="_x0000_i1128" DrawAspect="Content" ObjectID="_1623094109" r:id="rId2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D0D9C7" id="文字方塊 2406" o:spid="_x0000_s1521" type="#_x0000_t202" style="position:absolute;left:0;text-align:left;margin-left:334.4pt;margin-top:40.65pt;width:9pt;height:9.25pt;z-index:251820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" fillcolor="white [3201]" stroked="f" strokeweight=".5pt">
                <v:textbox inset="0,0,0,0">
                  <w:txbxContent>
                    <w:p w:rsidR="004E758E" w:rsidRPr="004E758E" w:rsidRDefault="004E758E" w:rsidP="004E758E">
                      <w:pPr>
                        <w:rPr>
                          <w:sz w:val="8"/>
                        </w:rPr>
                      </w:pPr>
                      <w:r w:rsidRPr="004E758E">
                        <w:rPr>
                          <w:position w:val="-6"/>
                          <w:sz w:val="18"/>
                        </w:rPr>
                        <w:object w:dxaOrig="200" w:dyaOrig="220">
                          <v:shape id="_x0000_i1128" type="#_x0000_t75" style="width:8.75pt;height:9.15pt" o:ole="">
                            <v:imagedata r:id="rId221" o:title=""/>
                          </v:shape>
                          <o:OLEObject Type="Embed" ProgID="Equation.DSMT4" ShapeID="_x0000_i1128" DrawAspect="Content" ObjectID="_1623063572" r:id="rId2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57136" w:rsidRPr="008A7C3B">
        <w:t>欲使用</w:t>
      </w:r>
      <w:proofErr w:type="gramStart"/>
      <w:r w:rsidR="00357136" w:rsidRPr="008A7C3B">
        <w:t>惠司同電橋</w:t>
      </w:r>
      <w:proofErr w:type="gramEnd"/>
      <w:r w:rsidR="00357136" w:rsidRPr="008A7C3B">
        <w:t>測量電阻</w:t>
      </w:r>
      <w:r w:rsidR="00357136" w:rsidRPr="008A7C3B">
        <w:rPr>
          <w:rFonts w:hint="eastAsia"/>
        </w:rPr>
        <w:t>，</w:t>
      </w:r>
      <w:r w:rsidR="006C4CA4" w:rsidRPr="008A7C3B">
        <w:t>圖</w:t>
      </w:r>
      <w:r w:rsidR="00C27D2B" w:rsidRPr="008A7C3B">
        <w:rPr>
          <w:rFonts w:hint="eastAsia"/>
        </w:rPr>
        <w:t>9</w:t>
      </w:r>
      <w:r w:rsidR="006C4CA4" w:rsidRPr="008A7C3B">
        <w:t>中為電路元件的符號，其中</w:t>
      </w:r>
      <w:r w:rsidR="006C4CA4" w:rsidRPr="008A7C3B">
        <w:t>G</w:t>
      </w:r>
      <w:r w:rsidR="006C4CA4" w:rsidRPr="008A7C3B">
        <w:t>為</w:t>
      </w:r>
      <w:proofErr w:type="gramStart"/>
      <w:r w:rsidR="006C4CA4" w:rsidRPr="008A7C3B">
        <w:t>檢流計</w:t>
      </w:r>
      <w:proofErr w:type="gramEnd"/>
      <w:r w:rsidR="006C4CA4" w:rsidRPr="008A7C3B">
        <w:t>、</w:t>
      </w:r>
      <w:r w:rsidR="00CA3A95" w:rsidRPr="008A7C3B">
        <w:rPr>
          <w:position w:val="-6"/>
        </w:rPr>
        <w:object w:dxaOrig="200" w:dyaOrig="220">
          <v:shape id="_x0000_i1129" type="#_x0000_t75" style="width:9.1pt;height:11.45pt" o:ole="">
            <v:imagedata r:id="rId219" o:title=""/>
          </v:shape>
          <o:OLEObject Type="Embed" ProgID="Equation.DSMT4" ShapeID="_x0000_i1129" DrawAspect="Content" ObjectID="_1623094087" r:id="rId223"/>
        </w:object>
      </w:r>
      <w:r w:rsidR="00357136" w:rsidRPr="008A7C3B">
        <w:t>為直流電源供應器</w:t>
      </w:r>
      <w:r w:rsidR="006C4CA4" w:rsidRPr="008A7C3B">
        <w:t>、</w:t>
      </w:r>
      <w:r w:rsidR="006C4CA4" w:rsidRPr="008A7C3B">
        <w:t>S</w:t>
      </w:r>
      <w:r w:rsidR="006C4CA4" w:rsidRPr="008A7C3B">
        <w:t>為開關、</w:t>
      </w:r>
      <w:r w:rsidR="00FB6B42" w:rsidRPr="00FB6B42">
        <w:rPr>
          <w:position w:val="-10"/>
          <w:szCs w:val="22"/>
        </w:rPr>
        <w:object w:dxaOrig="320" w:dyaOrig="320">
          <v:shape id="_x0000_i1130" type="#_x0000_t75" style="width:15.45pt;height:15.45pt" o:ole="">
            <v:imagedata r:id="rId224" o:title=""/>
          </v:shape>
          <o:OLEObject Type="Embed" ProgID="Equation.DSMT4" ShapeID="_x0000_i1130" DrawAspect="Content" ObjectID="_1623094088" r:id="rId225"/>
        </w:object>
      </w:r>
      <w:r w:rsidR="006C4CA4" w:rsidRPr="008A7C3B">
        <w:t>為已知電阻、</w:t>
      </w:r>
      <w:r w:rsidR="00FB6B42" w:rsidRPr="00FB6B42">
        <w:rPr>
          <w:position w:val="-14"/>
          <w:szCs w:val="22"/>
        </w:rPr>
        <w:object w:dxaOrig="300" w:dyaOrig="360">
          <v:shape id="_x0000_i1131" type="#_x0000_t75" style="width:15.05pt;height:18.6pt" o:ole="">
            <v:imagedata r:id="rId226" o:title=""/>
          </v:shape>
          <o:OLEObject Type="Embed" ProgID="Equation.DSMT4" ShapeID="_x0000_i1131" DrawAspect="Content" ObjectID="_1623094089" r:id="rId227"/>
        </w:object>
      </w:r>
      <w:proofErr w:type="gramStart"/>
      <w:r w:rsidR="00357136" w:rsidRPr="008A7C3B">
        <w:t>為待測電阻</w:t>
      </w:r>
      <w:proofErr w:type="gramEnd"/>
      <w:r w:rsidR="00357136" w:rsidRPr="008A7C3B">
        <w:t>。另有惠司同電橋</w:t>
      </w:r>
      <w:r w:rsidR="00357136" w:rsidRPr="008A7C3B">
        <w:rPr>
          <w:rFonts w:hint="eastAsia"/>
        </w:rPr>
        <w:t>（</w:t>
      </w:r>
      <w:r w:rsidR="00357136" w:rsidRPr="008A7C3B">
        <w:t>三接頭滑動</w:t>
      </w:r>
      <w:r w:rsidR="00357136" w:rsidRPr="008A7C3B">
        <w:rPr>
          <w:rFonts w:hint="eastAsia"/>
        </w:rPr>
        <w:t>可變電阻）</w:t>
      </w:r>
      <w:r w:rsidR="006C4CA4" w:rsidRPr="008A7C3B">
        <w:t>，其電阻大小與</w:t>
      </w:r>
      <w:r w:rsidR="00357136" w:rsidRPr="008A7C3B">
        <w:rPr>
          <w:rFonts w:hint="eastAsia"/>
        </w:rPr>
        <w:t>電阻</w:t>
      </w:r>
      <w:r w:rsidR="006C4CA4" w:rsidRPr="008A7C3B">
        <w:t>線的長度成正比。</w:t>
      </w:r>
    </w:p>
    <w:p w:rsidR="00D908CA" w:rsidRPr="00D908CA" w:rsidRDefault="00923856" w:rsidP="004E758E">
      <w:pPr>
        <w:pStyle w:val="AA"/>
        <w:spacing w:line="320" w:lineRule="atLeast"/>
        <w:ind w:left="812" w:hanging="252"/>
        <w:rPr>
          <w:rFonts w:eastAsia="新細明體"/>
          <w:sz w:val="22"/>
          <w:szCs w:val="22"/>
          <w:u w:val="none"/>
          <w:lang w:val="es-ES"/>
        </w:rPr>
      </w:pPr>
      <w:r>
        <w:rPr>
          <w:rFonts w:eastAsia="新細明體"/>
          <w:noProof/>
          <w:szCs w:val="22"/>
        </w:rPr>
        <mc:AlternateContent>
          <mc:Choice Requires="wps">
            <w:drawing>
              <wp:anchor distT="0" distB="0" distL="114300" distR="114300" simplePos="0" relativeHeight="251822592" behindDoc="0" locked="0" layoutInCell="1" allowOverlap="1" wp14:anchorId="5703C84E" wp14:editId="47283446">
                <wp:simplePos x="0" y="0"/>
                <wp:positionH relativeFrom="column">
                  <wp:posOffset>5610173</wp:posOffset>
                </wp:positionH>
                <wp:positionV relativeFrom="paragraph">
                  <wp:posOffset>270922</wp:posOffset>
                </wp:positionV>
                <wp:extent cx="168919" cy="201953"/>
                <wp:effectExtent l="0" t="0" r="2540" b="7620"/>
                <wp:wrapNone/>
                <wp:docPr id="2407" name="文字方塊 24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919" cy="20195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758E" w:rsidRPr="004E758E" w:rsidRDefault="004E758E" w:rsidP="004E758E">
                            <w:pPr>
                              <w:rPr>
                                <w:sz w:val="14"/>
                              </w:rPr>
                            </w:pPr>
                            <w:r w:rsidRPr="004E758E">
                              <w:rPr>
                                <w:position w:val="-10"/>
                              </w:rPr>
                              <w:object w:dxaOrig="260" w:dyaOrig="279">
                                <v:shape id="_x0000_i1133" type="#_x0000_t75" style="width:11.1pt;height:11.85pt" o:ole="">
                                  <v:imagedata r:id="rId228" o:title=""/>
                                </v:shape>
                                <o:OLEObject Type="Embed" ProgID="Equation.DSMT4" ShapeID="_x0000_i1133" DrawAspect="Content" ObjectID="_1623094110" r:id="rId22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03C84E" id="文字方塊 2407" o:spid="_x0000_s1522" type="#_x0000_t202" style="position:absolute;left:0;text-align:left;margin-left:441.75pt;margin-top:21.35pt;width:13.3pt;height:15.9pt;z-index:251822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" filled="f" stroked="f" strokeweight=".5pt">
                <v:textbox inset="0,0,0,0">
                  <w:txbxContent>
                    <w:p w:rsidR="004E758E" w:rsidRPr="004E758E" w:rsidRDefault="004E758E" w:rsidP="004E758E">
                      <w:pPr>
                        <w:rPr>
                          <w:sz w:val="14"/>
                        </w:rPr>
                      </w:pPr>
                      <w:r w:rsidRPr="004E758E">
                        <w:rPr>
                          <w:position w:val="-10"/>
                        </w:rPr>
                        <w:object w:dxaOrig="260" w:dyaOrig="279">
                          <v:shape id="_x0000_i1133" type="#_x0000_t75" style="width:10.8pt;height:12.05pt" o:ole="">
                            <v:imagedata r:id="rId230" o:title=""/>
                          </v:shape>
                          <o:OLEObject Type="Embed" ProgID="Equation.DSMT4" ShapeID="_x0000_i1133" DrawAspect="Content" ObjectID="_1623063573" r:id="rId2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新細明體"/>
          <w:noProof/>
          <w:szCs w:val="22"/>
        </w:rPr>
        <mc:AlternateContent>
          <mc:Choice Requires="wps">
            <w:drawing>
              <wp:anchor distT="0" distB="0" distL="114300" distR="114300" simplePos="0" relativeHeight="251816448" behindDoc="0" locked="0" layoutInCell="1" allowOverlap="1">
                <wp:simplePos x="0" y="0"/>
                <wp:positionH relativeFrom="column">
                  <wp:posOffset>3147465</wp:posOffset>
                </wp:positionH>
                <wp:positionV relativeFrom="paragraph">
                  <wp:posOffset>262507</wp:posOffset>
                </wp:positionV>
                <wp:extent cx="151465" cy="164425"/>
                <wp:effectExtent l="0" t="0" r="1270" b="7620"/>
                <wp:wrapNone/>
                <wp:docPr id="75" name="文字方塊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1465" cy="164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4E758E" w:rsidRPr="004E758E" w:rsidRDefault="004E758E">
                            <w:pPr>
                              <w:rPr>
                                <w:sz w:val="14"/>
                              </w:rPr>
                            </w:pPr>
                            <w:r w:rsidRPr="004E758E">
                              <w:rPr>
                                <w:position w:val="-10"/>
                              </w:rPr>
                              <w:object w:dxaOrig="220" w:dyaOrig="279">
                                <v:shape id="_x0000_i1135" type="#_x0000_t75" style="width:9.1pt;height:11.85pt" o:ole="">
                                  <v:imagedata r:id="rId232" o:title=""/>
                                </v:shape>
                                <o:OLEObject Type="Embed" ProgID="Equation.DSMT4" ShapeID="_x0000_i1135" DrawAspect="Content" ObjectID="_1623094111" r:id="rId23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75" o:spid="_x0000_s1523" type="#_x0000_t202" style="position:absolute;left:0;text-align:left;margin-left:247.85pt;margin-top:20.65pt;width:11.95pt;height:12.95pt;z-index:251816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" filled="f" stroked="f" strokeweight=".5pt">
                <v:textbox inset="0,0,0,0">
                  <w:txbxContent>
                    <w:p w:rsidR="004E758E" w:rsidRPr="004E758E" w:rsidRDefault="004E758E">
                      <w:pPr>
                        <w:rPr>
                          <w:sz w:val="14"/>
                        </w:rPr>
                      </w:pPr>
                      <w:r w:rsidRPr="004E758E">
                        <w:rPr>
                          <w:position w:val="-10"/>
                        </w:rPr>
                        <w:object w:dxaOrig="220" w:dyaOrig="279">
                          <v:shape id="_x0000_i1135" type="#_x0000_t75" style="width:9.15pt;height:12.05pt" o:ole="">
                            <v:imagedata r:id="rId234" o:title=""/>
                          </v:shape>
                          <o:OLEObject Type="Embed" ProgID="Equation.DSMT4" ShapeID="_x0000_i1135" DrawAspect="Content" ObjectID="_1623063574" r:id="rId2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E758E">
        <w:rPr>
          <w:rFonts w:eastAsia="新細明體"/>
          <w:noProof/>
          <w:sz w:val="22"/>
          <w:szCs w:val="22"/>
          <w:u w:val="none"/>
        </w:rPr>
        <mc:AlternateContent>
          <mc:Choice Requires="wps">
            <w:drawing>
              <wp:anchor distT="0" distB="0" distL="114300" distR="114300" simplePos="0" relativeHeight="251815424" behindDoc="0" locked="0" layoutInCell="1" allowOverlap="1">
                <wp:simplePos x="0" y="0"/>
                <wp:positionH relativeFrom="column">
                  <wp:posOffset>3414904</wp:posOffset>
                </wp:positionH>
                <wp:positionV relativeFrom="paragraph">
                  <wp:posOffset>343716</wp:posOffset>
                </wp:positionV>
                <wp:extent cx="914400" cy="914400"/>
                <wp:effectExtent l="0" t="0" r="0" b="0"/>
                <wp:wrapNone/>
                <wp:docPr id="74" name="矩形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455C259" id="矩形 74" o:spid="_x0000_s1026" style="position:absolute;margin-left:268.9pt;margin-top:27.05pt;width:1in;height:1in;z-index:2518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" filled="f" stroked="f" strokeweight="2pt"/>
            </w:pict>
          </mc:Fallback>
        </mc:AlternateContent>
      </w:r>
      <w:r w:rsidR="00D908CA" w:rsidRPr="00D908CA">
        <w:rPr>
          <w:rFonts w:eastAsia="新細明體"/>
          <w:sz w:val="22"/>
          <w:szCs w:val="22"/>
          <w:u w:val="none"/>
          <w:lang w:val="es-ES"/>
        </w:rPr>
        <w:t>1.</w:t>
      </w:r>
      <w:r w:rsidR="00D908CA" w:rsidRPr="00D908CA">
        <w:rPr>
          <w:rFonts w:eastAsia="新細明體"/>
          <w:sz w:val="22"/>
          <w:szCs w:val="22"/>
          <w:u w:val="none"/>
          <w:lang w:val="es-ES"/>
        </w:rPr>
        <w:tab/>
      </w:r>
      <w:r w:rsidR="00357136" w:rsidRPr="00D217BC">
        <w:rPr>
          <w:rFonts w:eastAsia="新細明體"/>
          <w:spacing w:val="16"/>
          <w:sz w:val="22"/>
          <w:szCs w:val="22"/>
          <w:u w:val="none"/>
        </w:rPr>
        <w:t>利用圖</w:t>
      </w:r>
      <w:r w:rsidR="00357136" w:rsidRPr="00D217BC">
        <w:rPr>
          <w:rFonts w:eastAsia="新細明體" w:hint="eastAsia"/>
          <w:spacing w:val="16"/>
          <w:sz w:val="22"/>
          <w:szCs w:val="22"/>
          <w:u w:val="none"/>
        </w:rPr>
        <w:t>9</w:t>
      </w:r>
      <w:r w:rsidR="00357136" w:rsidRPr="00D217BC">
        <w:rPr>
          <w:rFonts w:eastAsia="新細明體"/>
          <w:spacing w:val="16"/>
          <w:sz w:val="22"/>
          <w:szCs w:val="22"/>
          <w:u w:val="none"/>
        </w:rPr>
        <w:t>的元件</w:t>
      </w:r>
      <w:r w:rsidR="00357136" w:rsidRPr="00D217BC">
        <w:rPr>
          <w:rFonts w:eastAsia="新細明體" w:hint="eastAsia"/>
          <w:spacing w:val="16"/>
          <w:sz w:val="22"/>
          <w:szCs w:val="22"/>
          <w:u w:val="none"/>
        </w:rPr>
        <w:t>各一個</w:t>
      </w:r>
      <w:r w:rsidR="00357136" w:rsidRPr="00D217BC">
        <w:rPr>
          <w:rFonts w:eastAsia="新細明體"/>
          <w:spacing w:val="16"/>
          <w:sz w:val="22"/>
          <w:szCs w:val="22"/>
          <w:u w:val="none"/>
        </w:rPr>
        <w:t>及</w:t>
      </w:r>
      <w:r w:rsidR="00357136" w:rsidRPr="00D217BC">
        <w:rPr>
          <w:rFonts w:eastAsia="新細明體" w:hint="eastAsia"/>
          <w:spacing w:val="16"/>
          <w:sz w:val="22"/>
          <w:szCs w:val="22"/>
          <w:u w:val="none"/>
        </w:rPr>
        <w:t>數條</w:t>
      </w:r>
      <w:r w:rsidR="00357136" w:rsidRPr="00D217BC">
        <w:rPr>
          <w:rFonts w:eastAsia="新細明體"/>
          <w:spacing w:val="16"/>
          <w:sz w:val="22"/>
          <w:szCs w:val="22"/>
          <w:u w:val="none"/>
        </w:rPr>
        <w:t>接線，安裝成</w:t>
      </w:r>
      <w:proofErr w:type="gramStart"/>
      <w:r w:rsidR="00357136" w:rsidRPr="00D217BC">
        <w:rPr>
          <w:rFonts w:eastAsia="新細明體"/>
          <w:spacing w:val="16"/>
          <w:sz w:val="22"/>
          <w:szCs w:val="22"/>
          <w:u w:val="none"/>
        </w:rPr>
        <w:t>惠司同電橋</w:t>
      </w:r>
      <w:proofErr w:type="gramEnd"/>
      <w:r w:rsidR="00357136" w:rsidRPr="00D217BC">
        <w:rPr>
          <w:rFonts w:eastAsia="新細明體" w:hint="eastAsia"/>
          <w:spacing w:val="16"/>
          <w:sz w:val="22"/>
          <w:szCs w:val="22"/>
          <w:u w:val="none"/>
        </w:rPr>
        <w:t>來</w:t>
      </w:r>
      <w:r w:rsidR="00357136" w:rsidRPr="00D217BC">
        <w:rPr>
          <w:rFonts w:eastAsia="新細明體"/>
          <w:spacing w:val="16"/>
          <w:sz w:val="22"/>
          <w:szCs w:val="22"/>
          <w:u w:val="none"/>
        </w:rPr>
        <w:t>測量</w:t>
      </w:r>
      <w:r w:rsidR="00FB6B42" w:rsidRPr="00D217BC">
        <w:rPr>
          <w:spacing w:val="16"/>
          <w:position w:val="-14"/>
          <w:szCs w:val="22"/>
          <w:u w:val="none"/>
        </w:rPr>
        <w:object w:dxaOrig="300" w:dyaOrig="360">
          <v:shape id="_x0000_i1136" type="#_x0000_t75" style="width:15.05pt;height:18.6pt" o:ole="">
            <v:imagedata r:id="rId226" o:title=""/>
          </v:shape>
          <o:OLEObject Type="Embed" ProgID="Equation.DSMT4" ShapeID="_x0000_i1136" DrawAspect="Content" ObjectID="_1623094090" r:id="rId236"/>
        </w:object>
      </w:r>
      <w:r w:rsidR="00357136" w:rsidRPr="00D217BC">
        <w:rPr>
          <w:rFonts w:eastAsia="新細明體"/>
          <w:spacing w:val="16"/>
          <w:sz w:val="22"/>
          <w:szCs w:val="22"/>
          <w:u w:val="none"/>
        </w:rPr>
        <w:t>的</w:t>
      </w:r>
      <w:r w:rsidR="00357136" w:rsidRPr="00D217BC">
        <w:rPr>
          <w:rFonts w:eastAsia="新細明體" w:hint="eastAsia"/>
          <w:spacing w:val="16"/>
          <w:sz w:val="22"/>
          <w:szCs w:val="22"/>
          <w:u w:val="none"/>
        </w:rPr>
        <w:t>電阻值</w:t>
      </w:r>
      <w:r w:rsidR="00357136" w:rsidRPr="00D217BC">
        <w:rPr>
          <w:rFonts w:eastAsia="新細明體"/>
          <w:spacing w:val="16"/>
          <w:sz w:val="22"/>
          <w:szCs w:val="22"/>
          <w:u w:val="none"/>
        </w:rPr>
        <w:t>，試畫出其電路圖</w:t>
      </w:r>
      <w:r w:rsidR="006C4CA4" w:rsidRPr="00D217BC">
        <w:rPr>
          <w:rFonts w:eastAsia="新細明體"/>
          <w:spacing w:val="16"/>
          <w:sz w:val="22"/>
          <w:szCs w:val="22"/>
          <w:u w:val="none"/>
          <w:lang w:val="es-ES"/>
        </w:rPr>
        <w:t>。</w:t>
      </w:r>
      <w:r w:rsidR="00D908CA" w:rsidRPr="00D217BC">
        <w:rPr>
          <w:rFonts w:eastAsia="新細明體"/>
          <w:spacing w:val="16"/>
          <w:sz w:val="22"/>
          <w:szCs w:val="22"/>
          <w:u w:val="none"/>
          <w:lang w:val="es-ES"/>
        </w:rPr>
        <w:t>（</w:t>
      </w:r>
      <w:r w:rsidR="006C4CA4" w:rsidRPr="00D217BC">
        <w:rPr>
          <w:rFonts w:eastAsia="新細明體"/>
          <w:spacing w:val="16"/>
          <w:sz w:val="22"/>
          <w:szCs w:val="22"/>
          <w:u w:val="none"/>
          <w:lang w:val="es-ES"/>
        </w:rPr>
        <w:t>4</w:t>
      </w:r>
      <w:r w:rsidR="006C4CA4" w:rsidRPr="00D217BC">
        <w:rPr>
          <w:rFonts w:eastAsia="新細明體"/>
          <w:spacing w:val="16"/>
          <w:sz w:val="22"/>
          <w:szCs w:val="22"/>
          <w:u w:val="none"/>
          <w:lang w:val="es-ES"/>
        </w:rPr>
        <w:t>分</w:t>
      </w:r>
      <w:r w:rsidR="00D908CA" w:rsidRPr="00D217BC">
        <w:rPr>
          <w:rFonts w:eastAsia="新細明體"/>
          <w:spacing w:val="16"/>
          <w:sz w:val="22"/>
          <w:szCs w:val="22"/>
          <w:u w:val="none"/>
          <w:lang w:val="es-ES"/>
        </w:rPr>
        <w:t>）</w:t>
      </w:r>
    </w:p>
    <w:p w:rsidR="00D908CA" w:rsidRPr="00D908CA" w:rsidRDefault="00D908CA" w:rsidP="004E758E">
      <w:pPr>
        <w:pStyle w:val="AA"/>
        <w:spacing w:line="320" w:lineRule="atLeast"/>
        <w:ind w:left="812" w:hanging="252"/>
        <w:rPr>
          <w:rFonts w:eastAsiaTheme="minorEastAsia"/>
          <w:sz w:val="22"/>
          <w:szCs w:val="22"/>
          <w:u w:val="none"/>
        </w:rPr>
      </w:pPr>
      <w:r w:rsidRPr="00D908CA">
        <w:rPr>
          <w:rFonts w:eastAsia="新細明體"/>
          <w:sz w:val="22"/>
          <w:szCs w:val="22"/>
          <w:u w:val="none"/>
          <w:lang w:val="es-ES"/>
        </w:rPr>
        <w:t>2.</w:t>
      </w:r>
      <w:r w:rsidRPr="00D908CA">
        <w:rPr>
          <w:rFonts w:eastAsia="新細明體"/>
          <w:sz w:val="22"/>
          <w:szCs w:val="22"/>
          <w:u w:val="none"/>
          <w:lang w:val="es-ES"/>
        </w:rPr>
        <w:tab/>
      </w:r>
      <w:r w:rsidR="008A6E8C" w:rsidRPr="0067242F">
        <w:rPr>
          <w:rFonts w:eastAsiaTheme="minorEastAsia"/>
          <w:spacing w:val="14"/>
          <w:sz w:val="22"/>
          <w:szCs w:val="22"/>
          <w:u w:val="none"/>
        </w:rPr>
        <w:t>列出相關公式，並</w:t>
      </w:r>
      <w:r w:rsidR="006C4CA4" w:rsidRPr="0067242F">
        <w:rPr>
          <w:rFonts w:eastAsiaTheme="minorEastAsia"/>
          <w:spacing w:val="14"/>
          <w:sz w:val="22"/>
          <w:szCs w:val="22"/>
          <w:u w:val="none"/>
        </w:rPr>
        <w:t>說明</w:t>
      </w:r>
      <w:r w:rsidR="00A84B77" w:rsidRPr="0067242F">
        <w:rPr>
          <w:rFonts w:eastAsiaTheme="minorEastAsia"/>
          <w:spacing w:val="14"/>
          <w:sz w:val="22"/>
          <w:szCs w:val="22"/>
          <w:u w:val="none"/>
        </w:rPr>
        <w:t>利用惠司同電橋可</w:t>
      </w:r>
      <w:r w:rsidR="006C4CA4" w:rsidRPr="0067242F">
        <w:rPr>
          <w:rFonts w:eastAsiaTheme="minorEastAsia"/>
          <w:spacing w:val="14"/>
          <w:sz w:val="22"/>
          <w:szCs w:val="22"/>
          <w:u w:val="none"/>
        </w:rPr>
        <w:t>測量</w:t>
      </w:r>
      <w:r w:rsidR="00A84B77" w:rsidRPr="0067242F">
        <w:rPr>
          <w:rFonts w:eastAsiaTheme="minorEastAsia"/>
          <w:spacing w:val="14"/>
          <w:sz w:val="22"/>
          <w:szCs w:val="22"/>
          <w:u w:val="none"/>
        </w:rPr>
        <w:t>出未知電阻</w:t>
      </w:r>
      <w:r w:rsidR="006C4CA4" w:rsidRPr="0067242F">
        <w:rPr>
          <w:rFonts w:eastAsiaTheme="minorEastAsia"/>
          <w:spacing w:val="14"/>
          <w:sz w:val="22"/>
          <w:szCs w:val="22"/>
          <w:u w:val="none"/>
        </w:rPr>
        <w:t>的</w:t>
      </w:r>
      <w:r w:rsidR="00A84B77" w:rsidRPr="0067242F">
        <w:rPr>
          <w:rFonts w:eastAsiaTheme="minorEastAsia"/>
          <w:spacing w:val="14"/>
          <w:sz w:val="22"/>
          <w:szCs w:val="22"/>
          <w:u w:val="none"/>
        </w:rPr>
        <w:t>基本</w:t>
      </w:r>
      <w:r w:rsidR="006C4CA4" w:rsidRPr="0067242F">
        <w:rPr>
          <w:rFonts w:eastAsiaTheme="minorEastAsia"/>
          <w:spacing w:val="14"/>
          <w:sz w:val="22"/>
          <w:szCs w:val="22"/>
          <w:u w:val="none"/>
        </w:rPr>
        <w:t>原理。</w:t>
      </w:r>
      <w:r w:rsidRPr="0067242F">
        <w:rPr>
          <w:rFonts w:eastAsia="新細明體"/>
          <w:spacing w:val="14"/>
          <w:sz w:val="22"/>
          <w:szCs w:val="22"/>
          <w:u w:val="none"/>
          <w:lang w:val="es-ES"/>
        </w:rPr>
        <w:t>（</w:t>
      </w:r>
      <w:r w:rsidR="006C4CA4" w:rsidRPr="0067242F">
        <w:rPr>
          <w:rFonts w:eastAsiaTheme="minorEastAsia"/>
          <w:spacing w:val="14"/>
          <w:sz w:val="22"/>
          <w:szCs w:val="22"/>
          <w:u w:val="none"/>
        </w:rPr>
        <w:t>3</w:t>
      </w:r>
      <w:r w:rsidR="006C4CA4" w:rsidRPr="0067242F">
        <w:rPr>
          <w:rFonts w:eastAsiaTheme="minorEastAsia"/>
          <w:spacing w:val="14"/>
          <w:sz w:val="22"/>
          <w:szCs w:val="22"/>
          <w:u w:val="none"/>
        </w:rPr>
        <w:t>分</w:t>
      </w:r>
      <w:r w:rsidRPr="0067242F">
        <w:rPr>
          <w:rFonts w:eastAsia="新細明體"/>
          <w:spacing w:val="14"/>
          <w:sz w:val="22"/>
          <w:szCs w:val="22"/>
          <w:u w:val="none"/>
          <w:lang w:val="es-ES"/>
        </w:rPr>
        <w:t>）</w:t>
      </w:r>
    </w:p>
    <w:p w:rsidR="00D908CA" w:rsidRPr="00D908CA" w:rsidRDefault="00D908CA" w:rsidP="004E758E">
      <w:pPr>
        <w:pStyle w:val="AA"/>
        <w:spacing w:line="320" w:lineRule="atLeast"/>
        <w:ind w:left="812" w:hanging="252"/>
        <w:rPr>
          <w:rFonts w:eastAsiaTheme="minorEastAsia"/>
          <w:sz w:val="22"/>
          <w:szCs w:val="22"/>
          <w:u w:val="none"/>
        </w:rPr>
      </w:pPr>
      <w:r w:rsidRPr="00D908CA">
        <w:rPr>
          <w:rFonts w:eastAsia="新細明體"/>
          <w:sz w:val="22"/>
          <w:szCs w:val="22"/>
          <w:u w:val="none"/>
          <w:lang w:val="es-ES"/>
        </w:rPr>
        <w:t>3.</w:t>
      </w:r>
      <w:r w:rsidRPr="00D908CA">
        <w:rPr>
          <w:rFonts w:eastAsia="新細明體"/>
          <w:sz w:val="22"/>
          <w:szCs w:val="22"/>
          <w:u w:val="none"/>
          <w:lang w:val="es-ES"/>
        </w:rPr>
        <w:tab/>
      </w:r>
      <w:r w:rsidR="006C4CA4" w:rsidRPr="0076350B">
        <w:rPr>
          <w:rFonts w:eastAsiaTheme="minorEastAsia"/>
          <w:sz w:val="22"/>
          <w:szCs w:val="22"/>
          <w:u w:val="none"/>
        </w:rPr>
        <w:t>簡要說明利用</w:t>
      </w:r>
      <w:proofErr w:type="gramStart"/>
      <w:r w:rsidR="006C4CA4" w:rsidRPr="0076350B">
        <w:rPr>
          <w:rFonts w:eastAsiaTheme="minorEastAsia"/>
          <w:sz w:val="22"/>
          <w:szCs w:val="22"/>
          <w:u w:val="none"/>
        </w:rPr>
        <w:t>惠司同電橋</w:t>
      </w:r>
      <w:proofErr w:type="gramEnd"/>
      <w:r w:rsidR="006C4CA4" w:rsidRPr="0076350B">
        <w:rPr>
          <w:rFonts w:eastAsiaTheme="minorEastAsia"/>
          <w:sz w:val="22"/>
          <w:szCs w:val="22"/>
          <w:u w:val="none"/>
        </w:rPr>
        <w:t>測量</w:t>
      </w:r>
      <w:r w:rsidR="00FB6B42" w:rsidRPr="0076350B">
        <w:rPr>
          <w:position w:val="-14"/>
          <w:szCs w:val="22"/>
          <w:u w:val="none"/>
        </w:rPr>
        <w:object w:dxaOrig="300" w:dyaOrig="360">
          <v:shape id="_x0000_i1137" type="#_x0000_t75" style="width:15.05pt;height:18.6pt" o:ole="">
            <v:imagedata r:id="rId226" o:title=""/>
          </v:shape>
          <o:OLEObject Type="Embed" ProgID="Equation.DSMT4" ShapeID="_x0000_i1137" DrawAspect="Content" ObjectID="_1623094091" r:id="rId237"/>
        </w:object>
      </w:r>
      <w:r w:rsidR="006C4CA4" w:rsidRPr="0076350B">
        <w:rPr>
          <w:rFonts w:eastAsiaTheme="minorEastAsia"/>
          <w:sz w:val="22"/>
          <w:szCs w:val="22"/>
          <w:u w:val="none"/>
        </w:rPr>
        <w:t>的步驟。</w:t>
      </w:r>
      <w:r w:rsidRPr="00762026">
        <w:rPr>
          <w:rFonts w:eastAsia="新細明體"/>
          <w:sz w:val="22"/>
          <w:szCs w:val="22"/>
          <w:u w:val="none"/>
          <w:lang w:val="es-ES"/>
        </w:rPr>
        <w:t>（</w:t>
      </w:r>
      <w:r w:rsidRPr="00762026">
        <w:rPr>
          <w:rFonts w:eastAsiaTheme="minorEastAsia"/>
          <w:sz w:val="22"/>
          <w:szCs w:val="22"/>
          <w:u w:val="none"/>
        </w:rPr>
        <w:t>3</w:t>
      </w:r>
      <w:r w:rsidRPr="00762026">
        <w:rPr>
          <w:rFonts w:eastAsiaTheme="minorEastAsia"/>
          <w:sz w:val="22"/>
          <w:szCs w:val="22"/>
          <w:u w:val="none"/>
        </w:rPr>
        <w:t>分</w:t>
      </w:r>
      <w:r w:rsidRPr="00762026">
        <w:rPr>
          <w:rFonts w:eastAsia="新細明體"/>
          <w:sz w:val="22"/>
          <w:szCs w:val="22"/>
          <w:u w:val="none"/>
          <w:lang w:val="es-ES"/>
        </w:rPr>
        <w:t>）</w:t>
      </w:r>
    </w:p>
    <w:p w:rsidR="008E731C" w:rsidRDefault="004E758E" w:rsidP="004E758E">
      <w:pPr>
        <w:pStyle w:val="TIT1"/>
        <w:spacing w:beforeLines="25" w:before="60" w:line="320" w:lineRule="atLeast"/>
        <w:ind w:left="544" w:hanging="544"/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783680" behindDoc="0" locked="0" layoutInCell="1" allowOverlap="1">
                <wp:simplePos x="0" y="0"/>
                <wp:positionH relativeFrom="column">
                  <wp:posOffset>4866971</wp:posOffset>
                </wp:positionH>
                <wp:positionV relativeFrom="paragraph">
                  <wp:posOffset>280035</wp:posOffset>
                </wp:positionV>
                <wp:extent cx="1016635" cy="2172335"/>
                <wp:effectExtent l="38100" t="0" r="0" b="0"/>
                <wp:wrapSquare wrapText="bothSides"/>
                <wp:docPr id="2468" name="群組 24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6635" cy="2172335"/>
                          <a:chOff x="0" y="0"/>
                          <a:chExt cx="810260" cy="1731404"/>
                        </a:xfrm>
                      </wpg:grpSpPr>
                      <wpg:grpSp>
                        <wpg:cNvPr id="10" name="群組 1"/>
                        <wpg:cNvGrpSpPr/>
                        <wpg:grpSpPr>
                          <a:xfrm>
                            <a:off x="0" y="0"/>
                            <a:ext cx="810260" cy="1731404"/>
                            <a:chOff x="-7161" y="-13410"/>
                            <a:chExt cx="2054655" cy="4393781"/>
                          </a:xfrm>
                        </wpg:grpSpPr>
                        <wpg:grpSp>
                          <wpg:cNvPr id="11" name="群組 11"/>
                          <wpg:cNvGrpSpPr/>
                          <wpg:grpSpPr>
                            <a:xfrm>
                              <a:off x="-7161" y="477790"/>
                              <a:ext cx="1843627" cy="2837053"/>
                              <a:chOff x="-7161" y="477790"/>
                              <a:chExt cx="1843627" cy="2837053"/>
                            </a:xfrm>
                          </wpg:grpSpPr>
                          <wps:wsp>
                            <wps:cNvPr id="12" name="橢圓 12"/>
                            <wps:cNvSpPr/>
                            <wps:spPr>
                              <a:xfrm>
                                <a:off x="282771" y="2234843"/>
                                <a:ext cx="1080000" cy="1080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3" name="直線接點 13"/>
                            <wps:cNvCnPr/>
                            <wps:spPr>
                              <a:xfrm>
                                <a:off x="822771" y="564793"/>
                                <a:ext cx="0" cy="275005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4" name="直線接點 14"/>
                            <wps:cNvCnPr/>
                            <wps:spPr>
                              <a:xfrm flipH="1">
                                <a:off x="303356" y="564793"/>
                                <a:ext cx="519415" cy="2049485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6" name="直線接點 36"/>
                            <wps:cNvCnPr/>
                            <wps:spPr>
                              <a:xfrm>
                                <a:off x="822771" y="569126"/>
                                <a:ext cx="519415" cy="2049485"/>
                              </a:xfrm>
                              <a:prstGeom prst="line">
                                <a:avLst/>
                              </a:prstGeom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7" name="直線接點 37"/>
                            <wps:cNvCnPr/>
                            <wps:spPr>
                              <a:xfrm flipH="1" flipV="1">
                                <a:off x="0" y="2514604"/>
                                <a:ext cx="822771" cy="260239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8" name="直線接點 38"/>
                            <wps:cNvCnPr/>
                            <wps:spPr>
                              <a:xfrm flipV="1">
                                <a:off x="828452" y="2514604"/>
                                <a:ext cx="822771" cy="260239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9" name="直線接點 39"/>
                            <wps:cNvCnPr/>
                            <wps:spPr>
                              <a:xfrm flipH="1" flipV="1">
                                <a:off x="533039" y="482123"/>
                                <a:ext cx="289733" cy="8700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0" name="直線接點 40"/>
                            <wps:cNvCnPr/>
                            <wps:spPr>
                              <a:xfrm flipV="1">
                                <a:off x="828452" y="477790"/>
                                <a:ext cx="301541" cy="87004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1" name="直線接點 41"/>
                            <wps:cNvCnPr/>
                            <wps:spPr>
                              <a:xfrm>
                                <a:off x="344756" y="2473434"/>
                                <a:ext cx="144947" cy="54171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2" name="直線接點 52"/>
                            <wps:cNvCnPr/>
                            <wps:spPr>
                              <a:xfrm flipH="1">
                                <a:off x="437699" y="2512924"/>
                                <a:ext cx="52005" cy="136023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" name="直線接點 53"/>
                            <wps:cNvCnPr/>
                            <wps:spPr>
                              <a:xfrm flipV="1">
                                <a:off x="1150571" y="2460258"/>
                                <a:ext cx="156472" cy="5333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4" name="直線接點 54"/>
                            <wps:cNvCnPr/>
                            <wps:spPr>
                              <a:xfrm>
                                <a:off x="1161418" y="2514604"/>
                                <a:ext cx="47671" cy="151678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40" name="直線單箭頭接點 2240"/>
                            <wps:cNvCnPr/>
                            <wps:spPr>
                              <a:xfrm>
                                <a:off x="282772" y="2594776"/>
                                <a:ext cx="545681" cy="180067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41" name="直線單箭頭接點 2241"/>
                            <wps:cNvCnPr/>
                            <wps:spPr>
                              <a:xfrm flipH="1">
                                <a:off x="828453" y="2596081"/>
                                <a:ext cx="534318" cy="178763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42" name="直線單箭頭接點 2242"/>
                            <wps:cNvCnPr/>
                            <wps:spPr>
                              <a:xfrm flipH="1">
                                <a:off x="65005" y="501790"/>
                                <a:ext cx="545572" cy="2025815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dash"/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43" name="直線單箭頭接點 2243"/>
                            <wps:cNvCnPr/>
                            <wps:spPr>
                              <a:xfrm>
                                <a:off x="1023714" y="502989"/>
                                <a:ext cx="545572" cy="2025815"/>
                              </a:xfrm>
                              <a:prstGeom prst="straightConnector1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dash"/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44" name="文字方塊 44"/>
                            <wps:cNvSpPr txBox="1"/>
                            <wps:spPr>
                              <a:xfrm>
                                <a:off x="-7161" y="1298768"/>
                                <a:ext cx="310516" cy="430528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D217BC" w:rsidRPr="00F00515" w:rsidRDefault="00D217BC" w:rsidP="00F44966">
                                  <w:pPr>
                                    <w:pStyle w:val="Web"/>
                                    <w:spacing w:before="0" w:beforeAutospacing="0" w:after="120" w:afterAutospacing="0"/>
                                    <w:rPr>
                                      <w:sz w:val="12"/>
                                    </w:rPr>
                                  </w:pPr>
                                  <w:r w:rsidRPr="00F00515">
                                    <w:rPr>
                                      <w:rFonts w:ascii="Times New Roman" w:eastAsiaTheme="minorEastAsia" w:hAnsi="Times New Roman" w:cs="Times New Roman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18"/>
                                      <w:szCs w:val="36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noAutofit/>
                            </wps:bodyPr>
                          </wps:wsp>
                          <wps:wsp>
                            <wps:cNvPr id="2245" name="文字方塊 45"/>
                            <wps:cNvSpPr txBox="1"/>
                            <wps:spPr>
                              <a:xfrm>
                                <a:off x="1525950" y="1298768"/>
                                <a:ext cx="310516" cy="430528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D217BC" w:rsidRPr="00F00515" w:rsidRDefault="00D217BC" w:rsidP="00F44966">
                                  <w:pPr>
                                    <w:pStyle w:val="Web"/>
                                    <w:spacing w:before="0" w:beforeAutospacing="0" w:after="120" w:afterAutospacing="0"/>
                                    <w:rPr>
                                      <w:sz w:val="12"/>
                                    </w:rPr>
                                  </w:pPr>
                                  <w:r w:rsidRPr="00F00515">
                                    <w:rPr>
                                      <w:rFonts w:ascii="Times New Roman" w:eastAsiaTheme="minorEastAsia" w:hAnsi="Times New Roman" w:cs="Times New Roman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18"/>
                                      <w:szCs w:val="36"/>
                                    </w:rPr>
                                    <w:t>L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noAutofit/>
                            </wps:bodyPr>
                          </wps:wsp>
                          <wps:wsp>
                            <wps:cNvPr id="2246" name="文字方塊 46"/>
                            <wps:cNvSpPr txBox="1"/>
                            <wps:spPr>
                              <a:xfrm>
                                <a:off x="381400" y="2683836"/>
                                <a:ext cx="322579" cy="430529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D217BC" w:rsidRPr="009103E4" w:rsidRDefault="00D217BC" w:rsidP="00F44966">
                                  <w:pPr>
                                    <w:pStyle w:val="Web"/>
                                    <w:spacing w:before="0" w:beforeAutospacing="0" w:after="120" w:afterAutospacing="0"/>
                                    <w:rPr>
                                      <w:sz w:val="6"/>
                                    </w:rPr>
                                  </w:pPr>
                                  <w:r w:rsidRPr="009103E4">
                                    <w:rPr>
                                      <w:rFonts w:ascii="Times New Roman" w:eastAsiaTheme="minorEastAsia" w:hAnsi="Times New Roman" w:cs="Times New Roman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12"/>
                                      <w:szCs w:val="36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noAutofit/>
                            </wps:bodyPr>
                          </wps:wsp>
                          <wps:wsp>
                            <wps:cNvPr id="2247" name="文字方塊 47"/>
                            <wps:cNvSpPr txBox="1"/>
                            <wps:spPr>
                              <a:xfrm>
                                <a:off x="1150571" y="2686806"/>
                                <a:ext cx="199126" cy="25376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D217BC" w:rsidRPr="009103E4" w:rsidRDefault="00D217BC" w:rsidP="00F44966">
                                  <w:pPr>
                                    <w:pStyle w:val="Web"/>
                                    <w:spacing w:before="0" w:beforeAutospacing="0" w:after="120" w:afterAutospacing="0"/>
                                    <w:rPr>
                                      <w:sz w:val="6"/>
                                    </w:rPr>
                                  </w:pPr>
                                  <w:r w:rsidRPr="009103E4">
                                    <w:rPr>
                                      <w:rFonts w:ascii="Times New Roman" w:eastAsiaTheme="minorEastAsia" w:hAnsi="Times New Roman" w:cs="Times New Roman"/>
                                      <w:i/>
                                      <w:iCs/>
                                      <w:color w:val="000000" w:themeColor="text1"/>
                                      <w:kern w:val="24"/>
                                      <w:sz w:val="12"/>
                                      <w:szCs w:val="36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noAutofit/>
                            </wps:bodyPr>
                          </wps:wsp>
                        </wpg:grpSp>
                        <wps:wsp>
                          <wps:cNvPr id="2249" name="文字方塊 50"/>
                          <wps:cNvSpPr txBox="1"/>
                          <wps:spPr>
                            <a:xfrm>
                              <a:off x="458237" y="3871322"/>
                              <a:ext cx="938954" cy="50904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D217BC" w:rsidRPr="00F44966" w:rsidRDefault="00D217BC" w:rsidP="00F44966">
                                <w:pPr>
                                  <w:pStyle w:val="Web"/>
                                  <w:spacing w:before="0" w:beforeAutospacing="0" w:after="120" w:afterAutospacing="0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F44966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Pr="00F44966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22"/>
                                    <w:szCs w:val="22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2250" name="文字方塊 25"/>
                          <wps:cNvSpPr txBox="1"/>
                          <wps:spPr>
                            <a:xfrm>
                              <a:off x="672645" y="-13410"/>
                              <a:ext cx="386715" cy="431801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D217BC" w:rsidRPr="00F00515" w:rsidRDefault="00D217BC" w:rsidP="00F44966">
                                <w:pPr>
                                  <w:pStyle w:val="Web"/>
                                  <w:spacing w:before="0" w:beforeAutospacing="0" w:after="120" w:afterAutospacing="0"/>
                                  <w:rPr>
                                    <w:sz w:val="14"/>
                                  </w:rPr>
                                </w:pPr>
                                <w:r w:rsidRPr="00F00515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kern w:val="24"/>
                                    <w:sz w:val="18"/>
                                    <w:szCs w:val="32"/>
                                  </w:rPr>
                                  <w:t>上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2251" name="文字方塊 27"/>
                          <wps:cNvSpPr txBox="1"/>
                          <wps:spPr>
                            <a:xfrm>
                              <a:off x="694392" y="3456971"/>
                              <a:ext cx="386715" cy="43180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D217BC" w:rsidRPr="00F00515" w:rsidRDefault="00D217BC" w:rsidP="00F44966">
                                <w:pPr>
                                  <w:pStyle w:val="Web"/>
                                  <w:spacing w:before="0" w:beforeAutospacing="0" w:after="120" w:afterAutospacing="0"/>
                                  <w:rPr>
                                    <w:sz w:val="12"/>
                                  </w:rPr>
                                </w:pPr>
                                <w:r w:rsidRPr="00F00515">
                                  <w:rPr>
                                    <w:rFonts w:asciiTheme="minorHAnsi" w:eastAsiaTheme="minorEastAsia" w:cstheme="minorBidi" w:hint="eastAsia"/>
                                    <w:color w:val="000000" w:themeColor="text1"/>
                                    <w:kern w:val="24"/>
                                    <w:sz w:val="16"/>
                                    <w:szCs w:val="32"/>
                                  </w:rPr>
                                  <w:t>下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2252" name="文字方塊 29"/>
                          <wps:cNvSpPr txBox="1"/>
                          <wps:spPr>
                            <a:xfrm>
                              <a:off x="1609979" y="2799188"/>
                              <a:ext cx="437515" cy="40132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D217BC" w:rsidRPr="009103E4" w:rsidRDefault="00D217BC" w:rsidP="00F44966">
                                <w:pPr>
                                  <w:pStyle w:val="Web"/>
                                  <w:spacing w:before="0" w:beforeAutospacing="0" w:after="120" w:afterAutospacing="0"/>
                                  <w:rPr>
                                    <w:sz w:val="10"/>
                                  </w:rPr>
                                </w:pPr>
                                <w:proofErr w:type="gramStart"/>
                                <w:r w:rsidRPr="009103E4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14"/>
                                    <w:szCs w:val="32"/>
                                  </w:rPr>
                                  <w:t>g</w:t>
                                </w:r>
                                <w:proofErr w:type="gramEnd"/>
                                <w:r w:rsidRPr="009103E4">
                                  <w:rPr>
                                    <w:rFonts w:ascii="Times New Roman" w:eastAsiaTheme="minorEastAsia" w:hAnsi="Times New Roman" w:cs="Times New Roman"/>
                                    <w:color w:val="000000" w:themeColor="text1"/>
                                    <w:kern w:val="24"/>
                                    <w:sz w:val="14"/>
                                    <w:szCs w:val="32"/>
                                  </w:rPr>
                                  <w:t xml:space="preserve"> ↓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wps:wsp>
                        <wps:cNvPr id="2466" name="文字方塊 47"/>
                        <wps:cNvSpPr txBox="1"/>
                        <wps:spPr>
                          <a:xfrm>
                            <a:off x="389414" y="1162470"/>
                            <a:ext cx="75744" cy="94194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D217BC" w:rsidRPr="009103E4" w:rsidRDefault="00D217BC" w:rsidP="009103E4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6"/>
                                </w:rPr>
                              </w:pPr>
                              <w:r w:rsidRPr="009103E4">
                                <w:rPr>
                                  <w:rFonts w:ascii="Times New Roman" w:eastAsiaTheme="minorEastAsia" w:hAnsi="Times New Roman" w:cs="Times New Roman"/>
                                  <w:i/>
                                  <w:iCs/>
                                  <w:color w:val="000000" w:themeColor="text1"/>
                                  <w:kern w:val="24"/>
                                  <w:sz w:val="12"/>
                                  <w:szCs w:val="36"/>
                                </w:rPr>
                                <w:t>R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2467" name="直線接點 2467"/>
                        <wps:cNvCnPr/>
                        <wps:spPr>
                          <a:xfrm>
                            <a:off x="328838" y="1096126"/>
                            <a:ext cx="76636" cy="19483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468" o:spid="_x0000_s1524" style="position:absolute;left:0;text-align:left;margin-left:383.25pt;margin-top:22.05pt;width:80.05pt;height:171.05pt;z-index:251783680;mso-width-relative:margin;mso-height-relative:margin" coordsize="8102,173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">
                <v:group id="群組 1" o:spid="_x0000_s1525" style="position:absolute;width:8102;height:17314" coordorigin="-71,-134" coordsize="20546,439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群組 11" o:spid="_x0000_s1526" style="position:absolute;left:-71;top:4777;width:18435;height:28371" coordorigin="-71,4777" coordsize="18436,28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oval id="橢圓 12" o:spid="_x0000_s1527" style="position:absolute;left:2827;top:22348;width:10800;height:10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" fillcolor="white [3212]" strokecolor="black [3213]" strokeweight="1.25pt"/>
                    <v:line id="直線接點 13" o:spid="_x0000_s1528" style="position:absolute;visibility:visible;mso-wrap-style:square" from="8227,5647" to="8227,331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" strokecolor="black [3213]">
                      <v:stroke dashstyle="dash"/>
                    </v:line>
                    <v:line id="直線接點 14" o:spid="_x0000_s1529" style="position:absolute;flip:x;visibility:visible;mso-wrap-style:square" from="3033,5647" to="8227,261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" strokecolor="black [3213]" strokeweight="1.25pt"/>
                    <v:line id="直線接點 36" o:spid="_x0000_s1530" style="position:absolute;visibility:visible;mso-wrap-style:square" from="8227,5691" to="13421,261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" strokecolor="black [3213]" strokeweight="1.25pt"/>
                    <v:line id="直線接點 37" o:spid="_x0000_s1531" style="position:absolute;flip:x y;visibility:visible;mso-wrap-style:square" from="0,25146" to="8227,27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" strokecolor="black [3213]" strokeweight="1pt">
                      <v:stroke dashstyle="dash"/>
                    </v:line>
                    <v:line id="直線接點 38" o:spid="_x0000_s1532" style="position:absolute;flip:y;visibility:visible;mso-wrap-style:square" from="8284,25146" to="16512,277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" strokecolor="black [3213]" strokeweight="1pt">
                      <v:stroke dashstyle="dash"/>
                    </v:line>
                    <v:line id="直線接點 39" o:spid="_x0000_s1533" style="position:absolute;flip:x y;visibility:visible;mso-wrap-style:square" from="5330,4821" to="8227,56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" strokecolor="black [3213]">
                      <v:stroke dashstyle="dash"/>
                    </v:line>
                    <v:line id="直線接點 40" o:spid="_x0000_s1534" style="position:absolute;flip:y;visibility:visible;mso-wrap-style:square" from="8284,4777" to="11299,5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" strokecolor="black [3213]">
                      <v:stroke dashstyle="dash"/>
                    </v:line>
                    <v:line id="直線接點 41" o:spid="_x0000_s1535" style="position:absolute;visibility:visible;mso-wrap-style:square" from="3447,24734" to="4897,25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" strokecolor="black [3213]"/>
                    <v:line id="直線接點 52" o:spid="_x0000_s1536" style="position:absolute;flip:x;visibility:visible;mso-wrap-style:square" from="4376,25129" to="4897,264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" strokecolor="black [3213]"/>
                    <v:line id="直線接點 53" o:spid="_x0000_s1537" style="position:absolute;flip:y;visibility:visible;mso-wrap-style:square" from="11505,24602" to="13070,251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" strokecolor="black [3213]"/>
                    <v:line id="直線接點 54" o:spid="_x0000_s1538" style="position:absolute;visibility:visible;mso-wrap-style:square" from="11614,25146" to="12090,26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" strokecolor="black [3213]"/>
                    <v:shape id="直線單箭頭接點 2240" o:spid="_x0000_s1539" type="#_x0000_t32" style="position:absolute;left:2827;top:25947;width:5457;height:18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" strokecolor="black [3213]">
                      <v:stroke endarrow="block"/>
                    </v:shape>
                    <v:shape id="直線單箭頭接點 2241" o:spid="_x0000_s1540" type="#_x0000_t32" style="position:absolute;left:8284;top:25960;width:5343;height:178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" strokecolor="black [3213]">
                      <v:stroke endarrow="block"/>
                    </v:shape>
                    <v:shape id="直線單箭頭接點 2242" o:spid="_x0000_s1541" type="#_x0000_t32" style="position:absolute;left:650;top:5017;width:5455;height:20259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" strokecolor="black [3213]">
                      <v:stroke dashstyle="dash" startarrow="block" endarrow="block"/>
                    </v:shape>
                    <v:shape id="直線單箭頭接點 2243" o:spid="_x0000_s1542" type="#_x0000_t32" style="position:absolute;left:10237;top:5029;width:5455;height:2025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" strokecolor="black [3213]">
                      <v:stroke dashstyle="dash" startarrow="block" endarrow="block"/>
                    </v:shape>
                    <v:shape id="文字方塊 44" o:spid="_x0000_s1543" type="#_x0000_t202" style="position:absolute;left:-71;top:12987;width:3104;height:4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" filled="f" stroked="f">
                      <v:textbox inset="0,0,0,0">
                        <w:txbxContent>
                          <w:p w:rsidR="00D217BC" w:rsidRPr="00F00515" w:rsidRDefault="00D217BC" w:rsidP="00F44966">
                            <w:pPr>
                              <w:pStyle w:val="Web"/>
                              <w:spacing w:before="0" w:beforeAutospacing="0" w:after="120" w:afterAutospacing="0"/>
                              <w:rPr>
                                <w:sz w:val="12"/>
                              </w:rPr>
                            </w:pPr>
                            <w:r w:rsidRPr="00F00515">
                              <w:rPr>
                                <w:rFonts w:ascii="Times New Roman" w:eastAsiaTheme="minorEastAsia" w:hAnsi="Times New Roman" w:cs="Times New Roman"/>
                                <w:i/>
                                <w:iCs/>
                                <w:color w:val="000000" w:themeColor="text1"/>
                                <w:kern w:val="24"/>
                                <w:sz w:val="18"/>
                                <w:szCs w:val="36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shape id="文字方塊 45" o:spid="_x0000_s1544" type="#_x0000_t202" style="position:absolute;left:15259;top:12987;width:3105;height:4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" filled="f" stroked="f">
                      <v:textbox inset="0,0,0,0">
                        <w:txbxContent>
                          <w:p w:rsidR="00D217BC" w:rsidRPr="00F00515" w:rsidRDefault="00D217BC" w:rsidP="00F44966">
                            <w:pPr>
                              <w:pStyle w:val="Web"/>
                              <w:spacing w:before="0" w:beforeAutospacing="0" w:after="120" w:afterAutospacing="0"/>
                              <w:rPr>
                                <w:sz w:val="12"/>
                              </w:rPr>
                            </w:pPr>
                            <w:r w:rsidRPr="00F00515">
                              <w:rPr>
                                <w:rFonts w:ascii="Times New Roman" w:eastAsiaTheme="minorEastAsia" w:hAnsi="Times New Roman" w:cs="Times New Roman"/>
                                <w:i/>
                                <w:iCs/>
                                <w:color w:val="000000" w:themeColor="text1"/>
                                <w:kern w:val="24"/>
                                <w:sz w:val="18"/>
                                <w:szCs w:val="36"/>
                              </w:rPr>
                              <w:t>L</w:t>
                            </w:r>
                          </w:p>
                        </w:txbxContent>
                      </v:textbox>
                    </v:shape>
                    <v:shape id="文字方塊 46" o:spid="_x0000_s1545" type="#_x0000_t202" style="position:absolute;left:3814;top:26838;width:3225;height:4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" filled="f" stroked="f">
                      <v:textbox inset="0,0,0,0">
                        <w:txbxContent>
                          <w:p w:rsidR="00D217BC" w:rsidRPr="009103E4" w:rsidRDefault="00D217BC" w:rsidP="00F44966">
                            <w:pPr>
                              <w:pStyle w:val="Web"/>
                              <w:spacing w:before="0" w:beforeAutospacing="0" w:after="120" w:afterAutospacing="0"/>
                              <w:rPr>
                                <w:sz w:val="6"/>
                              </w:rPr>
                            </w:pPr>
                            <w:r w:rsidRPr="009103E4">
                              <w:rPr>
                                <w:rFonts w:ascii="Times New Roman" w:eastAsiaTheme="minorEastAsia" w:hAnsi="Times New Roman" w:cs="Times New Roman"/>
                                <w:i/>
                                <w:iCs/>
                                <w:color w:val="000000" w:themeColor="text1"/>
                                <w:kern w:val="24"/>
                                <w:sz w:val="12"/>
                                <w:szCs w:val="36"/>
                              </w:rPr>
                              <w:t>F</w:t>
                            </w:r>
                          </w:p>
                        </w:txbxContent>
                      </v:textbox>
                    </v:shape>
                    <v:shape id="文字方塊 47" o:spid="_x0000_s1546" type="#_x0000_t202" style="position:absolute;left:11505;top:26868;width:1991;height:2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" filled="f" stroked="f">
                      <v:textbox inset="0,0,0,0">
                        <w:txbxContent>
                          <w:p w:rsidR="00D217BC" w:rsidRPr="009103E4" w:rsidRDefault="00D217BC" w:rsidP="00F44966">
                            <w:pPr>
                              <w:pStyle w:val="Web"/>
                              <w:spacing w:before="0" w:beforeAutospacing="0" w:after="120" w:afterAutospacing="0"/>
                              <w:rPr>
                                <w:sz w:val="6"/>
                              </w:rPr>
                            </w:pPr>
                            <w:r w:rsidRPr="009103E4">
                              <w:rPr>
                                <w:rFonts w:ascii="Times New Roman" w:eastAsiaTheme="minorEastAsia" w:hAnsi="Times New Roman" w:cs="Times New Roman"/>
                                <w:i/>
                                <w:iCs/>
                                <w:color w:val="000000" w:themeColor="text1"/>
                                <w:kern w:val="24"/>
                                <w:sz w:val="12"/>
                                <w:szCs w:val="36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v:group>
                  <v:shape id="文字方塊 50" o:spid="_x0000_s1547" type="#_x0000_t202" style="position:absolute;left:4582;top:38713;width:9389;height:5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" filled="f" stroked="f">
                    <v:textbox inset="0,0,0,0">
                      <w:txbxContent>
                        <w:p w:rsidR="00D217BC" w:rsidRPr="00F44966" w:rsidRDefault="00D217BC" w:rsidP="00F44966">
                          <w:pPr>
                            <w:pStyle w:val="Web"/>
                            <w:spacing w:before="0" w:beforeAutospacing="0" w:after="120" w:afterAutospacing="0"/>
                            <w:rPr>
                              <w:sz w:val="22"/>
                              <w:szCs w:val="22"/>
                            </w:rPr>
                          </w:pPr>
                          <w:r w:rsidRPr="00F44966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圖</w:t>
                          </w:r>
                          <w:r w:rsidRPr="00F44966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22"/>
                              <w:szCs w:val="22"/>
                            </w:rPr>
                            <w:t>10</w:t>
                          </w:r>
                        </w:p>
                      </w:txbxContent>
                    </v:textbox>
                  </v:shape>
                  <v:shape id="文字方塊 25" o:spid="_x0000_s1548" type="#_x0000_t202" style="position:absolute;left:6726;top:-134;width:3867;height:4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" filled="f" stroked="f">
                    <v:textbox inset="0,0,0,0">
                      <w:txbxContent>
                        <w:p w:rsidR="00D217BC" w:rsidRPr="00F00515" w:rsidRDefault="00D217BC" w:rsidP="00F44966">
                          <w:pPr>
                            <w:pStyle w:val="Web"/>
                            <w:spacing w:before="0" w:beforeAutospacing="0" w:after="120" w:afterAutospacing="0"/>
                            <w:rPr>
                              <w:sz w:val="14"/>
                            </w:rPr>
                          </w:pPr>
                          <w:r w:rsidRPr="00F00515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kern w:val="24"/>
                              <w:sz w:val="18"/>
                              <w:szCs w:val="32"/>
                            </w:rPr>
                            <w:t>上</w:t>
                          </w:r>
                        </w:p>
                      </w:txbxContent>
                    </v:textbox>
                  </v:shape>
                  <v:shape id="文字方塊 27" o:spid="_x0000_s1549" type="#_x0000_t202" style="position:absolute;left:6943;top:34569;width:3868;height:4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" filled="f" stroked="f">
                    <v:textbox inset="0,0,0,0">
                      <w:txbxContent>
                        <w:p w:rsidR="00D217BC" w:rsidRPr="00F00515" w:rsidRDefault="00D217BC" w:rsidP="00F44966">
                          <w:pPr>
                            <w:pStyle w:val="Web"/>
                            <w:spacing w:before="0" w:beforeAutospacing="0" w:after="120" w:afterAutospacing="0"/>
                            <w:rPr>
                              <w:sz w:val="12"/>
                            </w:rPr>
                          </w:pPr>
                          <w:r w:rsidRPr="00F00515">
                            <w:rPr>
                              <w:rFonts w:asciiTheme="minorHAnsi" w:eastAsiaTheme="minorEastAsia" w:cstheme="minorBidi" w:hint="eastAsia"/>
                              <w:color w:val="000000" w:themeColor="text1"/>
                              <w:kern w:val="24"/>
                              <w:sz w:val="16"/>
                              <w:szCs w:val="32"/>
                            </w:rPr>
                            <w:t>下</w:t>
                          </w:r>
                        </w:p>
                      </w:txbxContent>
                    </v:textbox>
                  </v:shape>
                  <v:shape id="文字方塊 29" o:spid="_x0000_s1550" type="#_x0000_t202" style="position:absolute;left:16099;top:27991;width:4375;height:40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" filled="f" stroked="f">
                    <v:textbox inset="0,0,0,0">
                      <w:txbxContent>
                        <w:p w:rsidR="00D217BC" w:rsidRPr="009103E4" w:rsidRDefault="00D217BC" w:rsidP="00F44966">
                          <w:pPr>
                            <w:pStyle w:val="Web"/>
                            <w:spacing w:before="0" w:beforeAutospacing="0" w:after="120" w:afterAutospacing="0"/>
                            <w:rPr>
                              <w:sz w:val="10"/>
                            </w:rPr>
                          </w:pPr>
                          <w:proofErr w:type="gramStart"/>
                          <w:r w:rsidRPr="009103E4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14"/>
                              <w:szCs w:val="32"/>
                            </w:rPr>
                            <w:t>g</w:t>
                          </w:r>
                          <w:proofErr w:type="gramEnd"/>
                          <w:r w:rsidRPr="009103E4">
                            <w:rPr>
                              <w:rFonts w:ascii="Times New Roman" w:eastAsiaTheme="minorEastAsia" w:hAnsi="Times New Roman" w:cs="Times New Roman"/>
                              <w:color w:val="000000" w:themeColor="text1"/>
                              <w:kern w:val="24"/>
                              <w:sz w:val="14"/>
                              <w:szCs w:val="32"/>
                            </w:rPr>
                            <w:t xml:space="preserve"> ↓</w:t>
                          </w:r>
                        </w:p>
                      </w:txbxContent>
                    </v:textbox>
                  </v:shape>
                </v:group>
                <v:shape id="文字方塊 47" o:spid="_x0000_s1551" type="#_x0000_t202" style="position:absolute;left:3894;top:11624;width:757;height:9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" filled="f" stroked="f">
                  <v:textbox inset="0,0,0,0">
                    <w:txbxContent>
                      <w:p w:rsidR="00D217BC" w:rsidRPr="009103E4" w:rsidRDefault="00D217BC" w:rsidP="009103E4">
                        <w:pPr>
                          <w:pStyle w:val="Web"/>
                          <w:spacing w:before="0" w:beforeAutospacing="0" w:after="120" w:afterAutospacing="0"/>
                          <w:rPr>
                            <w:sz w:val="6"/>
                          </w:rPr>
                        </w:pPr>
                        <w:r w:rsidRPr="009103E4">
                          <w:rPr>
                            <w:rFonts w:ascii="Times New Roman" w:eastAsiaTheme="minorEastAsia" w:hAnsi="Times New Roman" w:cs="Times New Roman"/>
                            <w:i/>
                            <w:iCs/>
                            <w:color w:val="000000" w:themeColor="text1"/>
                            <w:kern w:val="24"/>
                            <w:sz w:val="12"/>
                            <w:szCs w:val="36"/>
                          </w:rPr>
                          <w:t>R</w:t>
                        </w:r>
                      </w:p>
                    </w:txbxContent>
                  </v:textbox>
                </v:shape>
                <v:line id="直線接點 2467" o:spid="_x0000_s1552" style="position:absolute;visibility:visible;mso-wrap-style:square" from="3288,10961" to="4054,12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" strokecolor="black [3040]"/>
                <w10:wrap type="square"/>
              </v:group>
            </w:pict>
          </mc:Fallback>
        </mc:AlternateContent>
      </w:r>
      <w:r w:rsidR="008E731C" w:rsidRPr="003D72BE">
        <w:t>二、</w:t>
      </w:r>
      <w:r w:rsidR="008A6E8C">
        <w:rPr>
          <w:rFonts w:hint="eastAsia"/>
        </w:rPr>
        <w:t>獲得</w:t>
      </w:r>
      <w:r w:rsidR="008E731C" w:rsidRPr="003D72BE">
        <w:t>2018</w:t>
      </w:r>
      <w:r w:rsidR="008E731C" w:rsidRPr="003D72BE">
        <w:t>年諾貝爾物理</w:t>
      </w:r>
      <w:r w:rsidR="008A6E8C">
        <w:rPr>
          <w:rFonts w:hint="eastAsia"/>
        </w:rPr>
        <w:t>學</w:t>
      </w:r>
      <w:r w:rsidR="008E731C" w:rsidRPr="003D72BE">
        <w:t>獎</w:t>
      </w:r>
      <w:r w:rsidR="008A6E8C">
        <w:rPr>
          <w:rFonts w:hint="eastAsia"/>
        </w:rPr>
        <w:t>的</w:t>
      </w:r>
      <w:r w:rsidR="008A6E8C" w:rsidRPr="003D72BE">
        <w:t>科學家</w:t>
      </w:r>
      <w:r w:rsidR="008A6E8C">
        <w:rPr>
          <w:rFonts w:hint="eastAsia"/>
        </w:rPr>
        <w:t>對</w:t>
      </w:r>
      <w:r w:rsidR="008E731C" w:rsidRPr="003D72BE">
        <w:t>雷射領域</w:t>
      </w:r>
      <w:r w:rsidR="008A6E8C">
        <w:rPr>
          <w:rFonts w:hint="eastAsia"/>
        </w:rPr>
        <w:t>做出的</w:t>
      </w:r>
      <w:r w:rsidR="008E731C" w:rsidRPr="003D72BE">
        <w:t>重要貢獻</w:t>
      </w:r>
      <w:r w:rsidR="008A6E8C">
        <w:rPr>
          <w:rFonts w:hint="eastAsia"/>
        </w:rPr>
        <w:t>，包括了</w:t>
      </w:r>
      <w:r w:rsidR="008E731C" w:rsidRPr="003D72BE">
        <w:t>光學鑷子在物理學上的應用，本大題</w:t>
      </w:r>
      <w:r w:rsidR="008A6E8C">
        <w:rPr>
          <w:rFonts w:hint="eastAsia"/>
        </w:rPr>
        <w:t>將探討</w:t>
      </w:r>
      <w:r w:rsidR="008E731C" w:rsidRPr="003D72BE">
        <w:t>傳統鑷子與光學鑷子</w:t>
      </w:r>
      <w:r w:rsidR="008A6E8C">
        <w:rPr>
          <w:rFonts w:hint="eastAsia"/>
        </w:rPr>
        <w:t>的</w:t>
      </w:r>
      <w:r w:rsidR="008E731C" w:rsidRPr="003D72BE">
        <w:t>原理。</w:t>
      </w:r>
    </w:p>
    <w:p w:rsidR="00F00515" w:rsidRDefault="00C00E8E" w:rsidP="004E758E">
      <w:pPr>
        <w:pStyle w:val="AA"/>
        <w:spacing w:line="320" w:lineRule="atLeast"/>
        <w:ind w:left="812" w:hanging="252"/>
        <w:rPr>
          <w:rFonts w:eastAsia="新細明體"/>
          <w:sz w:val="22"/>
          <w:szCs w:val="22"/>
          <w:u w:val="none"/>
        </w:rPr>
      </w:pPr>
      <w:r>
        <w:rPr>
          <w:rFonts w:eastAsia="新細明體" w:hint="eastAsia"/>
          <w:sz w:val="22"/>
          <w:szCs w:val="22"/>
          <w:u w:val="none"/>
        </w:rPr>
        <w:t>1.</w:t>
      </w:r>
      <w:r>
        <w:rPr>
          <w:rFonts w:eastAsia="新細明體"/>
          <w:sz w:val="22"/>
          <w:szCs w:val="22"/>
          <w:u w:val="none"/>
        </w:rPr>
        <w:tab/>
      </w:r>
      <w:r w:rsidR="00357136" w:rsidRPr="00C00E8E">
        <w:rPr>
          <w:rFonts w:eastAsia="新細明體"/>
          <w:sz w:val="22"/>
          <w:szCs w:val="22"/>
          <w:u w:val="none"/>
        </w:rPr>
        <w:t>傳統鑷子</w:t>
      </w:r>
      <w:r w:rsidR="00357136" w:rsidRPr="00C00E8E">
        <w:rPr>
          <w:rFonts w:eastAsia="新細明體" w:hint="eastAsia"/>
          <w:sz w:val="22"/>
          <w:szCs w:val="22"/>
          <w:u w:val="none"/>
        </w:rPr>
        <w:t>：</w:t>
      </w:r>
    </w:p>
    <w:p w:rsidR="00357136" w:rsidRDefault="00357136" w:rsidP="004E758E">
      <w:pPr>
        <w:pStyle w:val="AA"/>
        <w:spacing w:beforeLines="15" w:before="36" w:line="320" w:lineRule="atLeast"/>
        <w:ind w:leftChars="350" w:left="840" w:firstLineChars="193" w:firstLine="517"/>
        <w:rPr>
          <w:rFonts w:eastAsia="新細明體"/>
          <w:sz w:val="22"/>
          <w:szCs w:val="22"/>
          <w:u w:val="none"/>
        </w:rPr>
      </w:pPr>
      <w:r w:rsidRPr="00C00E8E">
        <w:rPr>
          <w:rFonts w:eastAsia="新細明體"/>
          <w:sz w:val="22"/>
          <w:szCs w:val="22"/>
          <w:u w:val="none"/>
        </w:rPr>
        <w:t>用兩邊長各為</w:t>
      </w:r>
      <w:r w:rsidR="00FB6B42" w:rsidRPr="00FB6B42">
        <w:rPr>
          <w:position w:val="-4"/>
          <w:szCs w:val="22"/>
          <w:u w:val="none"/>
        </w:rPr>
        <w:object w:dxaOrig="200" w:dyaOrig="240">
          <v:shape id="_x0000_i1138" type="#_x0000_t75" style="width:10.3pt;height:11.45pt" o:ole="">
            <v:imagedata r:id="rId238" o:title=""/>
          </v:shape>
          <o:OLEObject Type="Embed" ProgID="Equation.DSMT4" ShapeID="_x0000_i1138" DrawAspect="Content" ObjectID="_1623094092" r:id="rId239"/>
        </w:object>
      </w:r>
      <w:r w:rsidRPr="00C00E8E">
        <w:rPr>
          <w:rFonts w:eastAsia="新細明體"/>
          <w:sz w:val="22"/>
          <w:szCs w:val="22"/>
          <w:u w:val="none"/>
        </w:rPr>
        <w:t>、末端重合成</w:t>
      </w:r>
      <w:r w:rsidRPr="00C00E8E">
        <w:rPr>
          <w:rFonts w:eastAsia="新細明體"/>
          <w:sz w:val="22"/>
          <w:szCs w:val="22"/>
          <w:u w:val="none"/>
        </w:rPr>
        <w:t>V</w:t>
      </w:r>
      <w:r w:rsidRPr="00C00E8E">
        <w:rPr>
          <w:rFonts w:eastAsia="新細明體"/>
          <w:sz w:val="22"/>
          <w:szCs w:val="22"/>
          <w:u w:val="none"/>
        </w:rPr>
        <w:t>字形的鑷子，去夾半徑</w:t>
      </w:r>
      <w:r w:rsidRPr="00C00E8E">
        <w:rPr>
          <w:rFonts w:eastAsia="新細明體" w:hint="eastAsia"/>
          <w:sz w:val="22"/>
          <w:szCs w:val="22"/>
          <w:u w:val="none"/>
        </w:rPr>
        <w:t>為</w:t>
      </w:r>
      <w:r w:rsidR="00FB6B42" w:rsidRPr="00FB6B42">
        <w:rPr>
          <w:position w:val="-4"/>
          <w:szCs w:val="22"/>
          <w:u w:val="none"/>
        </w:rPr>
        <w:object w:dxaOrig="220" w:dyaOrig="240">
          <v:shape id="_x0000_i1139" type="#_x0000_t75" style="width:11.1pt;height:11.45pt" o:ole="">
            <v:imagedata r:id="rId240" o:title=""/>
          </v:shape>
          <o:OLEObject Type="Embed" ProgID="Equation.DSMT4" ShapeID="_x0000_i1139" DrawAspect="Content" ObjectID="_1623094093" r:id="rId241"/>
        </w:object>
      </w:r>
      <w:r w:rsidRPr="00C00E8E">
        <w:rPr>
          <w:rFonts w:eastAsia="新細明體"/>
          <w:sz w:val="22"/>
          <w:szCs w:val="22"/>
          <w:u w:val="none"/>
        </w:rPr>
        <w:t>、質量</w:t>
      </w:r>
      <w:r w:rsidRPr="00C00E8E">
        <w:rPr>
          <w:rFonts w:eastAsia="新細明體" w:hint="eastAsia"/>
          <w:sz w:val="22"/>
          <w:szCs w:val="22"/>
          <w:u w:val="none"/>
        </w:rPr>
        <w:t>為</w:t>
      </w:r>
      <w:r w:rsidR="00C00E8E" w:rsidRPr="00C00E8E">
        <w:rPr>
          <w:position w:val="-6"/>
          <w:u w:val="none"/>
        </w:rPr>
        <w:object w:dxaOrig="240" w:dyaOrig="200">
          <v:shape id="_x0000_i1140" type="#_x0000_t75" style="width:11.85pt;height:10.3pt" o:ole="">
            <v:imagedata r:id="rId242" o:title=""/>
          </v:shape>
          <o:OLEObject Type="Embed" ProgID="Equation.DSMT4" ShapeID="_x0000_i1140" DrawAspect="Content" ObjectID="_1623094094" r:id="rId243"/>
        </w:object>
      </w:r>
      <w:r w:rsidRPr="00C00E8E">
        <w:rPr>
          <w:rFonts w:eastAsia="新細明體"/>
          <w:sz w:val="22"/>
          <w:szCs w:val="22"/>
          <w:u w:val="none"/>
        </w:rPr>
        <w:t>的玻璃小球。</w:t>
      </w:r>
      <w:proofErr w:type="gramStart"/>
      <w:r w:rsidRPr="00C00E8E">
        <w:rPr>
          <w:rFonts w:eastAsia="新細明體"/>
          <w:sz w:val="22"/>
          <w:szCs w:val="22"/>
          <w:u w:val="none"/>
        </w:rPr>
        <w:t>夾小球</w:t>
      </w:r>
      <w:proofErr w:type="gramEnd"/>
      <w:r w:rsidRPr="00C00E8E">
        <w:rPr>
          <w:rFonts w:eastAsia="新細明體"/>
          <w:sz w:val="22"/>
          <w:szCs w:val="22"/>
          <w:u w:val="none"/>
        </w:rPr>
        <w:t>時，鑷子</w:t>
      </w:r>
      <w:proofErr w:type="gramStart"/>
      <w:r w:rsidRPr="00C00E8E">
        <w:rPr>
          <w:rFonts w:eastAsia="新細明體"/>
          <w:sz w:val="22"/>
          <w:szCs w:val="22"/>
          <w:u w:val="none"/>
        </w:rPr>
        <w:t>在鉛垂面</w:t>
      </w:r>
      <w:proofErr w:type="gramEnd"/>
      <w:r w:rsidRPr="00C00E8E">
        <w:rPr>
          <w:rFonts w:eastAsia="新細明體"/>
          <w:sz w:val="22"/>
          <w:szCs w:val="22"/>
          <w:u w:val="none"/>
        </w:rPr>
        <w:t>上，若</w:t>
      </w:r>
      <w:r w:rsidRPr="00C00E8E">
        <w:rPr>
          <w:rFonts w:eastAsia="新細明體" w:hint="eastAsia"/>
          <w:sz w:val="22"/>
          <w:szCs w:val="22"/>
          <w:u w:val="none"/>
        </w:rPr>
        <w:t>每邊對小球</w:t>
      </w:r>
      <w:r w:rsidRPr="00C00E8E">
        <w:rPr>
          <w:rFonts w:eastAsia="新細明體"/>
          <w:sz w:val="22"/>
          <w:szCs w:val="22"/>
          <w:u w:val="none"/>
        </w:rPr>
        <w:t>施力量值為</w:t>
      </w:r>
      <w:r w:rsidR="00FB6B42" w:rsidRPr="00FB6B42">
        <w:rPr>
          <w:position w:val="-4"/>
          <w:szCs w:val="22"/>
          <w:u w:val="none"/>
        </w:rPr>
        <w:object w:dxaOrig="240" w:dyaOrig="240">
          <v:shape id="_x0000_i1141" type="#_x0000_t75" style="width:11.45pt;height:11.45pt" o:ole="">
            <v:imagedata r:id="rId244" o:title=""/>
          </v:shape>
          <o:OLEObject Type="Embed" ProgID="Equation.DSMT4" ShapeID="_x0000_i1141" DrawAspect="Content" ObjectID="_1623094095" r:id="rId245"/>
        </w:object>
      </w:r>
      <w:r w:rsidRPr="00C00E8E">
        <w:rPr>
          <w:rFonts w:eastAsia="新細明體"/>
          <w:sz w:val="22"/>
          <w:szCs w:val="22"/>
          <w:u w:val="none"/>
        </w:rPr>
        <w:t>，</w:t>
      </w:r>
      <w:r w:rsidRPr="00C00E8E">
        <w:rPr>
          <w:rFonts w:eastAsia="新細明體" w:hint="eastAsia"/>
          <w:sz w:val="22"/>
          <w:szCs w:val="22"/>
          <w:u w:val="none"/>
        </w:rPr>
        <w:t>恰</w:t>
      </w:r>
      <w:r w:rsidRPr="00C00E8E">
        <w:rPr>
          <w:rFonts w:eastAsia="新細明體"/>
          <w:sz w:val="22"/>
          <w:szCs w:val="22"/>
          <w:u w:val="none"/>
        </w:rPr>
        <w:t>可將小球夾起，鑷子與小球的接觸點，如圖</w:t>
      </w:r>
      <w:r w:rsidRPr="00C00E8E">
        <w:rPr>
          <w:rFonts w:eastAsia="新細明體"/>
          <w:sz w:val="22"/>
          <w:szCs w:val="22"/>
          <w:u w:val="none"/>
        </w:rPr>
        <w:t>10</w:t>
      </w:r>
      <w:r w:rsidRPr="00C00E8E">
        <w:rPr>
          <w:rFonts w:eastAsia="新細明體"/>
          <w:sz w:val="22"/>
          <w:szCs w:val="22"/>
          <w:u w:val="none"/>
        </w:rPr>
        <w:t>所示</w:t>
      </w:r>
      <w:r w:rsidRPr="00C00E8E">
        <w:rPr>
          <w:rFonts w:eastAsia="新細明體" w:hint="eastAsia"/>
          <w:sz w:val="22"/>
          <w:szCs w:val="22"/>
          <w:u w:val="none"/>
        </w:rPr>
        <w:t>。試畫出</w:t>
      </w:r>
      <w:r w:rsidRPr="00C00E8E">
        <w:rPr>
          <w:rFonts w:eastAsia="新細明體"/>
          <w:sz w:val="22"/>
          <w:szCs w:val="22"/>
          <w:u w:val="none"/>
        </w:rPr>
        <w:t>小球</w:t>
      </w:r>
      <w:r w:rsidRPr="00C00E8E">
        <w:rPr>
          <w:rFonts w:eastAsia="新細明體" w:hint="eastAsia"/>
          <w:sz w:val="22"/>
          <w:szCs w:val="22"/>
          <w:u w:val="none"/>
        </w:rPr>
        <w:t>所受各外力的力圖</w:t>
      </w:r>
      <w:r w:rsidR="00C00E8E">
        <w:rPr>
          <w:rFonts w:eastAsia="新細明體" w:hint="eastAsia"/>
          <w:sz w:val="22"/>
          <w:szCs w:val="22"/>
          <w:u w:val="none"/>
        </w:rPr>
        <w:t>（</w:t>
      </w:r>
      <w:r w:rsidRPr="00C00E8E">
        <w:rPr>
          <w:rFonts w:eastAsia="新細明體" w:hint="eastAsia"/>
          <w:sz w:val="22"/>
          <w:szCs w:val="22"/>
          <w:u w:val="none"/>
        </w:rPr>
        <w:t>需標示各外力的名稱</w:t>
      </w:r>
      <w:r w:rsidR="00C00E8E">
        <w:rPr>
          <w:rFonts w:eastAsia="新細明體" w:hint="eastAsia"/>
          <w:sz w:val="22"/>
          <w:szCs w:val="22"/>
          <w:u w:val="none"/>
        </w:rPr>
        <w:t>）</w:t>
      </w:r>
      <w:r w:rsidRPr="00C00E8E">
        <w:rPr>
          <w:rFonts w:eastAsia="新細明體" w:hint="eastAsia"/>
          <w:sz w:val="22"/>
          <w:szCs w:val="22"/>
          <w:u w:val="none"/>
        </w:rPr>
        <w:t>，並計算</w:t>
      </w:r>
      <w:r w:rsidRPr="00C00E8E">
        <w:rPr>
          <w:rFonts w:eastAsia="新細明體"/>
          <w:sz w:val="22"/>
          <w:szCs w:val="22"/>
          <w:u w:val="none"/>
        </w:rPr>
        <w:t>出鑷子與小球之間的靜摩擦係數</w:t>
      </w:r>
      <w:r w:rsidR="00C00E8E" w:rsidRPr="00C00E8E">
        <w:rPr>
          <w:position w:val="-10"/>
          <w:u w:val="none"/>
        </w:rPr>
        <w:object w:dxaOrig="220" w:dyaOrig="240">
          <v:shape id="_x0000_i1142" type="#_x0000_t75" style="width:10.7pt;height:12.25pt" o:ole="">
            <v:imagedata r:id="rId246" o:title=""/>
          </v:shape>
          <o:OLEObject Type="Embed" ProgID="Equation.DSMT4" ShapeID="_x0000_i1142" DrawAspect="Content" ObjectID="_1623094096" r:id="rId247"/>
        </w:object>
      </w:r>
      <w:r w:rsidRPr="00C00E8E">
        <w:rPr>
          <w:rFonts w:eastAsia="新細明體"/>
          <w:sz w:val="22"/>
          <w:szCs w:val="22"/>
          <w:u w:val="none"/>
        </w:rPr>
        <w:t>至少為若干</w:t>
      </w:r>
      <w:r w:rsidR="00A605DC">
        <w:rPr>
          <w:rFonts w:eastAsia="新細明體" w:hint="eastAsia"/>
          <w:sz w:val="22"/>
          <w:szCs w:val="22"/>
          <w:u w:val="none"/>
        </w:rPr>
        <w:t>？</w:t>
      </w:r>
      <w:r w:rsidRPr="00C00E8E">
        <w:rPr>
          <w:rFonts w:eastAsia="新細明體"/>
          <w:sz w:val="22"/>
          <w:szCs w:val="22"/>
          <w:u w:val="none"/>
        </w:rPr>
        <w:t>設重力加速度為</w:t>
      </w:r>
      <w:r w:rsidRPr="00C00E8E">
        <w:rPr>
          <w:rFonts w:eastAsia="新細明體"/>
          <w:sz w:val="22"/>
          <w:szCs w:val="22"/>
          <w:u w:val="none"/>
        </w:rPr>
        <w:t>g</w:t>
      </w:r>
      <w:r w:rsidRPr="00C00E8E">
        <w:rPr>
          <w:rFonts w:eastAsia="新細明體"/>
          <w:sz w:val="22"/>
          <w:szCs w:val="22"/>
          <w:u w:val="none"/>
        </w:rPr>
        <w:t>。</w:t>
      </w:r>
      <w:r w:rsidR="00C00E8E">
        <w:rPr>
          <w:rFonts w:eastAsia="新細明體" w:hint="eastAsia"/>
          <w:sz w:val="22"/>
          <w:szCs w:val="22"/>
          <w:u w:val="none"/>
        </w:rPr>
        <w:t>（</w:t>
      </w:r>
      <w:r w:rsidR="00C00E8E" w:rsidRPr="00C00E8E">
        <w:rPr>
          <w:rFonts w:eastAsia="新細明體" w:hint="eastAsia"/>
          <w:sz w:val="22"/>
          <w:szCs w:val="22"/>
          <w:u w:val="none"/>
        </w:rPr>
        <w:t>5</w:t>
      </w:r>
      <w:r w:rsidRPr="00C00E8E">
        <w:rPr>
          <w:rFonts w:eastAsia="新細明體"/>
          <w:sz w:val="22"/>
          <w:szCs w:val="22"/>
          <w:u w:val="none"/>
        </w:rPr>
        <w:t>分</w:t>
      </w:r>
      <w:r w:rsidR="00C00E8E">
        <w:rPr>
          <w:rFonts w:eastAsia="新細明體" w:hint="eastAsia"/>
          <w:sz w:val="22"/>
          <w:szCs w:val="22"/>
          <w:u w:val="none"/>
        </w:rPr>
        <w:t>）</w:t>
      </w:r>
    </w:p>
    <w:p w:rsidR="00F00515" w:rsidRDefault="00C00E8E" w:rsidP="004E758E">
      <w:pPr>
        <w:pStyle w:val="AA"/>
        <w:spacing w:line="320" w:lineRule="atLeast"/>
        <w:ind w:left="812" w:hanging="252"/>
        <w:rPr>
          <w:rFonts w:eastAsia="新細明體"/>
          <w:sz w:val="22"/>
          <w:szCs w:val="22"/>
          <w:u w:val="none"/>
        </w:rPr>
      </w:pPr>
      <w:r>
        <w:rPr>
          <w:rFonts w:eastAsia="新細明體"/>
          <w:sz w:val="22"/>
          <w:szCs w:val="22"/>
          <w:u w:val="none"/>
        </w:rPr>
        <w:t>2.</w:t>
      </w:r>
      <w:r>
        <w:rPr>
          <w:rFonts w:eastAsia="新細明體"/>
          <w:sz w:val="22"/>
          <w:szCs w:val="22"/>
          <w:u w:val="none"/>
        </w:rPr>
        <w:tab/>
      </w:r>
      <w:r w:rsidR="00357136" w:rsidRPr="00C00E8E">
        <w:rPr>
          <w:rFonts w:eastAsia="新細明體"/>
          <w:sz w:val="22"/>
          <w:szCs w:val="22"/>
          <w:u w:val="none"/>
        </w:rPr>
        <w:t>光學鑷子</w:t>
      </w:r>
      <w:r w:rsidR="00357136" w:rsidRPr="00C00E8E">
        <w:rPr>
          <w:rFonts w:eastAsia="新細明體" w:hint="eastAsia"/>
          <w:sz w:val="22"/>
          <w:szCs w:val="22"/>
          <w:u w:val="none"/>
        </w:rPr>
        <w:t>：</w:t>
      </w:r>
      <w:r>
        <w:rPr>
          <w:rFonts w:eastAsia="新細明體" w:hint="eastAsia"/>
          <w:sz w:val="22"/>
          <w:szCs w:val="22"/>
          <w:u w:val="none"/>
        </w:rPr>
        <w:t>（</w:t>
      </w:r>
      <w:r w:rsidR="00BB0CAC">
        <w:rPr>
          <w:rFonts w:eastAsia="新細明體"/>
          <w:sz w:val="22"/>
          <w:szCs w:val="22"/>
          <w:u w:val="none"/>
        </w:rPr>
        <w:t>應用高度聚焦的雷射光束來控制微小</w:t>
      </w:r>
      <w:r w:rsidR="00357136" w:rsidRPr="00C00E8E">
        <w:rPr>
          <w:rFonts w:eastAsia="新細明體"/>
          <w:sz w:val="22"/>
          <w:szCs w:val="22"/>
          <w:u w:val="none"/>
        </w:rPr>
        <w:t>物體</w:t>
      </w:r>
      <w:r>
        <w:rPr>
          <w:rFonts w:eastAsia="新細明體" w:hint="eastAsia"/>
          <w:sz w:val="22"/>
          <w:szCs w:val="22"/>
          <w:u w:val="none"/>
        </w:rPr>
        <w:t>）</w:t>
      </w:r>
    </w:p>
    <w:p w:rsidR="00F00515" w:rsidRDefault="00357136" w:rsidP="004E758E">
      <w:pPr>
        <w:pStyle w:val="AA"/>
        <w:spacing w:beforeLines="15" w:before="36" w:line="320" w:lineRule="atLeast"/>
        <w:ind w:leftChars="350" w:left="840" w:firstLineChars="193" w:firstLine="517"/>
        <w:rPr>
          <w:rFonts w:eastAsia="新細明體"/>
          <w:sz w:val="22"/>
          <w:szCs w:val="22"/>
          <w:u w:val="none"/>
        </w:rPr>
      </w:pPr>
      <w:r w:rsidRPr="00C00E8E">
        <w:rPr>
          <w:rFonts w:eastAsia="新細明體"/>
          <w:sz w:val="22"/>
          <w:szCs w:val="22"/>
          <w:u w:val="none"/>
        </w:rPr>
        <w:t>當雷射</w:t>
      </w:r>
      <w:r w:rsidRPr="00C00E8E">
        <w:rPr>
          <w:rFonts w:eastAsia="新細明體" w:hint="eastAsia"/>
          <w:sz w:val="22"/>
          <w:szCs w:val="22"/>
          <w:u w:val="none"/>
        </w:rPr>
        <w:t>光</w:t>
      </w:r>
      <w:r w:rsidRPr="00C00E8E">
        <w:rPr>
          <w:rFonts w:eastAsia="新細明體"/>
          <w:sz w:val="22"/>
          <w:szCs w:val="22"/>
          <w:u w:val="none"/>
        </w:rPr>
        <w:t>穿透折射率比周圍介質還大的球</w:t>
      </w:r>
      <w:r w:rsidRPr="00C00E8E">
        <w:rPr>
          <w:rFonts w:eastAsia="新細明體" w:hint="eastAsia"/>
          <w:sz w:val="22"/>
          <w:szCs w:val="22"/>
          <w:u w:val="none"/>
        </w:rPr>
        <w:t>形微粒（以下簡稱為微粒）時</w:t>
      </w:r>
      <w:r w:rsidRPr="00C00E8E">
        <w:rPr>
          <w:rFonts w:eastAsia="新細明體"/>
          <w:sz w:val="22"/>
          <w:szCs w:val="22"/>
          <w:u w:val="none"/>
        </w:rPr>
        <w:t>，雷射光束會折</w:t>
      </w:r>
      <w:r w:rsidRPr="00C00E8E">
        <w:rPr>
          <w:rFonts w:eastAsia="新細明體" w:hint="eastAsia"/>
          <w:sz w:val="22"/>
          <w:szCs w:val="22"/>
          <w:u w:val="none"/>
        </w:rPr>
        <w:t>射偏向</w:t>
      </w:r>
      <w:r w:rsidRPr="00C00E8E">
        <w:rPr>
          <w:rFonts w:eastAsia="新細明體"/>
          <w:sz w:val="22"/>
          <w:szCs w:val="22"/>
          <w:u w:val="none"/>
        </w:rPr>
        <w:t>，</w:t>
      </w:r>
      <w:r w:rsidRPr="00C00E8E">
        <w:rPr>
          <w:rFonts w:eastAsia="新細明體" w:hint="eastAsia"/>
          <w:sz w:val="22"/>
          <w:szCs w:val="22"/>
          <w:u w:val="none"/>
        </w:rPr>
        <w:t>代表</w:t>
      </w:r>
      <w:r w:rsidRPr="00C00E8E">
        <w:rPr>
          <w:rFonts w:eastAsia="新細明體"/>
          <w:sz w:val="22"/>
          <w:szCs w:val="22"/>
          <w:u w:val="none"/>
        </w:rPr>
        <w:t>光束</w:t>
      </w:r>
      <w:r w:rsidRPr="00C00E8E">
        <w:rPr>
          <w:rFonts w:eastAsia="新細明體" w:hint="eastAsia"/>
          <w:sz w:val="22"/>
          <w:szCs w:val="22"/>
          <w:u w:val="none"/>
        </w:rPr>
        <w:t>中</w:t>
      </w:r>
      <w:r w:rsidRPr="00C00E8E">
        <w:rPr>
          <w:rFonts w:eastAsia="新細明體"/>
          <w:sz w:val="22"/>
          <w:szCs w:val="22"/>
          <w:u w:val="none"/>
        </w:rPr>
        <w:t>光子的動量</w:t>
      </w:r>
      <w:r w:rsidRPr="00C00E8E">
        <w:rPr>
          <w:rFonts w:eastAsia="新細明體" w:hint="eastAsia"/>
          <w:sz w:val="22"/>
          <w:szCs w:val="22"/>
          <w:u w:val="none"/>
        </w:rPr>
        <w:t>發生了</w:t>
      </w:r>
      <w:r w:rsidRPr="00C00E8E">
        <w:rPr>
          <w:rFonts w:eastAsia="新細明體"/>
          <w:sz w:val="22"/>
          <w:szCs w:val="22"/>
          <w:u w:val="none"/>
        </w:rPr>
        <w:t>變化，</w:t>
      </w:r>
      <w:r w:rsidRPr="00C00E8E">
        <w:rPr>
          <w:rFonts w:eastAsia="新細明體" w:hint="eastAsia"/>
          <w:sz w:val="22"/>
          <w:szCs w:val="22"/>
          <w:u w:val="none"/>
        </w:rPr>
        <w:t>由牛頓第三運動定律</w:t>
      </w:r>
      <w:r w:rsidRPr="00C00E8E">
        <w:rPr>
          <w:rFonts w:eastAsia="新細明體"/>
          <w:sz w:val="22"/>
          <w:szCs w:val="22"/>
          <w:u w:val="none"/>
        </w:rPr>
        <w:t>可知，</w:t>
      </w:r>
      <w:r w:rsidRPr="00C00E8E">
        <w:rPr>
          <w:rFonts w:eastAsia="新細明體" w:hint="eastAsia"/>
          <w:sz w:val="22"/>
          <w:szCs w:val="22"/>
          <w:u w:val="none"/>
        </w:rPr>
        <w:t>光子可施力於微粒</w:t>
      </w:r>
      <w:r w:rsidRPr="00C00E8E">
        <w:rPr>
          <w:rFonts w:eastAsia="新細明體"/>
          <w:sz w:val="22"/>
          <w:szCs w:val="22"/>
          <w:u w:val="none"/>
        </w:rPr>
        <w:t>上</w:t>
      </w:r>
      <w:r w:rsidRPr="00C00E8E">
        <w:rPr>
          <w:rFonts w:eastAsia="新細明體" w:hint="eastAsia"/>
          <w:sz w:val="22"/>
          <w:szCs w:val="22"/>
          <w:u w:val="none"/>
        </w:rPr>
        <w:t>。</w:t>
      </w:r>
    </w:p>
    <w:p w:rsidR="00F00515" w:rsidRPr="00C56126" w:rsidRDefault="00357136" w:rsidP="004E758E">
      <w:pPr>
        <w:pStyle w:val="AA"/>
        <w:spacing w:beforeLines="15" w:before="36" w:line="320" w:lineRule="atLeast"/>
        <w:ind w:leftChars="350" w:left="840" w:firstLineChars="193" w:firstLine="517"/>
        <w:rPr>
          <w:rFonts w:asciiTheme="minorEastAsia" w:eastAsiaTheme="minorEastAsia" w:hAnsiTheme="minorEastAsia"/>
          <w:sz w:val="22"/>
          <w:szCs w:val="22"/>
          <w:u w:val="none"/>
        </w:rPr>
      </w:pPr>
      <w:r w:rsidRPr="00C00E8E">
        <w:rPr>
          <w:rFonts w:eastAsia="新細明體" w:hint="eastAsia"/>
          <w:sz w:val="22"/>
          <w:szCs w:val="22"/>
          <w:u w:val="none"/>
        </w:rPr>
        <w:t>當微粒</w:t>
      </w:r>
      <w:r w:rsidRPr="00C00E8E">
        <w:rPr>
          <w:rFonts w:eastAsia="新細明體"/>
          <w:sz w:val="22"/>
          <w:szCs w:val="22"/>
          <w:u w:val="none"/>
        </w:rPr>
        <w:t>的大小遠大於雷射</w:t>
      </w:r>
      <w:r w:rsidRPr="00C00E8E">
        <w:rPr>
          <w:rFonts w:eastAsia="新細明體" w:hint="eastAsia"/>
          <w:sz w:val="22"/>
          <w:szCs w:val="22"/>
          <w:u w:val="none"/>
        </w:rPr>
        <w:t>光</w:t>
      </w:r>
      <w:r w:rsidRPr="00C00E8E">
        <w:rPr>
          <w:rFonts w:eastAsia="新細明體"/>
          <w:sz w:val="22"/>
          <w:szCs w:val="22"/>
          <w:u w:val="none"/>
        </w:rPr>
        <w:t>的波長</w:t>
      </w:r>
      <w:r w:rsidRPr="00C00E8E">
        <w:rPr>
          <w:rFonts w:eastAsia="新細明體" w:hint="eastAsia"/>
          <w:sz w:val="22"/>
          <w:szCs w:val="22"/>
          <w:u w:val="none"/>
        </w:rPr>
        <w:t>時</w:t>
      </w:r>
      <w:r w:rsidRPr="00C00E8E">
        <w:rPr>
          <w:rFonts w:eastAsia="新細明體"/>
          <w:sz w:val="22"/>
          <w:szCs w:val="22"/>
          <w:u w:val="none"/>
        </w:rPr>
        <w:t>，可用幾何光學來解釋光學鑷子的原理。如圖</w:t>
      </w:r>
      <w:r w:rsidRPr="00A605DC">
        <w:rPr>
          <w:rFonts w:eastAsia="新細明體"/>
          <w:sz w:val="22"/>
          <w:szCs w:val="22"/>
          <w:u w:val="none"/>
        </w:rPr>
        <w:t>11</w:t>
      </w:r>
      <w:r w:rsidRPr="00C00E8E">
        <w:rPr>
          <w:rFonts w:eastAsia="新細明體"/>
          <w:sz w:val="22"/>
          <w:szCs w:val="22"/>
          <w:u w:val="none"/>
        </w:rPr>
        <w:t>所示，</w:t>
      </w:r>
      <w:r w:rsidRPr="00C00E8E">
        <w:rPr>
          <w:rFonts w:eastAsia="新細明體" w:hint="eastAsia"/>
          <w:sz w:val="22"/>
          <w:szCs w:val="22"/>
          <w:u w:val="none"/>
        </w:rPr>
        <w:t>若僅</w:t>
      </w:r>
      <w:r w:rsidRPr="00C00E8E">
        <w:rPr>
          <w:rFonts w:eastAsia="新細明體"/>
          <w:sz w:val="22"/>
          <w:szCs w:val="22"/>
          <w:u w:val="none"/>
        </w:rPr>
        <w:t>考慮通過</w:t>
      </w:r>
      <w:r w:rsidRPr="00C00E8E">
        <w:rPr>
          <w:rFonts w:eastAsia="新細明體" w:hint="eastAsia"/>
          <w:sz w:val="22"/>
          <w:szCs w:val="22"/>
          <w:u w:val="none"/>
        </w:rPr>
        <w:t>會</w:t>
      </w:r>
      <w:r w:rsidRPr="00C00E8E">
        <w:rPr>
          <w:rFonts w:eastAsia="新細明體"/>
          <w:sz w:val="22"/>
          <w:szCs w:val="22"/>
          <w:u w:val="none"/>
        </w:rPr>
        <w:t>聚透鏡後</w:t>
      </w:r>
      <w:r w:rsidRPr="00C00E8E">
        <w:rPr>
          <w:rFonts w:eastAsia="新細明體" w:hint="eastAsia"/>
          <w:sz w:val="22"/>
          <w:szCs w:val="22"/>
          <w:u w:val="none"/>
        </w:rPr>
        <w:t>的</w:t>
      </w:r>
      <w:r w:rsidRPr="00C00E8E">
        <w:rPr>
          <w:rFonts w:eastAsia="新細明體"/>
          <w:sz w:val="22"/>
          <w:szCs w:val="22"/>
          <w:u w:val="none"/>
        </w:rPr>
        <w:t>雷射光束</w:t>
      </w:r>
      <w:r w:rsidRPr="00C00E8E">
        <w:rPr>
          <w:rFonts w:eastAsia="新細明體" w:hint="eastAsia"/>
          <w:sz w:val="22"/>
          <w:szCs w:val="22"/>
          <w:u w:val="none"/>
        </w:rPr>
        <w:t>中，行進</w:t>
      </w:r>
      <w:r w:rsidRPr="00C00E8E">
        <w:rPr>
          <w:rFonts w:eastAsia="新細明體"/>
          <w:sz w:val="22"/>
          <w:szCs w:val="22"/>
          <w:u w:val="none"/>
        </w:rPr>
        <w:t>方向</w:t>
      </w:r>
      <w:r w:rsidRPr="00C00E8E">
        <w:rPr>
          <w:rFonts w:eastAsia="新細明體" w:hint="eastAsia"/>
          <w:sz w:val="22"/>
          <w:szCs w:val="22"/>
          <w:u w:val="none"/>
        </w:rPr>
        <w:t>交</w:t>
      </w:r>
      <w:r w:rsidRPr="00C00E8E">
        <w:rPr>
          <w:rFonts w:eastAsia="新細明體"/>
          <w:sz w:val="22"/>
          <w:szCs w:val="22"/>
          <w:u w:val="none"/>
        </w:rPr>
        <w:t>會</w:t>
      </w:r>
      <w:r w:rsidRPr="00C00E8E">
        <w:rPr>
          <w:rFonts w:eastAsia="新細明體" w:hint="eastAsia"/>
          <w:sz w:val="22"/>
          <w:szCs w:val="22"/>
          <w:u w:val="none"/>
        </w:rPr>
        <w:t>於微粒</w:t>
      </w:r>
      <w:r w:rsidRPr="00C00E8E">
        <w:rPr>
          <w:rFonts w:eastAsia="新細明體"/>
          <w:sz w:val="22"/>
          <w:szCs w:val="22"/>
          <w:u w:val="none"/>
        </w:rPr>
        <w:t>球心</w:t>
      </w:r>
      <w:r w:rsidRPr="00C00E8E">
        <w:rPr>
          <w:rFonts w:eastAsia="新細明體" w:hint="eastAsia"/>
          <w:sz w:val="22"/>
          <w:szCs w:val="22"/>
          <w:u w:val="none"/>
        </w:rPr>
        <w:t>O</w:t>
      </w:r>
      <w:r w:rsidRPr="00C00E8E">
        <w:rPr>
          <w:rFonts w:eastAsia="新細明體"/>
          <w:sz w:val="22"/>
          <w:szCs w:val="22"/>
          <w:u w:val="none"/>
        </w:rPr>
        <w:t>下方</w:t>
      </w:r>
      <w:r w:rsidRPr="00C00E8E">
        <w:rPr>
          <w:rFonts w:eastAsia="新細明體" w:hint="eastAsia"/>
          <w:sz w:val="22"/>
          <w:szCs w:val="22"/>
          <w:u w:val="none"/>
        </w:rPr>
        <w:t>的</w:t>
      </w:r>
      <w:r w:rsidRPr="00C00E8E">
        <w:rPr>
          <w:rFonts w:eastAsia="新細明體"/>
          <w:sz w:val="22"/>
          <w:szCs w:val="22"/>
          <w:u w:val="none"/>
        </w:rPr>
        <w:t>B</w:t>
      </w:r>
      <w:r w:rsidRPr="00C00E8E">
        <w:rPr>
          <w:rFonts w:eastAsia="新細明體"/>
          <w:sz w:val="22"/>
          <w:szCs w:val="22"/>
          <w:u w:val="none"/>
        </w:rPr>
        <w:t>點</w:t>
      </w:r>
      <w:r w:rsidRPr="00C00E8E">
        <w:rPr>
          <w:rFonts w:eastAsia="新細明體" w:hint="eastAsia"/>
          <w:sz w:val="22"/>
          <w:szCs w:val="22"/>
          <w:u w:val="none"/>
        </w:rPr>
        <w:t>之</w:t>
      </w:r>
      <w:r w:rsidRPr="00C00E8E">
        <w:rPr>
          <w:rFonts w:eastAsia="新細明體"/>
          <w:sz w:val="22"/>
          <w:szCs w:val="22"/>
          <w:u w:val="none"/>
        </w:rPr>
        <w:t>編號</w:t>
      </w:r>
      <w:r w:rsidRPr="00C00E8E">
        <w:rPr>
          <w:rFonts w:eastAsia="新細明體" w:hint="eastAsia"/>
          <w:sz w:val="22"/>
          <w:szCs w:val="22"/>
          <w:u w:val="none"/>
        </w:rPr>
        <w:t>1</w:t>
      </w:r>
      <w:r w:rsidRPr="00C00E8E">
        <w:rPr>
          <w:rFonts w:eastAsia="新細明體"/>
          <w:sz w:val="22"/>
          <w:szCs w:val="22"/>
          <w:u w:val="none"/>
        </w:rPr>
        <w:t>、</w:t>
      </w:r>
      <w:r w:rsidRPr="00C00E8E">
        <w:rPr>
          <w:rFonts w:eastAsia="新細明體"/>
          <w:sz w:val="22"/>
          <w:szCs w:val="22"/>
          <w:u w:val="none"/>
        </w:rPr>
        <w:t>2</w:t>
      </w:r>
      <w:proofErr w:type="gramStart"/>
      <w:r w:rsidRPr="00C00E8E">
        <w:rPr>
          <w:rFonts w:eastAsia="新細明體"/>
          <w:sz w:val="22"/>
          <w:szCs w:val="22"/>
          <w:u w:val="none"/>
        </w:rPr>
        <w:t>兩</w:t>
      </w:r>
      <w:proofErr w:type="gramEnd"/>
      <w:r w:rsidRPr="00C00E8E">
        <w:rPr>
          <w:rFonts w:eastAsia="新細明體"/>
          <w:sz w:val="22"/>
          <w:szCs w:val="22"/>
          <w:u w:val="none"/>
        </w:rPr>
        <w:t>條光線，</w:t>
      </w:r>
      <w:r w:rsidRPr="00C00E8E">
        <w:rPr>
          <w:rFonts w:eastAsia="新細明體" w:hint="eastAsia"/>
          <w:sz w:val="22"/>
          <w:szCs w:val="22"/>
          <w:u w:val="none"/>
        </w:rPr>
        <w:t>它們射入微粒後會</w:t>
      </w:r>
      <w:proofErr w:type="gramStart"/>
      <w:r w:rsidRPr="00C00E8E">
        <w:rPr>
          <w:rFonts w:eastAsia="新細明體" w:hint="eastAsia"/>
          <w:sz w:val="22"/>
          <w:szCs w:val="22"/>
          <w:u w:val="none"/>
        </w:rPr>
        <w:t>發生</w:t>
      </w:r>
      <w:r w:rsidRPr="00C00E8E">
        <w:rPr>
          <w:rFonts w:eastAsia="新細明體"/>
          <w:sz w:val="22"/>
          <w:szCs w:val="22"/>
          <w:u w:val="none"/>
        </w:rPr>
        <w:t>偏折</w:t>
      </w:r>
      <w:proofErr w:type="gramEnd"/>
      <w:r w:rsidRPr="00C00E8E">
        <w:rPr>
          <w:rFonts w:eastAsia="新細明體"/>
          <w:sz w:val="22"/>
          <w:szCs w:val="22"/>
          <w:u w:val="none"/>
        </w:rPr>
        <w:t>，再由</w:t>
      </w:r>
      <w:r w:rsidRPr="00C00E8E">
        <w:rPr>
          <w:rFonts w:eastAsia="新細明體" w:hint="eastAsia"/>
          <w:sz w:val="22"/>
          <w:szCs w:val="22"/>
          <w:u w:val="none"/>
        </w:rPr>
        <w:t>微粒</w:t>
      </w:r>
      <w:r w:rsidRPr="00C00E8E">
        <w:rPr>
          <w:rFonts w:eastAsia="新細明體"/>
          <w:sz w:val="22"/>
          <w:szCs w:val="22"/>
          <w:u w:val="none"/>
        </w:rPr>
        <w:t>的上方射出</w:t>
      </w:r>
      <w:r w:rsidRPr="00C00E8E">
        <w:rPr>
          <w:rFonts w:eastAsia="新細明體" w:hint="eastAsia"/>
          <w:sz w:val="22"/>
          <w:szCs w:val="22"/>
          <w:u w:val="none"/>
        </w:rPr>
        <w:t>時</w:t>
      </w:r>
      <w:r w:rsidRPr="00C00E8E">
        <w:rPr>
          <w:rFonts w:eastAsia="新細明體"/>
          <w:sz w:val="22"/>
          <w:szCs w:val="22"/>
          <w:u w:val="none"/>
        </w:rPr>
        <w:t>，則</w:t>
      </w:r>
      <w:r w:rsidRPr="00C00E8E">
        <w:rPr>
          <w:rFonts w:eastAsia="新細明體" w:hint="eastAsia"/>
          <w:sz w:val="22"/>
          <w:szCs w:val="22"/>
          <w:u w:val="none"/>
        </w:rPr>
        <w:t>因光線被折射，</w:t>
      </w:r>
      <w:r w:rsidRPr="00C00E8E">
        <w:rPr>
          <w:rFonts w:eastAsia="新細明體"/>
          <w:sz w:val="22"/>
          <w:szCs w:val="22"/>
          <w:u w:val="none"/>
        </w:rPr>
        <w:t>光子</w:t>
      </w:r>
      <w:r w:rsidRPr="00C00E8E">
        <w:rPr>
          <w:rFonts w:eastAsia="新細明體" w:hint="eastAsia"/>
          <w:sz w:val="22"/>
          <w:szCs w:val="22"/>
          <w:u w:val="none"/>
        </w:rPr>
        <w:t>會施於微粒</w:t>
      </w:r>
      <w:r w:rsidR="00197011">
        <w:rPr>
          <w:rFonts w:eastAsia="新細明體" w:hint="eastAsia"/>
          <w:sz w:val="22"/>
          <w:szCs w:val="22"/>
          <w:u w:val="none"/>
        </w:rPr>
        <w:t>一個作用</w:t>
      </w:r>
      <w:r w:rsidRPr="00C00E8E">
        <w:rPr>
          <w:rFonts w:eastAsia="新細明體" w:hint="eastAsia"/>
          <w:sz w:val="22"/>
          <w:szCs w:val="22"/>
          <w:u w:val="none"/>
        </w:rPr>
        <w:t>方向</w:t>
      </w:r>
      <w:r w:rsidRPr="00C00E8E">
        <w:rPr>
          <w:rFonts w:eastAsia="新細明體"/>
          <w:sz w:val="22"/>
          <w:szCs w:val="22"/>
          <w:u w:val="none"/>
        </w:rPr>
        <w:t>向下</w:t>
      </w:r>
      <w:r w:rsidRPr="00C00E8E">
        <w:rPr>
          <w:rFonts w:eastAsia="新細明體" w:hint="eastAsia"/>
          <w:sz w:val="22"/>
          <w:szCs w:val="22"/>
          <w:u w:val="none"/>
        </w:rPr>
        <w:t>的</w:t>
      </w:r>
      <w:r w:rsidRPr="00C00E8E">
        <w:rPr>
          <w:rFonts w:eastAsia="新細明體"/>
          <w:sz w:val="22"/>
          <w:szCs w:val="22"/>
          <w:u w:val="none"/>
        </w:rPr>
        <w:t>合力</w:t>
      </w:r>
      <w:r w:rsidR="009F5EB1" w:rsidRPr="009F5EB1">
        <w:rPr>
          <w:rFonts w:eastAsia="新細明體"/>
          <w:position w:val="-6"/>
          <w:sz w:val="22"/>
          <w:szCs w:val="22"/>
          <w:u w:val="none"/>
        </w:rPr>
        <w:object w:dxaOrig="240" w:dyaOrig="320">
          <v:shape id="_x0000_i1143" type="#_x0000_t75" style="width:11.45pt;height:15.45pt" o:ole="">
            <v:imagedata r:id="rId248" o:title=""/>
          </v:shape>
          <o:OLEObject Type="Embed" ProgID="Equation.DSMT4" ShapeID="_x0000_i1143" DrawAspect="Content" ObjectID="_1623094097" r:id="rId249"/>
        </w:object>
      </w:r>
      <w:r w:rsidRPr="00C00E8E">
        <w:rPr>
          <w:rFonts w:eastAsia="新細明體"/>
          <w:sz w:val="22"/>
          <w:szCs w:val="22"/>
          <w:u w:val="none"/>
        </w:rPr>
        <w:t>，而</w:t>
      </w:r>
      <w:r w:rsidR="00197011">
        <w:rPr>
          <w:rFonts w:eastAsia="新細明體" w:hint="eastAsia"/>
          <w:sz w:val="22"/>
          <w:szCs w:val="22"/>
          <w:u w:val="none"/>
        </w:rPr>
        <w:t>將微粒</w:t>
      </w:r>
      <w:r w:rsidRPr="00C00E8E">
        <w:rPr>
          <w:rFonts w:eastAsia="新細明體"/>
          <w:sz w:val="22"/>
          <w:szCs w:val="22"/>
          <w:u w:val="none"/>
        </w:rPr>
        <w:t>向下推移。編號</w:t>
      </w:r>
      <w:r w:rsidRPr="00C00E8E">
        <w:rPr>
          <w:rFonts w:eastAsia="新細明體" w:hint="eastAsia"/>
          <w:sz w:val="22"/>
          <w:szCs w:val="22"/>
          <w:u w:val="none"/>
        </w:rPr>
        <w:t>1</w:t>
      </w:r>
      <w:r w:rsidRPr="00C00E8E">
        <w:rPr>
          <w:rFonts w:eastAsia="新細明體"/>
          <w:sz w:val="22"/>
          <w:szCs w:val="22"/>
          <w:u w:val="none"/>
        </w:rPr>
        <w:t>、</w:t>
      </w:r>
      <w:r w:rsidRPr="00C00E8E">
        <w:rPr>
          <w:rFonts w:eastAsia="新細明體"/>
          <w:sz w:val="22"/>
          <w:szCs w:val="22"/>
          <w:u w:val="none"/>
        </w:rPr>
        <w:t>2</w:t>
      </w:r>
      <w:proofErr w:type="gramStart"/>
      <w:r w:rsidRPr="00C00E8E">
        <w:rPr>
          <w:rFonts w:eastAsia="新細明體"/>
          <w:sz w:val="22"/>
          <w:szCs w:val="22"/>
          <w:u w:val="none"/>
        </w:rPr>
        <w:t>兩</w:t>
      </w:r>
      <w:proofErr w:type="gramEnd"/>
      <w:r w:rsidRPr="00C00E8E">
        <w:rPr>
          <w:rFonts w:eastAsia="新細明體"/>
          <w:sz w:val="22"/>
          <w:szCs w:val="22"/>
          <w:u w:val="none"/>
        </w:rPr>
        <w:t>條光線</w:t>
      </w:r>
      <w:r w:rsidRPr="00C00E8E">
        <w:rPr>
          <w:rFonts w:eastAsia="新細明體" w:hint="eastAsia"/>
          <w:sz w:val="22"/>
          <w:szCs w:val="22"/>
          <w:u w:val="none"/>
        </w:rPr>
        <w:t>射入微粒前後，</w:t>
      </w:r>
      <w:r w:rsidRPr="00C00E8E">
        <w:rPr>
          <w:rFonts w:eastAsia="新細明體"/>
          <w:sz w:val="22"/>
          <w:szCs w:val="22"/>
          <w:u w:val="none"/>
        </w:rPr>
        <w:t>光子的動量</w:t>
      </w:r>
      <w:r w:rsidRPr="00C00E8E">
        <w:rPr>
          <w:rFonts w:eastAsia="新細明體" w:hint="eastAsia"/>
          <w:sz w:val="22"/>
          <w:szCs w:val="22"/>
          <w:u w:val="none"/>
        </w:rPr>
        <w:t>分別為</w:t>
      </w:r>
      <w:r w:rsidR="00C56126" w:rsidRPr="009F5EB1">
        <w:rPr>
          <w:rFonts w:asciiTheme="minorEastAsia" w:eastAsiaTheme="minorEastAsia" w:hAnsiTheme="minorEastAsia"/>
          <w:position w:val="-10"/>
          <w:sz w:val="22"/>
          <w:szCs w:val="22"/>
          <w:u w:val="none"/>
        </w:rPr>
        <w:object w:dxaOrig="240" w:dyaOrig="375">
          <v:shape id="_x0000_i1144" type="#_x0000_t75" style="width:11.45pt;height:19pt" o:ole="">
            <v:imagedata r:id="rId250" o:title=""/>
          </v:shape>
          <o:OLEObject Type="Embed" ProgID="Equation.DSMT4" ShapeID="_x0000_i1144" DrawAspect="Content" ObjectID="_1623094098" r:id="rId251"/>
        </w:object>
      </w:r>
      <w:r w:rsidR="00C56126" w:rsidRPr="00C56126">
        <w:rPr>
          <w:rFonts w:asciiTheme="minorEastAsia" w:eastAsiaTheme="minorEastAsia" w:hAnsiTheme="minorEastAsia" w:hint="eastAsia"/>
          <w:sz w:val="22"/>
          <w:szCs w:val="22"/>
          <w:u w:val="none"/>
        </w:rPr>
        <w:t>與</w:t>
      </w:r>
      <w:r w:rsidR="00C56126" w:rsidRPr="009F5EB1">
        <w:rPr>
          <w:rFonts w:asciiTheme="minorEastAsia" w:eastAsiaTheme="minorEastAsia" w:hAnsiTheme="minorEastAsia"/>
          <w:position w:val="-10"/>
          <w:sz w:val="22"/>
          <w:szCs w:val="22"/>
          <w:u w:val="none"/>
        </w:rPr>
        <w:object w:dxaOrig="270" w:dyaOrig="375">
          <v:shape id="_x0000_i1145" type="#_x0000_t75" style="width:13.85pt;height:19pt" o:ole="">
            <v:imagedata r:id="rId252" o:title=""/>
          </v:shape>
          <o:OLEObject Type="Embed" ProgID="Equation.DSMT4" ShapeID="_x0000_i1145" DrawAspect="Content" ObjectID="_1623094099" r:id="rId253"/>
        </w:object>
      </w:r>
      <w:r w:rsidR="00C56126" w:rsidRPr="00C56126">
        <w:rPr>
          <w:rFonts w:asciiTheme="minorEastAsia" w:eastAsiaTheme="minorEastAsia" w:hAnsiTheme="minorEastAsia" w:hint="eastAsia"/>
          <w:sz w:val="22"/>
          <w:szCs w:val="22"/>
          <w:u w:val="none"/>
        </w:rPr>
        <w:t>、</w:t>
      </w:r>
      <w:r w:rsidR="00C56126" w:rsidRPr="009F5EB1">
        <w:rPr>
          <w:rFonts w:asciiTheme="minorEastAsia" w:eastAsiaTheme="minorEastAsia" w:hAnsiTheme="minorEastAsia"/>
          <w:position w:val="-10"/>
          <w:sz w:val="22"/>
          <w:szCs w:val="22"/>
          <w:u w:val="none"/>
        </w:rPr>
        <w:object w:dxaOrig="270" w:dyaOrig="375">
          <v:shape id="_x0000_i1146" type="#_x0000_t75" style="width:13.85pt;height:19pt" o:ole="">
            <v:imagedata r:id="rId254" o:title=""/>
          </v:shape>
          <o:OLEObject Type="Embed" ProgID="Equation.DSMT4" ShapeID="_x0000_i1146" DrawAspect="Content" ObjectID="_1623094100" r:id="rId255"/>
        </w:object>
      </w:r>
      <w:r w:rsidR="00C56126" w:rsidRPr="00C56126">
        <w:rPr>
          <w:rFonts w:asciiTheme="minorEastAsia" w:eastAsiaTheme="minorEastAsia" w:hAnsiTheme="minorEastAsia" w:hint="eastAsia"/>
          <w:sz w:val="22"/>
          <w:szCs w:val="22"/>
          <w:u w:val="none"/>
        </w:rPr>
        <w:t>與</w:t>
      </w:r>
      <w:r w:rsidR="00C56126" w:rsidRPr="009F5EB1">
        <w:rPr>
          <w:rFonts w:asciiTheme="minorEastAsia" w:eastAsiaTheme="minorEastAsia" w:hAnsiTheme="minorEastAsia"/>
          <w:position w:val="-10"/>
          <w:sz w:val="22"/>
          <w:szCs w:val="22"/>
          <w:u w:val="none"/>
        </w:rPr>
        <w:object w:dxaOrig="270" w:dyaOrig="375">
          <v:shape id="_x0000_i1147" type="#_x0000_t75" style="width:13.85pt;height:19pt" o:ole="">
            <v:imagedata r:id="rId256" o:title=""/>
          </v:shape>
          <o:OLEObject Type="Embed" ProgID="Equation.DSMT4" ShapeID="_x0000_i1147" DrawAspect="Content" ObjectID="_1623094101" r:id="rId257"/>
        </w:object>
      </w:r>
      <w:r w:rsidR="004E758E" w:rsidRPr="00C00E8E">
        <w:rPr>
          <w:rFonts w:eastAsia="新細明體" w:hint="eastAsia"/>
          <w:sz w:val="22"/>
          <w:szCs w:val="22"/>
          <w:u w:val="none"/>
        </w:rPr>
        <w:t>。</w:t>
      </w:r>
    </w:p>
    <w:p w:rsidR="00357136" w:rsidRDefault="004F62D4" w:rsidP="004E758E">
      <w:pPr>
        <w:pStyle w:val="AA"/>
        <w:spacing w:beforeLines="15" w:before="36" w:line="320" w:lineRule="atLeast"/>
        <w:ind w:leftChars="350" w:left="840" w:firstLineChars="193" w:firstLine="502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3752850</wp:posOffset>
                </wp:positionH>
                <wp:positionV relativeFrom="paragraph">
                  <wp:posOffset>1271905</wp:posOffset>
                </wp:positionV>
                <wp:extent cx="1370330" cy="1060450"/>
                <wp:effectExtent l="0" t="0" r="1270" b="6350"/>
                <wp:wrapTopAndBottom/>
                <wp:docPr id="2399" name="群組 23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0330" cy="1060450"/>
                          <a:chOff x="-190355" y="61222"/>
                          <a:chExt cx="2238825" cy="1732079"/>
                        </a:xfrm>
                      </wpg:grpSpPr>
                      <wpg:grpSp>
                        <wpg:cNvPr id="78" name="群組 7"/>
                        <wpg:cNvGrpSpPr/>
                        <wpg:grpSpPr>
                          <a:xfrm>
                            <a:off x="-190355" y="61222"/>
                            <a:ext cx="2238825" cy="1654526"/>
                            <a:chOff x="67995" y="66696"/>
                            <a:chExt cx="3363630" cy="2485777"/>
                          </a:xfrm>
                        </wpg:grpSpPr>
                        <wpg:grpSp>
                          <wpg:cNvPr id="84" name="群組 84"/>
                          <wpg:cNvGrpSpPr/>
                          <wpg:grpSpPr>
                            <a:xfrm>
                              <a:off x="67995" y="66696"/>
                              <a:ext cx="3174287" cy="2485777"/>
                              <a:chOff x="67995" y="66696"/>
                              <a:chExt cx="3174287" cy="2485777"/>
                            </a:xfrm>
                          </wpg:grpSpPr>
                          <wpg:grpSp>
                            <wpg:cNvPr id="85" name="群組 85"/>
                            <wpg:cNvGrpSpPr/>
                            <wpg:grpSpPr>
                              <a:xfrm>
                                <a:off x="1402594" y="66696"/>
                                <a:ext cx="1800000" cy="2353506"/>
                                <a:chOff x="1402594" y="66696"/>
                                <a:chExt cx="1800000" cy="2353506"/>
                              </a:xfrm>
                            </wpg:grpSpPr>
                            <wps:wsp>
                              <wps:cNvPr id="2378" name="橢圓 2378"/>
                              <wps:cNvSpPr/>
                              <wps:spPr>
                                <a:xfrm>
                                  <a:off x="1402594" y="66696"/>
                                  <a:ext cx="1800000" cy="1800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379" name="橢圓 2379"/>
                              <wps:cNvSpPr/>
                              <wps:spPr>
                                <a:xfrm>
                                  <a:off x="2284594" y="948696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388" name="直線接點 2388"/>
                              <wps:cNvCnPr/>
                              <wps:spPr>
                                <a:xfrm flipV="1">
                                  <a:off x="1420594" y="377587"/>
                                  <a:ext cx="882000" cy="204261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90" name="直線接點 2390"/>
                              <wps:cNvCnPr/>
                              <wps:spPr>
                                <a:xfrm flipH="1" flipV="1">
                                  <a:off x="2302595" y="377585"/>
                                  <a:ext cx="881999" cy="2042614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91" name="文字方塊 14"/>
                              <wps:cNvSpPr txBox="1"/>
                              <wps:spPr>
                                <a:xfrm>
                                  <a:off x="2151509" y="153910"/>
                                  <a:ext cx="311094" cy="299251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D217BC" w:rsidRPr="00F34C95" w:rsidRDefault="00D217BC" w:rsidP="00DF2E82">
                                    <w:pPr>
                                      <w:pStyle w:val="Web"/>
                                      <w:spacing w:before="0" w:beforeAutospacing="0" w:after="120" w:afterAutospacing="0"/>
                                      <w:jc w:val="center"/>
                                      <w:rPr>
                                        <w:sz w:val="8"/>
                                      </w:rPr>
                                    </w:pPr>
                                    <w:r w:rsidRPr="00F34C95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4"/>
                                        <w:szCs w:val="36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</wpg:grpSp>
                          <wps:wsp>
                            <wps:cNvPr id="2392" name="文字方塊 15"/>
                            <wps:cNvSpPr txBox="1"/>
                            <wps:spPr>
                              <a:xfrm>
                                <a:off x="67995" y="858822"/>
                                <a:ext cx="1391825" cy="323985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D217BC" w:rsidRPr="00F34C95" w:rsidRDefault="00D217BC" w:rsidP="00DF2E82">
                                  <w:pPr>
                                    <w:pStyle w:val="Web"/>
                                    <w:spacing w:before="0" w:beforeAutospacing="0" w:after="120" w:afterAutospacing="0"/>
                                    <w:rPr>
                                      <w:sz w:val="16"/>
                                    </w:rPr>
                                  </w:pPr>
                                  <w:r w:rsidRPr="00F34C95">
                                    <w:rPr>
                                      <w:rFonts w:asciiTheme="minorHAnsi" w:eastAsiaTheme="minorEastAsia" w:cstheme="minorBidi" w:hint="eastAsia"/>
                                      <w:color w:val="000000" w:themeColor="text1"/>
                                      <w:kern w:val="24"/>
                                      <w:sz w:val="18"/>
                                      <w:szCs w:val="28"/>
                                    </w:rPr>
                                    <w:t>球形微粒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noAutofit/>
                            </wps:bodyPr>
                          </wps:wsp>
                          <wps:wsp>
                            <wps:cNvPr id="2393" name="文字方塊 11"/>
                            <wps:cNvSpPr txBox="1"/>
                            <wps:spPr>
                              <a:xfrm>
                                <a:off x="2240605" y="1035870"/>
                                <a:ext cx="251721" cy="332112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D217BC" w:rsidRPr="00F34C95" w:rsidRDefault="00D217BC" w:rsidP="00DF2E82">
                                  <w:pPr>
                                    <w:pStyle w:val="Web"/>
                                    <w:spacing w:before="0" w:beforeAutospacing="0" w:after="120" w:afterAutospacing="0"/>
                                    <w:rPr>
                                      <w:sz w:val="10"/>
                                    </w:rPr>
                                  </w:pPr>
                                  <w:r w:rsidRPr="00F34C95">
                                    <w:rPr>
                                      <w:rFonts w:ascii="Times New Roman" w:eastAsiaTheme="minorEastAsia" w:hAnsi="Times New Roman" w:cs="Times New Roman"/>
                                      <w:color w:val="000000" w:themeColor="text1"/>
                                      <w:kern w:val="24"/>
                                      <w:sz w:val="16"/>
                                      <w:szCs w:val="36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noAutofit/>
                            </wps:bodyPr>
                          </wps:wsp>
                          <wps:wsp>
                            <wps:cNvPr id="2394" name="直線單箭頭接點 2394"/>
                            <wps:cNvCnPr/>
                            <wps:spPr>
                              <a:xfrm flipV="1">
                                <a:off x="1377912" y="1676401"/>
                                <a:ext cx="363772" cy="841782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95" name="直線單箭頭接點 2395"/>
                            <wps:cNvCnPr/>
                            <wps:spPr>
                              <a:xfrm flipH="1" flipV="1">
                                <a:off x="2865092" y="1676401"/>
                                <a:ext cx="377190" cy="876072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2396" name="圖片 239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5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166051" y="1946703"/>
                              <a:ext cx="247031" cy="335467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397" name="圖片 239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59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184594" y="1912996"/>
                              <a:ext cx="247031" cy="335467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2398" name="文字方塊 50"/>
                        <wps:cNvSpPr txBox="1"/>
                        <wps:spPr>
                          <a:xfrm>
                            <a:off x="1049160" y="1535837"/>
                            <a:ext cx="539305" cy="257464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D217BC" w:rsidRPr="00F44966" w:rsidRDefault="00D217BC" w:rsidP="00DF2E82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F44966">
                                <w:rPr>
                                  <w:rFonts w:asciiTheme="minorHAnsi" w:eastAsiaTheme="minorEastAsia" w:cstheme="minorBidi" w:hint="eastAsia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44966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399" o:spid="_x0000_s1553" style="position:absolute;left:0;text-align:left;margin-left:295.5pt;margin-top:100.15pt;width:107.9pt;height:83.5pt;z-index:251687424;mso-width-relative:margin;mso-height-relative:margin" coordorigin="-1903,612" coordsize="22388,1732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">
                <v:group id="群組 7" o:spid="_x0000_s1554" style="position:absolute;left:-1903;top:612;width:22387;height:16545" coordorigin="679,666" coordsize="33636,24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<v:group id="群組 84" o:spid="_x0000_s1555" style="position:absolute;left:679;top:666;width:31743;height:24858" coordorigin="679,666" coordsize="31742,24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  <v:group id="群組 85" o:spid="_x0000_s1556" style="position:absolute;left:14025;top:666;width:18000;height:23536" coordorigin="14025,666" coordsize="18000,235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">
                      <v:oval id="橢圓 2378" o:spid="_x0000_s1557" style="position:absolute;left:14025;top:666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" fillcolor="white [3212]" strokecolor="black [3213]" strokeweight="1pt"/>
                      <v:oval id="橢圓 2379" o:spid="_x0000_s1558" style="position:absolute;left:22845;top:9486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" fillcolor="black [3213]" strokecolor="black [3213]" strokeweight="2pt"/>
                      <v:line id="直線接點 2388" o:spid="_x0000_s1559" style="position:absolute;flip:y;visibility:visible;mso-wrap-style:square" from="14205,3775" to="23025,242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" strokecolor="black [3213]" strokeweight="1pt">
                        <v:stroke dashstyle="dash"/>
                      </v:line>
                      <v:line id="直線接點 2390" o:spid="_x0000_s1560" style="position:absolute;flip:x y;visibility:visible;mso-wrap-style:square" from="23025,3775" to="31845,24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" strokecolor="black [3213]" strokeweight="1pt">
                        <v:stroke dashstyle="dash"/>
                      </v:line>
                      <v:shape id="文字方塊 14" o:spid="_x0000_s1561" type="#_x0000_t202" style="position:absolute;left:21515;top:1539;width:3111;height:2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" filled="f" stroked="f">
                        <v:textbox inset="0,0,0,0">
                          <w:txbxContent>
                            <w:p w:rsidR="00D217BC" w:rsidRPr="00F34C95" w:rsidRDefault="00D217BC" w:rsidP="00DF2E82">
                              <w:pPr>
                                <w:pStyle w:val="Web"/>
                                <w:spacing w:before="0" w:beforeAutospacing="0" w:after="120" w:afterAutospacing="0"/>
                                <w:jc w:val="center"/>
                                <w:rPr>
                                  <w:sz w:val="8"/>
                                </w:rPr>
                              </w:pPr>
                              <w:r w:rsidRPr="00F34C95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4"/>
                                  <w:szCs w:val="36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  <v:shape id="_x0000_s1562" type="#_x0000_t202" style="position:absolute;left:679;top:8588;width:13919;height:3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" filled="f" stroked="f">
                      <v:textbox inset="0,0,0,0">
                        <w:txbxContent>
                          <w:p w:rsidR="00D217BC" w:rsidRPr="00F34C95" w:rsidRDefault="00D217BC" w:rsidP="00DF2E82">
                            <w:pPr>
                              <w:pStyle w:val="Web"/>
                              <w:spacing w:before="0" w:beforeAutospacing="0" w:after="120" w:afterAutospacing="0"/>
                              <w:rPr>
                                <w:sz w:val="16"/>
                              </w:rPr>
                            </w:pPr>
                            <w:r w:rsidRPr="00F34C95">
                              <w:rPr>
                                <w:rFonts w:asciiTheme="minorHAnsi" w:eastAsiaTheme="minorEastAsia" w:cstheme="minorBidi" w:hint="eastAsia"/>
                                <w:color w:val="000000" w:themeColor="text1"/>
                                <w:kern w:val="24"/>
                                <w:sz w:val="18"/>
                                <w:szCs w:val="28"/>
                              </w:rPr>
                              <w:t>球形微粒</w:t>
                            </w:r>
                          </w:p>
                        </w:txbxContent>
                      </v:textbox>
                    </v:shape>
                    <v:shape id="文字方塊 11" o:spid="_x0000_s1563" type="#_x0000_t202" style="position:absolute;left:22406;top:10358;width:2517;height:33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" filled="f" stroked="f">
                      <v:textbox inset="0,0,0,0">
                        <w:txbxContent>
                          <w:p w:rsidR="00D217BC" w:rsidRPr="00F34C95" w:rsidRDefault="00D217BC" w:rsidP="00DF2E82">
                            <w:pPr>
                              <w:pStyle w:val="Web"/>
                              <w:spacing w:before="0" w:beforeAutospacing="0" w:after="120" w:afterAutospacing="0"/>
                              <w:rPr>
                                <w:sz w:val="10"/>
                              </w:rPr>
                            </w:pPr>
                            <w:r w:rsidRPr="00F34C95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16"/>
                                <w:szCs w:val="36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直線單箭頭接點 2394" o:spid="_x0000_s1564" type="#_x0000_t32" style="position:absolute;left:13779;top:16764;width:3637;height:841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" strokecolor="black [3213]" strokeweight="1pt">
                      <v:stroke endarrow="block"/>
                    </v:shape>
                    <v:shape id="直線單箭頭接點 2395" o:spid="_x0000_s1565" type="#_x0000_t32" style="position:absolute;left:28650;top:16764;width:3772;height:876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" strokecolor="black [3213]" strokeweight="1pt">
                      <v:stroke endarrow="block"/>
                    </v:shape>
                  </v:group>
                  <v:shape id="圖片 2396" o:spid="_x0000_s1566" type="#_x0000_t75" style="position:absolute;left:11660;top:19467;width:2470;height:33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">
                    <v:imagedata r:id="rId260" o:title=""/>
                    <v:path arrowok="t"/>
                  </v:shape>
                  <v:shape id="圖片 2397" o:spid="_x0000_s1567" type="#_x0000_t75" style="position:absolute;left:31845;top:19129;width:2471;height:33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">
                    <v:imagedata r:id="rId261" o:title=""/>
                    <v:path arrowok="t"/>
                  </v:shape>
                </v:group>
                <v:shape id="文字方塊 50" o:spid="_x0000_s1568" type="#_x0000_t202" style="position:absolute;left:10491;top:15358;width:5393;height:2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" filled="f" stroked="f">
                  <v:textbox inset="0,0,0,0">
                    <w:txbxContent>
                      <w:p w:rsidR="00D217BC" w:rsidRPr="00F44966" w:rsidRDefault="00D217BC" w:rsidP="00DF2E82">
                        <w:pPr>
                          <w:pStyle w:val="Web"/>
                          <w:spacing w:before="0" w:beforeAutospacing="0" w:after="120" w:afterAutospacing="0"/>
                          <w:rPr>
                            <w:sz w:val="22"/>
                            <w:szCs w:val="22"/>
                          </w:rPr>
                        </w:pPr>
                        <w:r w:rsidRPr="00F44966">
                          <w:rPr>
                            <w:rFonts w:asciiTheme="minorHAnsi" w:eastAsiaTheme="minorEastAsia" w:cstheme="minorBidi" w:hint="eastAsia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圖</w:t>
                        </w:r>
                        <w:r w:rsidRPr="00F44966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1340485</wp:posOffset>
                </wp:positionH>
                <wp:positionV relativeFrom="paragraph">
                  <wp:posOffset>935990</wp:posOffset>
                </wp:positionV>
                <wp:extent cx="1702435" cy="1416050"/>
                <wp:effectExtent l="0" t="0" r="31115" b="0"/>
                <wp:wrapSquare wrapText="bothSides"/>
                <wp:docPr id="77" name="群組 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2435" cy="1416050"/>
                          <a:chOff x="-184935" y="0"/>
                          <a:chExt cx="2181791" cy="1814775"/>
                        </a:xfrm>
                      </wpg:grpSpPr>
                      <wpg:grpSp>
                        <wpg:cNvPr id="2253" name="群組 20"/>
                        <wpg:cNvGrpSpPr/>
                        <wpg:grpSpPr>
                          <a:xfrm>
                            <a:off x="-184935" y="0"/>
                            <a:ext cx="2181791" cy="1544243"/>
                            <a:chOff x="-525655" y="0"/>
                            <a:chExt cx="4224285" cy="2990023"/>
                          </a:xfrm>
                        </wpg:grpSpPr>
                        <wpg:grpSp>
                          <wpg:cNvPr id="2254" name="群組 2254"/>
                          <wpg:cNvGrpSpPr/>
                          <wpg:grpSpPr>
                            <a:xfrm>
                              <a:off x="-525655" y="846059"/>
                              <a:ext cx="3360259" cy="2135434"/>
                              <a:chOff x="-525655" y="846059"/>
                              <a:chExt cx="3360259" cy="2135434"/>
                            </a:xfrm>
                          </wpg:grpSpPr>
                          <wpg:grpSp>
                            <wpg:cNvPr id="2257" name="群組 2257"/>
                            <wpg:cNvGrpSpPr/>
                            <wpg:grpSpPr>
                              <a:xfrm>
                                <a:off x="160230" y="846059"/>
                                <a:ext cx="2674374" cy="2133332"/>
                                <a:chOff x="160230" y="846059"/>
                                <a:chExt cx="2674374" cy="2133332"/>
                              </a:xfrm>
                            </wpg:grpSpPr>
                            <wps:wsp>
                              <wps:cNvPr id="2258" name="橢圓 2258"/>
                              <wps:cNvSpPr/>
                              <wps:spPr>
                                <a:xfrm>
                                  <a:off x="1034604" y="846059"/>
                                  <a:ext cx="1800000" cy="1800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259" name="橢圓 2259"/>
                              <wps:cNvSpPr/>
                              <wps:spPr>
                                <a:xfrm>
                                  <a:off x="1916604" y="1728059"/>
                                  <a:ext cx="36000" cy="360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2260" name="直線接點 2260"/>
                              <wps:cNvCnPr/>
                              <wps:spPr>
                                <a:xfrm flipV="1">
                                  <a:off x="160230" y="2400960"/>
                                  <a:ext cx="1765374" cy="578431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78" name="文字方塊 14"/>
                              <wps:cNvSpPr txBox="1"/>
                              <wps:spPr>
                                <a:xfrm>
                                  <a:off x="1877489" y="2448364"/>
                                  <a:ext cx="178372" cy="239136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D217BC" w:rsidRPr="00F34C95" w:rsidRDefault="00D217BC" w:rsidP="00F44966">
                                    <w:pPr>
                                      <w:pStyle w:val="Web"/>
                                      <w:spacing w:before="0" w:beforeAutospacing="0" w:after="120" w:afterAutospacing="0"/>
                                      <w:rPr>
                                        <w:sz w:val="6"/>
                                      </w:rPr>
                                    </w:pPr>
                                    <w:r w:rsidRPr="00F34C95">
                                      <w:rPr>
                                        <w:rFonts w:ascii="Times New Roman" w:eastAsiaTheme="minorEastAsia" w:hAnsi="Times New Roman" w:cs="Times New Roman"/>
                                        <w:color w:val="000000" w:themeColor="text1"/>
                                        <w:kern w:val="24"/>
                                        <w:sz w:val="12"/>
                                        <w:szCs w:val="36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wrap="square" lIns="0" tIns="0" rIns="0" bIns="0" rtlCol="0">
                                <a:noAutofit/>
                              </wps:bodyPr>
                            </wps:wsp>
                          </wpg:grpSp>
                          <wps:wsp>
                            <wps:cNvPr id="2279" name="文字方塊 15"/>
                            <wps:cNvSpPr txBox="1"/>
                            <wps:spPr>
                              <a:xfrm>
                                <a:off x="-525655" y="1602845"/>
                                <a:ext cx="1413485" cy="398779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D217BC" w:rsidRPr="00F34C95" w:rsidRDefault="00D217BC" w:rsidP="00F34C95">
                                  <w:pPr>
                                    <w:pStyle w:val="Web"/>
                                    <w:spacing w:before="0" w:beforeAutospacing="0" w:after="120" w:afterAutospacing="0"/>
                                    <w:jc w:val="center"/>
                                    <w:rPr>
                                      <w:sz w:val="16"/>
                                    </w:rPr>
                                  </w:pPr>
                                  <w:r w:rsidRPr="00F34C95">
                                    <w:rPr>
                                      <w:rFonts w:asciiTheme="minorHAnsi" w:eastAsiaTheme="minorEastAsia" w:cstheme="minorBidi" w:hint="eastAsia"/>
                                      <w:color w:val="000000" w:themeColor="text1"/>
                                      <w:kern w:val="24"/>
                                      <w:sz w:val="18"/>
                                      <w:szCs w:val="28"/>
                                    </w:rPr>
                                    <w:t>球形微粒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noAutofit/>
                            </wps:bodyPr>
                          </wps:wsp>
                          <wps:wsp>
                            <wps:cNvPr id="2280" name="文字方塊 11"/>
                            <wps:cNvSpPr txBox="1"/>
                            <wps:spPr>
                              <a:xfrm>
                                <a:off x="1767438" y="1430457"/>
                                <a:ext cx="347980" cy="295082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:rsidR="00D217BC" w:rsidRPr="00BB0CAC" w:rsidRDefault="00D217BC" w:rsidP="00F34C95">
                                  <w:pPr>
                                    <w:pStyle w:val="Web"/>
                                    <w:spacing w:before="0" w:beforeAutospacing="0" w:after="120" w:afterAutospacing="0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BB0CAC">
                                    <w:rPr>
                                      <w:rFonts w:ascii="Times New Roman" w:eastAsiaTheme="minorEastAsia" w:hAnsi="Times New Roman" w:cs="Times New Roman"/>
                                      <w:color w:val="000000" w:themeColor="text1"/>
                                      <w:kern w:val="24"/>
                                      <w:sz w:val="16"/>
                                      <w:szCs w:val="16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wrap="square" lIns="0" tIns="0" rIns="0" bIns="0" rtlCol="0">
                              <a:noAutofit/>
                            </wps:bodyPr>
                          </wps:wsp>
                          <wps:wsp>
                            <wps:cNvPr id="2286" name="直線單箭頭接點 2286"/>
                            <wps:cNvCnPr/>
                            <wps:spPr>
                              <a:xfrm flipV="1">
                                <a:off x="154090" y="2535427"/>
                                <a:ext cx="1351676" cy="446066"/>
                              </a:xfrm>
                              <a:prstGeom prst="straightConnector1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287" name="直線接點 2287"/>
                          <wps:cNvCnPr/>
                          <wps:spPr>
                            <a:xfrm flipH="1" flipV="1">
                              <a:off x="1910497" y="2400960"/>
                              <a:ext cx="1765374" cy="578431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88" name="直線單箭頭接點 2288"/>
                          <wps:cNvCnPr/>
                          <wps:spPr>
                            <a:xfrm flipH="1" flipV="1">
                              <a:off x="2346954" y="2543957"/>
                              <a:ext cx="1351676" cy="446066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89" name="直線接點 2289"/>
                          <wps:cNvCnPr/>
                          <wps:spPr>
                            <a:xfrm flipV="1">
                              <a:off x="1500450" y="1109663"/>
                              <a:ext cx="1065234" cy="1425764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90" name="直線接點 2290"/>
                          <wps:cNvCnPr/>
                          <wps:spPr>
                            <a:xfrm flipH="1" flipV="1">
                              <a:off x="1298189" y="1118193"/>
                              <a:ext cx="1065234" cy="1425764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91" name="直線單箭頭接點 2291"/>
                          <wps:cNvCnPr/>
                          <wps:spPr>
                            <a:xfrm flipV="1">
                              <a:off x="2568351" y="360567"/>
                              <a:ext cx="140220" cy="754412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92" name="直線單箭頭接點 2292"/>
                          <wps:cNvCnPr/>
                          <wps:spPr>
                            <a:xfrm flipH="1" flipV="1">
                              <a:off x="1152653" y="360567"/>
                              <a:ext cx="140220" cy="754412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93" name="向下箭號 2293"/>
                          <wps:cNvSpPr/>
                          <wps:spPr>
                            <a:xfrm>
                              <a:off x="1863534" y="1743007"/>
                              <a:ext cx="146900" cy="583919"/>
                            </a:xfrm>
                            <a:prstGeom prst="downArrow">
                              <a:avLst>
                                <a:gd name="adj1" fmla="val 50000"/>
                                <a:gd name="adj2" fmla="val 119048"/>
                              </a:avLst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pic:pic xmlns:pic="http://schemas.openxmlformats.org/drawingml/2006/picture">
                          <pic:nvPicPr>
                            <pic:cNvPr id="2294" name="圖片 229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01216" y="2456699"/>
                              <a:ext cx="227268" cy="33546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295" name="圖片 229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3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3283356" y="2461923"/>
                              <a:ext cx="247031" cy="335467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296" name="圖片 229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711089" y="0"/>
                              <a:ext cx="247031" cy="33546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297" name="圖片 229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87980" y="0"/>
                              <a:ext cx="287391" cy="348461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298" name="圖片 229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090164" y="1808786"/>
                              <a:ext cx="227269" cy="276267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76" name="文字方塊 50"/>
                        <wps:cNvSpPr txBox="1"/>
                        <wps:spPr>
                          <a:xfrm>
                            <a:off x="871101" y="1562754"/>
                            <a:ext cx="471141" cy="25202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D217BC" w:rsidRPr="00F44966" w:rsidRDefault="00D217BC" w:rsidP="00DF2E82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F44966">
                                <w:rPr>
                                  <w:rFonts w:asciiTheme="minorHAnsi" w:eastAsiaTheme="minorEastAsia" w:cstheme="minorBidi" w:hint="eastAsia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44966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77" o:spid="_x0000_s1569" style="position:absolute;left:0;text-align:left;margin-left:105.55pt;margin-top:73.7pt;width:134.05pt;height:111.5pt;z-index:251682304;mso-width-relative:margin;mso-height-relative:margin" coordorigin="-1849" coordsize="21817,1814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">
                <v:group id="群組 20" o:spid="_x0000_s1570" style="position:absolute;left:-1849;width:21817;height:15442" coordorigin="-5256" coordsize="42242,29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Vcv5xQAAAN0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">
                  <v:group id="群組 2254" o:spid="_x0000_s1571" style="position:absolute;left:-5256;top:8460;width:33602;height:21354" coordorigin="-5256,8460" coordsize="33602,213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">
                    <v:group id="群組 2257" o:spid="_x0000_s1572" style="position:absolute;left:1602;top:8460;width:26744;height:21333" coordorigin="1602,8460" coordsize="26743,21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">
                      <v:oval id="橢圓 2258" o:spid="_x0000_s1573" style="position:absolute;left:10346;top:8460;width:18000;height:1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" fillcolor="white [3212]" strokecolor="black [3213]"/>
                      <v:oval id="橢圓 2259" o:spid="_x0000_s1574" style="position:absolute;left:19166;top:1728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" fillcolor="black [3213]" strokecolor="black [3213]" strokeweight="2pt"/>
                      <v:line id="直線接點 2260" o:spid="_x0000_s1575" style="position:absolute;flip:y;visibility:visible;mso-wrap-style:square" from="1602,24009" to="19256,29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" strokecolor="black [3213]" strokeweight="1pt">
                        <v:stroke dashstyle="dash"/>
                      </v:line>
                      <v:shape id="文字方塊 14" o:spid="_x0000_s1576" type="#_x0000_t202" style="position:absolute;left:18774;top:24483;width:1784;height:2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" filled="f" stroked="f">
                        <v:textbox inset="0,0,0,0">
                          <w:txbxContent>
                            <w:p w:rsidR="00D217BC" w:rsidRPr="00F34C95" w:rsidRDefault="00D217BC" w:rsidP="00F44966">
                              <w:pPr>
                                <w:pStyle w:val="Web"/>
                                <w:spacing w:before="0" w:beforeAutospacing="0" w:after="120" w:afterAutospacing="0"/>
                                <w:rPr>
                                  <w:sz w:val="6"/>
                                </w:rPr>
                              </w:pPr>
                              <w:r w:rsidRPr="00F34C95">
                                <w:rPr>
                                  <w:rFonts w:ascii="Times New Roman" w:eastAsiaTheme="minorEastAsia" w:hAnsi="Times New Roman" w:cs="Times New Roman"/>
                                  <w:color w:val="000000" w:themeColor="text1"/>
                                  <w:kern w:val="24"/>
                                  <w:sz w:val="12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  <v:shape id="_x0000_s1577" type="#_x0000_t202" style="position:absolute;left:-5256;top:16028;width:14134;height:39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" filled="f" stroked="f">
                      <v:textbox inset="0,0,0,0">
                        <w:txbxContent>
                          <w:p w:rsidR="00D217BC" w:rsidRPr="00F34C95" w:rsidRDefault="00D217BC" w:rsidP="00F34C95">
                            <w:pPr>
                              <w:pStyle w:val="Web"/>
                              <w:spacing w:before="0" w:beforeAutospacing="0" w:after="120" w:afterAutospacing="0"/>
                              <w:jc w:val="center"/>
                              <w:rPr>
                                <w:sz w:val="16"/>
                              </w:rPr>
                            </w:pPr>
                            <w:r w:rsidRPr="00F34C95">
                              <w:rPr>
                                <w:rFonts w:asciiTheme="minorHAnsi" w:eastAsiaTheme="minorEastAsia" w:cstheme="minorBidi" w:hint="eastAsia"/>
                                <w:color w:val="000000" w:themeColor="text1"/>
                                <w:kern w:val="24"/>
                                <w:sz w:val="18"/>
                                <w:szCs w:val="28"/>
                              </w:rPr>
                              <w:t>球形微粒</w:t>
                            </w:r>
                          </w:p>
                        </w:txbxContent>
                      </v:textbox>
                    </v:shape>
                    <v:shape id="文字方塊 11" o:spid="_x0000_s1578" type="#_x0000_t202" style="position:absolute;left:17674;top:14304;width:3480;height:29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" filled="f" stroked="f">
                      <v:textbox inset="0,0,0,0">
                        <w:txbxContent>
                          <w:p w:rsidR="00D217BC" w:rsidRPr="00BB0CAC" w:rsidRDefault="00D217BC" w:rsidP="00F34C95">
                            <w:pPr>
                              <w:pStyle w:val="Web"/>
                              <w:spacing w:before="0" w:beforeAutospacing="0" w:after="120" w:afterAutospacing="0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BB0CAC">
                              <w:rPr>
                                <w:rFonts w:ascii="Times New Roman" w:eastAsiaTheme="minorEastAsia" w:hAnsi="Times New Roman" w:cs="Times New Roman"/>
                                <w:color w:val="000000" w:themeColor="text1"/>
                                <w:kern w:val="24"/>
                                <w:sz w:val="16"/>
                                <w:szCs w:val="16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直線單箭頭接點 2286" o:spid="_x0000_s1579" type="#_x0000_t32" style="position:absolute;left:1540;top:25354;width:13517;height:446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" strokecolor="black [3213]" strokeweight="1pt">
                      <v:stroke endarrow="block"/>
                    </v:shape>
                  </v:group>
                  <v:line id="直線接點 2287" o:spid="_x0000_s1580" style="position:absolute;flip:x y;visibility:visible;mso-wrap-style:square" from="19104,24009" to="36758,29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" strokecolor="black [3213]" strokeweight="1pt">
                    <v:stroke dashstyle="dash"/>
                  </v:line>
                  <v:shape id="直線單箭頭接點 2288" o:spid="_x0000_s1581" type="#_x0000_t32" style="position:absolute;left:23469;top:25439;width:13517;height:446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" strokecolor="black [3213]" strokeweight="1pt">
                    <v:stroke endarrow="block"/>
                  </v:shape>
                  <v:line id="直線接點 2289" o:spid="_x0000_s1582" style="position:absolute;flip:y;visibility:visible;mso-wrap-style:square" from="15004,11096" to="25656,25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" strokecolor="black [3213]"/>
                  <v:line id="直線接點 2290" o:spid="_x0000_s1583" style="position:absolute;flip:x y;visibility:visible;mso-wrap-style:square" from="12981,11181" to="23634,254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" strokecolor="black [3213]"/>
                  <v:shape id="直線單箭頭接點 2291" o:spid="_x0000_s1584" type="#_x0000_t32" style="position:absolute;left:25683;top:3605;width:1402;height:754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" strokecolor="black [3213]">
                    <v:stroke endarrow="block"/>
                  </v:shape>
                  <v:shape id="直線單箭頭接點 2292" o:spid="_x0000_s1585" type="#_x0000_t32" style="position:absolute;left:11526;top:3605;width:1402;height:7544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" strokecolor="black [3213]">
                    <v:stroke endarrow="block"/>
                  </v:shape>
                  <v:shapetype id="_x0000_t67" coordsize="21600,21600" o:spt="67" adj="16200,5400" path="m0@0l@1@0@1,0@2,0@2@0,21600@0,10800,216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10800,0;0,@0;10800,21600;21600,@0" o:connectangles="270,180,90,0" textboxrect="@1,0,@2,@6"/>
                    <v:handles>
                      <v:h position="#1,#0" xrange="0,10800" yrange="0,21600"/>
                    </v:handles>
                  </v:shapetype>
                  <v:shape id="向下箭號 2293" o:spid="_x0000_s1586" type="#_x0000_t67" style="position:absolute;left:18635;top:17430;width:1469;height:58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" adj="15131" fillcolor="white [3212]" strokecolor="black [3213]" strokeweight="1pt"/>
                  <v:shape id="圖片 2294" o:spid="_x0000_s1587" type="#_x0000_t75" style="position:absolute;left:4012;top:24566;width:2272;height:33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">
                    <v:imagedata r:id="rId267" o:title=""/>
                    <v:path arrowok="t"/>
                  </v:shape>
                  <v:shape id="圖片 2295" o:spid="_x0000_s1588" type="#_x0000_t75" style="position:absolute;left:32833;top:24619;width:2470;height:33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">
                    <v:imagedata r:id="rId268" o:title=""/>
                    <v:path arrowok="t"/>
                  </v:shape>
                  <v:shape id="圖片 2296" o:spid="_x0000_s1589" type="#_x0000_t75" style="position:absolute;left:27110;width:2471;height:33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">
                    <v:imagedata r:id="rId269" o:title=""/>
                    <v:path arrowok="t"/>
                  </v:shape>
                  <v:shape id="圖片 2297" o:spid="_x0000_s1590" type="#_x0000_t75" style="position:absolute;left:8879;width:2874;height:34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">
                    <v:imagedata r:id="rId270" o:title=""/>
                    <v:path arrowok="t"/>
                  </v:shape>
                  <v:shape id="圖片 2298" o:spid="_x0000_s1591" type="#_x0000_t75" style="position:absolute;left:20901;top:18087;width:2273;height:27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">
                    <v:imagedata r:id="rId271" o:title=""/>
                    <v:path arrowok="t"/>
                  </v:shape>
                </v:group>
                <v:shape id="文字方塊 50" o:spid="_x0000_s1592" type="#_x0000_t202" style="position:absolute;left:8711;top:15627;width:4711;height:25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" filled="f" stroked="f">
                  <v:textbox inset="0,0,0,0">
                    <w:txbxContent>
                      <w:p w:rsidR="00D217BC" w:rsidRPr="00F44966" w:rsidRDefault="00D217BC" w:rsidP="00DF2E82">
                        <w:pPr>
                          <w:pStyle w:val="Web"/>
                          <w:spacing w:before="0" w:beforeAutospacing="0" w:after="120" w:afterAutospacing="0"/>
                          <w:rPr>
                            <w:sz w:val="22"/>
                            <w:szCs w:val="22"/>
                          </w:rPr>
                        </w:pPr>
                        <w:r w:rsidRPr="00F44966">
                          <w:rPr>
                            <w:rFonts w:asciiTheme="minorHAnsi" w:eastAsiaTheme="minorEastAsia" w:cstheme="minorBidi" w:hint="eastAsia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圖</w:t>
                        </w:r>
                        <w:r w:rsidRPr="00F44966"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1</w:t>
                        </w:r>
                        <w:r>
                          <w:rPr>
                            <w:rFonts w:ascii="Times New Roman" w:eastAsiaTheme="minorEastAsia" w:hAnsi="Times New Roman" w:cs="Times New Roman"/>
                            <w:color w:val="000000" w:themeColor="text1"/>
                            <w:kern w:val="24"/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6928" behindDoc="0" locked="0" layoutInCell="1" allowOverlap="1" wp14:anchorId="04F9DEAD" wp14:editId="00E0511E">
                <wp:simplePos x="0" y="0"/>
                <wp:positionH relativeFrom="column">
                  <wp:posOffset>3066415</wp:posOffset>
                </wp:positionH>
                <wp:positionV relativeFrom="paragraph">
                  <wp:posOffset>2091383</wp:posOffset>
                </wp:positionV>
                <wp:extent cx="318466" cy="132026"/>
                <wp:effectExtent l="0" t="0" r="0" b="0"/>
                <wp:wrapNone/>
                <wp:docPr id="354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466" cy="132026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4F62D4" w:rsidRPr="00F34C95" w:rsidRDefault="004F62D4" w:rsidP="004F62D4">
                            <w:pPr>
                              <w:pStyle w:val="Web"/>
                              <w:spacing w:before="0" w:beforeAutospacing="0" w:after="120" w:afterAutospacing="0"/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光線</w:t>
                            </w:r>
                            <w:r w:rsidRPr="004F62D4">
                              <w:rPr>
                                <w:rFonts w:ascii="Times New Roman" w:hAnsi="Times New Roman" w:cs="Times New Roman"/>
                                <w:sz w:val="16"/>
                              </w:rPr>
                              <w:t>2</w:t>
                            </w:r>
                          </w:p>
                        </w:txbxContent>
                      </wps:txbx>
                      <wps:bodyPr wrap="square" lIns="0" tIns="0" rIns="0" bIns="0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4F9DEAD" id="文字方塊 15" o:spid="_x0000_s1593" type="#_x0000_t202" style="position:absolute;left:0;text-align:left;margin-left:241.45pt;margin-top:164.7pt;width:25.1pt;height:10.4pt;z-index:2518369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" filled="f" stroked="f">
                <v:textbox inset="0,0,0,0">
                  <w:txbxContent>
                    <w:p w:rsidR="004F62D4" w:rsidRPr="00F34C95" w:rsidRDefault="004F62D4" w:rsidP="004F62D4">
                      <w:pPr>
                        <w:pStyle w:val="Web"/>
                        <w:spacing w:before="0" w:beforeAutospacing="0" w:after="120" w:afterAutospacing="0"/>
                        <w:rPr>
                          <w:sz w:val="16"/>
                        </w:rPr>
                      </w:pPr>
                      <w:r>
                        <w:rPr>
                          <w:rFonts w:hint="eastAsia"/>
                          <w:sz w:val="16"/>
                        </w:rPr>
                        <w:t>光線</w:t>
                      </w:r>
                      <w:r w:rsidRPr="004F62D4">
                        <w:rPr>
                          <w:rFonts w:ascii="Times New Roman" w:hAnsi="Times New Roman" w:cs="Times New Roman"/>
                          <w:sz w:val="16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38976" behindDoc="0" locked="0" layoutInCell="1" allowOverlap="1" wp14:anchorId="2CABABA4" wp14:editId="50E47D22">
                <wp:simplePos x="0" y="0"/>
                <wp:positionH relativeFrom="column">
                  <wp:posOffset>1298376</wp:posOffset>
                </wp:positionH>
                <wp:positionV relativeFrom="paragraph">
                  <wp:posOffset>2092633</wp:posOffset>
                </wp:positionV>
                <wp:extent cx="318466" cy="132026"/>
                <wp:effectExtent l="0" t="0" r="0" b="0"/>
                <wp:wrapNone/>
                <wp:docPr id="35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466" cy="132026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4F62D4" w:rsidRPr="00F34C95" w:rsidRDefault="004F62D4" w:rsidP="004F62D4">
                            <w:pPr>
                              <w:pStyle w:val="Web"/>
                              <w:spacing w:before="0" w:beforeAutospacing="0" w:after="120" w:afterAutospacing="0"/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光線</w:t>
                            </w:r>
                            <w:r>
                              <w:rPr>
                                <w:rFonts w:ascii="Times New Roman" w:hAnsi="Times New Roman" w:cs="Times New Roman"/>
                                <w:sz w:val="16"/>
                              </w:rPr>
                              <w:t>1</w:t>
                            </w:r>
                          </w:p>
                        </w:txbxContent>
                      </wps:txbx>
                      <wps:bodyPr wrap="square" lIns="0" tIns="0" rIns="0" bIns="0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CABABA4" id="_x0000_s1594" type="#_x0000_t202" style="position:absolute;left:0;text-align:left;margin-left:102.25pt;margin-top:164.75pt;width:25.1pt;height:10.4pt;z-index:251838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" filled="f" stroked="f">
                <v:textbox inset="0,0,0,0">
                  <w:txbxContent>
                    <w:p w:rsidR="004F62D4" w:rsidRPr="00F34C95" w:rsidRDefault="004F62D4" w:rsidP="004F62D4">
                      <w:pPr>
                        <w:pStyle w:val="Web"/>
                        <w:spacing w:before="0" w:beforeAutospacing="0" w:after="120" w:afterAutospacing="0"/>
                        <w:rPr>
                          <w:sz w:val="16"/>
                        </w:rPr>
                      </w:pPr>
                      <w:r>
                        <w:rPr>
                          <w:rFonts w:hint="eastAsia"/>
                          <w:sz w:val="16"/>
                        </w:rPr>
                        <w:t>光線</w:t>
                      </w:r>
                      <w:r>
                        <w:rPr>
                          <w:rFonts w:ascii="Times New Roman" w:hAnsi="Times New Roman" w:cs="Times New Roman"/>
                          <w:sz w:val="16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357136" w:rsidRPr="00C00E8E">
        <w:rPr>
          <w:rFonts w:eastAsia="新細明體"/>
          <w:sz w:val="22"/>
          <w:szCs w:val="22"/>
          <w:u w:val="none"/>
        </w:rPr>
        <w:t>如圖</w:t>
      </w:r>
      <w:r w:rsidR="00357136" w:rsidRPr="00C00E8E">
        <w:rPr>
          <w:rFonts w:eastAsia="新細明體"/>
          <w:sz w:val="22"/>
          <w:szCs w:val="22"/>
          <w:u w:val="none"/>
        </w:rPr>
        <w:t>12</w:t>
      </w:r>
      <w:r w:rsidR="00357136" w:rsidRPr="00C00E8E">
        <w:rPr>
          <w:rFonts w:eastAsia="新細明體"/>
          <w:sz w:val="22"/>
          <w:szCs w:val="22"/>
          <w:u w:val="none"/>
        </w:rPr>
        <w:t>所示，若改變兩條光線的入射方向使</w:t>
      </w:r>
      <w:r w:rsidR="00357136" w:rsidRPr="00C00E8E">
        <w:rPr>
          <w:rFonts w:eastAsia="新細明體" w:hint="eastAsia"/>
          <w:sz w:val="22"/>
          <w:szCs w:val="22"/>
          <w:u w:val="none"/>
        </w:rPr>
        <w:t>行進</w:t>
      </w:r>
      <w:r w:rsidR="00357136" w:rsidRPr="00C00E8E">
        <w:rPr>
          <w:rFonts w:eastAsia="新細明體"/>
          <w:sz w:val="22"/>
          <w:szCs w:val="22"/>
          <w:u w:val="none"/>
        </w:rPr>
        <w:t>方向交會點在</w:t>
      </w:r>
      <w:r w:rsidR="00357136" w:rsidRPr="00C00E8E">
        <w:rPr>
          <w:rFonts w:eastAsia="新細明體" w:hint="eastAsia"/>
          <w:sz w:val="22"/>
          <w:szCs w:val="22"/>
          <w:u w:val="none"/>
        </w:rPr>
        <w:t>微粒</w:t>
      </w:r>
      <w:r w:rsidR="00357136" w:rsidRPr="00C00E8E">
        <w:rPr>
          <w:rFonts w:eastAsia="新細明體"/>
          <w:sz w:val="22"/>
          <w:szCs w:val="22"/>
          <w:u w:val="none"/>
        </w:rPr>
        <w:t>球心</w:t>
      </w:r>
      <w:r w:rsidR="00357136" w:rsidRPr="00C00E8E">
        <w:rPr>
          <w:rFonts w:eastAsia="新細明體" w:hint="eastAsia"/>
          <w:sz w:val="22"/>
          <w:szCs w:val="22"/>
          <w:u w:val="none"/>
        </w:rPr>
        <w:t>O</w:t>
      </w:r>
      <w:r w:rsidR="00357136" w:rsidRPr="00C00E8E">
        <w:rPr>
          <w:rFonts w:eastAsia="新細明體"/>
          <w:sz w:val="22"/>
          <w:szCs w:val="22"/>
          <w:u w:val="none"/>
        </w:rPr>
        <w:t>上方</w:t>
      </w:r>
      <w:r w:rsidR="00357136" w:rsidRPr="00C00E8E">
        <w:rPr>
          <w:rFonts w:eastAsia="新細明體" w:hint="eastAsia"/>
          <w:sz w:val="22"/>
          <w:szCs w:val="22"/>
          <w:u w:val="none"/>
        </w:rPr>
        <w:t>的</w:t>
      </w:r>
      <w:r w:rsidR="00357136" w:rsidRPr="00C00E8E">
        <w:rPr>
          <w:rFonts w:eastAsia="新細明體"/>
          <w:sz w:val="22"/>
          <w:szCs w:val="22"/>
          <w:u w:val="none"/>
        </w:rPr>
        <w:t>C</w:t>
      </w:r>
      <w:r w:rsidR="00357136" w:rsidRPr="00C00E8E">
        <w:rPr>
          <w:rFonts w:eastAsia="新細明體"/>
          <w:sz w:val="22"/>
          <w:szCs w:val="22"/>
          <w:u w:val="none"/>
        </w:rPr>
        <w:t>點，試</w:t>
      </w:r>
      <w:r w:rsidR="00357136" w:rsidRPr="00C00E8E">
        <w:rPr>
          <w:rFonts w:eastAsia="新細明體" w:hint="eastAsia"/>
          <w:sz w:val="22"/>
          <w:szCs w:val="22"/>
          <w:u w:val="none"/>
        </w:rPr>
        <w:t>參考圖</w:t>
      </w:r>
      <w:r w:rsidR="00357136" w:rsidRPr="00C00E8E">
        <w:rPr>
          <w:rFonts w:eastAsia="新細明體" w:hint="eastAsia"/>
          <w:sz w:val="22"/>
          <w:szCs w:val="22"/>
          <w:u w:val="none"/>
        </w:rPr>
        <w:t>11</w:t>
      </w:r>
      <w:r w:rsidR="00357136" w:rsidRPr="00C00E8E">
        <w:rPr>
          <w:rFonts w:eastAsia="新細明體" w:hint="eastAsia"/>
          <w:sz w:val="22"/>
          <w:szCs w:val="22"/>
          <w:u w:val="none"/>
        </w:rPr>
        <w:t>的動量表示方式，</w:t>
      </w:r>
      <w:r w:rsidR="00EE1B3F">
        <w:rPr>
          <w:rFonts w:eastAsia="新細明體" w:hint="eastAsia"/>
          <w:sz w:val="22"/>
          <w:szCs w:val="22"/>
          <w:u w:val="none"/>
        </w:rPr>
        <w:t>僅需考慮光的折射，</w:t>
      </w:r>
      <w:r w:rsidR="00357136" w:rsidRPr="00C00E8E">
        <w:rPr>
          <w:rFonts w:eastAsia="新細明體"/>
          <w:sz w:val="22"/>
          <w:szCs w:val="22"/>
          <w:u w:val="none"/>
        </w:rPr>
        <w:t>畫出雷射光</w:t>
      </w:r>
      <w:r w:rsidR="00357136" w:rsidRPr="00C00E8E">
        <w:rPr>
          <w:rFonts w:eastAsia="新細明體" w:hint="eastAsia"/>
          <w:sz w:val="22"/>
          <w:szCs w:val="22"/>
          <w:u w:val="none"/>
        </w:rPr>
        <w:t>的光子路徑、</w:t>
      </w:r>
      <w:r w:rsidR="00357136" w:rsidRPr="00C00E8E">
        <w:rPr>
          <w:rFonts w:eastAsia="新細明體"/>
          <w:sz w:val="22"/>
          <w:szCs w:val="22"/>
          <w:u w:val="none"/>
        </w:rPr>
        <w:t>雷射光</w:t>
      </w:r>
      <w:r w:rsidR="00357136" w:rsidRPr="00C00E8E">
        <w:rPr>
          <w:rFonts w:eastAsia="新細明體" w:hint="eastAsia"/>
          <w:sz w:val="22"/>
          <w:szCs w:val="22"/>
          <w:u w:val="none"/>
        </w:rPr>
        <w:t>的光子在射入微粒前後的動量</w:t>
      </w:r>
      <w:r w:rsidR="00C56126" w:rsidRPr="009F5EB1">
        <w:rPr>
          <w:rFonts w:asciiTheme="minorEastAsia" w:eastAsiaTheme="minorEastAsia" w:hAnsiTheme="minorEastAsia"/>
          <w:position w:val="-10"/>
          <w:sz w:val="22"/>
          <w:szCs w:val="22"/>
          <w:u w:val="none"/>
        </w:rPr>
        <w:object w:dxaOrig="255" w:dyaOrig="375">
          <v:shape id="_x0000_i1148" type="#_x0000_t75" style="width:12.25pt;height:19pt" o:ole="">
            <v:imagedata r:id="rId272" o:title=""/>
          </v:shape>
          <o:OLEObject Type="Embed" ProgID="Equation.DSMT4" ShapeID="_x0000_i1148" DrawAspect="Content" ObjectID="_1623094102" r:id="rId273"/>
        </w:object>
      </w:r>
      <w:r w:rsidR="00C56126" w:rsidRPr="00C56126">
        <w:rPr>
          <w:rFonts w:asciiTheme="minorEastAsia" w:eastAsiaTheme="minorEastAsia" w:hAnsiTheme="minorEastAsia" w:hint="eastAsia"/>
          <w:sz w:val="22"/>
          <w:szCs w:val="22"/>
          <w:u w:val="none"/>
        </w:rPr>
        <w:t>與</w:t>
      </w:r>
      <w:r w:rsidR="00C56126" w:rsidRPr="009F5EB1">
        <w:rPr>
          <w:rFonts w:asciiTheme="minorEastAsia" w:eastAsiaTheme="minorEastAsia" w:hAnsiTheme="minorEastAsia"/>
          <w:position w:val="-10"/>
          <w:sz w:val="22"/>
          <w:szCs w:val="22"/>
          <w:u w:val="none"/>
        </w:rPr>
        <w:object w:dxaOrig="270" w:dyaOrig="375">
          <v:shape id="_x0000_i1149" type="#_x0000_t75" style="width:13.85pt;height:19pt" o:ole="">
            <v:imagedata r:id="rId274" o:title=""/>
          </v:shape>
          <o:OLEObject Type="Embed" ProgID="Equation.DSMT4" ShapeID="_x0000_i1149" DrawAspect="Content" ObjectID="_1623094103" r:id="rId275"/>
        </w:object>
      </w:r>
      <w:r w:rsidR="00C56126" w:rsidRPr="00C56126">
        <w:rPr>
          <w:rFonts w:asciiTheme="minorEastAsia" w:eastAsiaTheme="minorEastAsia" w:hAnsiTheme="minorEastAsia" w:hint="eastAsia"/>
          <w:sz w:val="22"/>
          <w:szCs w:val="22"/>
          <w:u w:val="none"/>
        </w:rPr>
        <w:t>、</w:t>
      </w:r>
      <w:r w:rsidR="00C56126" w:rsidRPr="009F5EB1">
        <w:rPr>
          <w:rFonts w:asciiTheme="minorEastAsia" w:eastAsiaTheme="minorEastAsia" w:hAnsiTheme="minorEastAsia"/>
          <w:position w:val="-10"/>
          <w:sz w:val="22"/>
          <w:szCs w:val="22"/>
          <w:u w:val="none"/>
        </w:rPr>
        <w:object w:dxaOrig="270" w:dyaOrig="375">
          <v:shape id="_x0000_i1150" type="#_x0000_t75" style="width:13.85pt;height:19pt" o:ole="">
            <v:imagedata r:id="rId276" o:title=""/>
          </v:shape>
          <o:OLEObject Type="Embed" ProgID="Equation.DSMT4" ShapeID="_x0000_i1150" DrawAspect="Content" ObjectID="_1623094104" r:id="rId277"/>
        </w:object>
      </w:r>
      <w:r w:rsidR="00C56126" w:rsidRPr="00C56126">
        <w:rPr>
          <w:rFonts w:asciiTheme="minorEastAsia" w:eastAsiaTheme="minorEastAsia" w:hAnsiTheme="minorEastAsia" w:hint="eastAsia"/>
          <w:sz w:val="22"/>
          <w:szCs w:val="22"/>
          <w:u w:val="none"/>
        </w:rPr>
        <w:t>與</w:t>
      </w:r>
      <w:r w:rsidR="00C56126" w:rsidRPr="009F5EB1">
        <w:rPr>
          <w:rFonts w:asciiTheme="minorEastAsia" w:eastAsiaTheme="minorEastAsia" w:hAnsiTheme="minorEastAsia"/>
          <w:position w:val="-10"/>
          <w:sz w:val="22"/>
          <w:szCs w:val="22"/>
          <w:u w:val="none"/>
        </w:rPr>
        <w:object w:dxaOrig="270" w:dyaOrig="375">
          <v:shape id="_x0000_i1151" type="#_x0000_t75" style="width:13.85pt;height:19pt" o:ole="">
            <v:imagedata r:id="rId278" o:title=""/>
          </v:shape>
          <o:OLEObject Type="Embed" ProgID="Equation.DSMT4" ShapeID="_x0000_i1151" DrawAspect="Content" ObjectID="_1623094105" r:id="rId279"/>
        </w:object>
      </w:r>
      <w:r w:rsidR="00357136" w:rsidRPr="00C00E8E">
        <w:rPr>
          <w:rFonts w:eastAsia="新細明體" w:hint="eastAsia"/>
          <w:sz w:val="22"/>
          <w:szCs w:val="22"/>
          <w:u w:val="none"/>
        </w:rPr>
        <w:t>並</w:t>
      </w:r>
      <w:r w:rsidR="00357136" w:rsidRPr="00C00E8E">
        <w:rPr>
          <w:rFonts w:eastAsia="新細明體"/>
          <w:sz w:val="22"/>
          <w:szCs w:val="22"/>
          <w:u w:val="none"/>
        </w:rPr>
        <w:t>標</w:t>
      </w:r>
      <w:r w:rsidR="00357136" w:rsidRPr="00C00E8E">
        <w:rPr>
          <w:rFonts w:eastAsia="新細明體" w:hint="eastAsia"/>
          <w:sz w:val="22"/>
          <w:szCs w:val="22"/>
          <w:u w:val="none"/>
        </w:rPr>
        <w:t>示</w:t>
      </w:r>
      <w:r w:rsidR="00357136" w:rsidRPr="00C00E8E">
        <w:rPr>
          <w:rFonts w:eastAsia="新細明體"/>
          <w:sz w:val="22"/>
          <w:szCs w:val="22"/>
          <w:u w:val="none"/>
        </w:rPr>
        <w:t>出</w:t>
      </w:r>
      <w:r w:rsidR="00357136" w:rsidRPr="00C00E8E">
        <w:rPr>
          <w:rFonts w:eastAsia="新細明體" w:hint="eastAsia"/>
          <w:sz w:val="22"/>
          <w:szCs w:val="22"/>
          <w:u w:val="none"/>
        </w:rPr>
        <w:t>動量變化</w:t>
      </w:r>
      <w:r w:rsidR="00C56126" w:rsidRPr="00C56126">
        <w:rPr>
          <w:rFonts w:eastAsia="新細明體"/>
          <w:position w:val="-10"/>
          <w:sz w:val="24"/>
          <w:szCs w:val="22"/>
          <w:u w:val="none"/>
        </w:rPr>
        <w:object w:dxaOrig="420" w:dyaOrig="375">
          <v:shape id="_x0000_i1152" type="#_x0000_t75" style="width:21.35pt;height:19pt" o:ole="">
            <v:imagedata r:id="rId280" o:title=""/>
          </v:shape>
          <o:OLEObject Type="Embed" ProgID="Equation.DSMT4" ShapeID="_x0000_i1152" DrawAspect="Content" ObjectID="_1623094106" r:id="rId281"/>
        </w:object>
      </w:r>
      <w:r w:rsidR="00357136" w:rsidRPr="00C00E8E">
        <w:rPr>
          <w:rFonts w:eastAsia="新細明體"/>
          <w:sz w:val="22"/>
          <w:szCs w:val="22"/>
          <w:u w:val="none"/>
        </w:rPr>
        <w:t>、</w:t>
      </w:r>
      <w:r w:rsidR="00C56126" w:rsidRPr="00C56126">
        <w:rPr>
          <w:rFonts w:eastAsia="新細明體"/>
          <w:position w:val="-10"/>
          <w:sz w:val="24"/>
          <w:szCs w:val="22"/>
          <w:u w:val="none"/>
        </w:rPr>
        <w:object w:dxaOrig="450" w:dyaOrig="375">
          <v:shape id="_x0000_i1153" type="#_x0000_t75" style="width:22.55pt;height:19pt" o:ole="">
            <v:imagedata r:id="rId282" o:title=""/>
          </v:shape>
          <o:OLEObject Type="Embed" ProgID="Equation.DSMT4" ShapeID="_x0000_i1153" DrawAspect="Content" ObjectID="_1623094107" r:id="rId283"/>
        </w:object>
      </w:r>
      <w:r w:rsidR="00357136" w:rsidRPr="00C00E8E">
        <w:rPr>
          <w:rFonts w:eastAsia="新細明體" w:hint="eastAsia"/>
          <w:sz w:val="22"/>
          <w:szCs w:val="22"/>
          <w:u w:val="none"/>
        </w:rPr>
        <w:t>、</w:t>
      </w:r>
      <w:r w:rsidR="00357136" w:rsidRPr="00C00E8E">
        <w:rPr>
          <w:rFonts w:eastAsia="新細明體"/>
          <w:sz w:val="22"/>
          <w:szCs w:val="22"/>
          <w:u w:val="none"/>
        </w:rPr>
        <w:t>以及</w:t>
      </w:r>
      <w:r w:rsidR="00357136" w:rsidRPr="00C00E8E">
        <w:rPr>
          <w:rFonts w:eastAsia="新細明體" w:hint="eastAsia"/>
          <w:sz w:val="22"/>
          <w:szCs w:val="22"/>
          <w:u w:val="none"/>
        </w:rPr>
        <w:t>微粒</w:t>
      </w:r>
      <w:r w:rsidR="00357136" w:rsidRPr="00C00E8E">
        <w:rPr>
          <w:rFonts w:eastAsia="新細明體"/>
          <w:sz w:val="22"/>
          <w:szCs w:val="22"/>
          <w:u w:val="none"/>
        </w:rPr>
        <w:t>受光子合力</w:t>
      </w:r>
      <w:r w:rsidR="009F5EB1" w:rsidRPr="009F5EB1">
        <w:rPr>
          <w:rFonts w:eastAsia="新細明體"/>
          <w:position w:val="-6"/>
          <w:sz w:val="22"/>
          <w:szCs w:val="22"/>
          <w:u w:val="none"/>
        </w:rPr>
        <w:object w:dxaOrig="240" w:dyaOrig="320">
          <v:shape id="_x0000_i1154" type="#_x0000_t75" style="width:11.45pt;height:15.45pt" o:ole="">
            <v:imagedata r:id="rId248" o:title=""/>
          </v:shape>
          <o:OLEObject Type="Embed" ProgID="Equation.DSMT4" ShapeID="_x0000_i1154" DrawAspect="Content" ObjectID="_1623094108" r:id="rId284"/>
        </w:object>
      </w:r>
      <w:r w:rsidR="00357136" w:rsidRPr="00C00E8E">
        <w:rPr>
          <w:rFonts w:eastAsia="新細明體" w:hint="eastAsia"/>
          <w:sz w:val="22"/>
          <w:szCs w:val="22"/>
          <w:u w:val="none"/>
        </w:rPr>
        <w:t>作用</w:t>
      </w:r>
      <w:r w:rsidR="00357136" w:rsidRPr="00C00E8E">
        <w:rPr>
          <w:rFonts w:eastAsia="新細明體"/>
          <w:sz w:val="22"/>
          <w:szCs w:val="22"/>
          <w:u w:val="none"/>
        </w:rPr>
        <w:t>的方向。</w:t>
      </w:r>
      <w:r w:rsidR="00C00E8E">
        <w:rPr>
          <w:rFonts w:eastAsia="新細明體" w:hint="eastAsia"/>
          <w:sz w:val="22"/>
          <w:szCs w:val="22"/>
          <w:u w:val="none"/>
        </w:rPr>
        <w:t>（</w:t>
      </w:r>
      <w:r w:rsidR="00C00E8E" w:rsidRPr="00C00E8E">
        <w:rPr>
          <w:rFonts w:eastAsia="新細明體" w:hint="eastAsia"/>
          <w:sz w:val="22"/>
          <w:szCs w:val="22"/>
          <w:u w:val="none"/>
        </w:rPr>
        <w:t>5</w:t>
      </w:r>
      <w:r w:rsidR="00357136" w:rsidRPr="00C00E8E">
        <w:rPr>
          <w:rFonts w:eastAsia="新細明體"/>
          <w:sz w:val="22"/>
          <w:szCs w:val="22"/>
          <w:u w:val="none"/>
        </w:rPr>
        <w:t>分</w:t>
      </w:r>
      <w:r w:rsidR="00C00E8E">
        <w:rPr>
          <w:rFonts w:eastAsia="新細明體" w:hint="eastAsia"/>
          <w:sz w:val="22"/>
          <w:szCs w:val="22"/>
          <w:u w:val="none"/>
        </w:rPr>
        <w:t>）</w:t>
      </w:r>
    </w:p>
    <w:sectPr w:rsidR="00357136" w:rsidSect="007B28AF">
      <w:headerReference w:type="even" r:id="rId285"/>
      <w:headerReference w:type="default" r:id="rId286"/>
      <w:footerReference w:type="even" r:id="rId287"/>
      <w:footerReference w:type="default" r:id="rId288"/>
      <w:type w:val="continuous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E3B01" w:rsidRDefault="00DE3B01">
      <w:r>
        <w:separator/>
      </w:r>
    </w:p>
  </w:endnote>
  <w:endnote w:type="continuationSeparator" w:id="0">
    <w:p w:rsidR="00DE3B01" w:rsidRDefault="00DE3B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華康中楷體">
    <w:charset w:val="88"/>
    <w:family w:val="modern"/>
    <w:pitch w:val="fixed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 MingtiM BIG-5">
    <w:altName w:val="Times New Roman"/>
    <w:panose1 w:val="00000000000000000000"/>
    <w:charset w:val="00"/>
    <w:family w:val="roman"/>
    <w:notTrueType/>
    <w:pitch w:val="default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17BC" w:rsidRPr="00FD36E0" w:rsidRDefault="00D217BC">
    <w:pPr>
      <w:pStyle w:val="a9"/>
      <w:widowControl/>
      <w:tabs>
        <w:tab w:val="right" w:pos="9356"/>
      </w:tabs>
      <w:jc w:val="right"/>
      <w:rPr>
        <w:sz w:val="22"/>
        <w:szCs w:val="22"/>
      </w:rPr>
    </w:pPr>
    <w:r w:rsidRPr="00FD36E0">
      <w:rPr>
        <w:sz w:val="22"/>
        <w:szCs w:val="22"/>
      </w:rPr>
      <w:t xml:space="preserve">-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280705">
      <w:rPr>
        <w:noProof/>
        <w:sz w:val="22"/>
        <w:szCs w:val="22"/>
      </w:rPr>
      <w:t>4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17BC" w:rsidRPr="00FD36E0" w:rsidRDefault="00D217BC">
    <w:pPr>
      <w:pStyle w:val="a9"/>
      <w:widowControl/>
      <w:tabs>
        <w:tab w:val="right" w:pos="9356"/>
      </w:tabs>
      <w:rPr>
        <w:sz w:val="22"/>
        <w:szCs w:val="22"/>
      </w:rPr>
    </w:pPr>
    <w:r w:rsidRPr="00FD36E0">
      <w:rPr>
        <w:sz w:val="22"/>
        <w:szCs w:val="22"/>
      </w:rPr>
      <w:t xml:space="preserve">-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280705">
      <w:rPr>
        <w:noProof/>
        <w:sz w:val="22"/>
        <w:szCs w:val="22"/>
      </w:rPr>
      <w:t>3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E3B01" w:rsidRDefault="00DE3B01">
      <w:r>
        <w:separator/>
      </w:r>
    </w:p>
  </w:footnote>
  <w:footnote w:type="continuationSeparator" w:id="0">
    <w:p w:rsidR="00DE3B01" w:rsidRDefault="00DE3B0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17BC" w:rsidRPr="00FD36E0" w:rsidRDefault="00D217BC" w:rsidP="00472489">
    <w:pPr>
      <w:pStyle w:val="a7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  <w:szCs w:val="22"/>
      </w:rPr>
    </w:pPr>
    <w:proofErr w:type="gramStart"/>
    <w:r w:rsidRPr="00FD36E0">
      <w:rPr>
        <w:rFonts w:eastAsia="細明體" w:hint="eastAsia"/>
        <w:kern w:val="0"/>
        <w:sz w:val="22"/>
        <w:szCs w:val="22"/>
      </w:rPr>
      <w:t>10</w:t>
    </w:r>
    <w:r>
      <w:rPr>
        <w:rFonts w:eastAsia="細明體" w:hint="eastAsia"/>
        <w:kern w:val="0"/>
        <w:sz w:val="22"/>
        <w:szCs w:val="22"/>
      </w:rPr>
      <w:t>8</w:t>
    </w:r>
    <w:r w:rsidRPr="00FD36E0">
      <w:rPr>
        <w:rFonts w:eastAsia="細明體" w:hint="eastAsia"/>
        <w:kern w:val="0"/>
        <w:sz w:val="22"/>
        <w:szCs w:val="22"/>
      </w:rPr>
      <w:t>年指考</w:t>
    </w:r>
    <w:proofErr w:type="gramEnd"/>
    <w:r w:rsidRPr="00FD36E0">
      <w:rPr>
        <w:rFonts w:eastAsia="細明體"/>
        <w:kern w:val="0"/>
        <w:sz w:val="22"/>
        <w:szCs w:val="22"/>
      </w:rPr>
      <w:tab/>
    </w:r>
    <w:r w:rsidRPr="00FD36E0">
      <w:rPr>
        <w:rFonts w:eastAsia="細明體" w:hint="eastAsia"/>
        <w:kern w:val="0"/>
        <w:sz w:val="22"/>
        <w:szCs w:val="22"/>
      </w:rPr>
      <w:t>第</w:t>
    </w:r>
    <w:r w:rsidRPr="00FD36E0">
      <w:rPr>
        <w:rFonts w:eastAsia="細明體" w:hint="eastAsia"/>
        <w:kern w:val="0"/>
        <w:sz w:val="22"/>
        <w:szCs w:val="22"/>
      </w:rPr>
      <w:tab/>
    </w:r>
    <w:r w:rsidRPr="00FD36E0">
      <w:rPr>
        <w:rFonts w:eastAsia="細明體"/>
        <w:kern w:val="0"/>
        <w:sz w:val="22"/>
        <w:szCs w:val="22"/>
      </w:rPr>
      <w:fldChar w:fldCharType="begin"/>
    </w:r>
    <w:r w:rsidRPr="00FD36E0">
      <w:rPr>
        <w:rFonts w:eastAsia="細明體"/>
        <w:kern w:val="0"/>
        <w:sz w:val="22"/>
        <w:szCs w:val="22"/>
      </w:rPr>
      <w:instrText>PAGE</w:instrText>
    </w:r>
    <w:r w:rsidRPr="00FD36E0">
      <w:rPr>
        <w:rFonts w:eastAsia="細明體"/>
        <w:kern w:val="0"/>
        <w:sz w:val="22"/>
        <w:szCs w:val="22"/>
      </w:rPr>
      <w:fldChar w:fldCharType="separate"/>
    </w:r>
    <w:r w:rsidR="00280705">
      <w:rPr>
        <w:rFonts w:eastAsia="細明體"/>
        <w:noProof/>
        <w:kern w:val="0"/>
        <w:sz w:val="22"/>
        <w:szCs w:val="22"/>
      </w:rPr>
      <w:t>4</w:t>
    </w:r>
    <w:r w:rsidRPr="00FD36E0">
      <w:rPr>
        <w:rFonts w:eastAsia="細明體"/>
        <w:kern w:val="0"/>
        <w:sz w:val="22"/>
        <w:szCs w:val="22"/>
      </w:rPr>
      <w:fldChar w:fldCharType="end"/>
    </w:r>
    <w:r w:rsidRPr="00FD36E0">
      <w:rPr>
        <w:rFonts w:eastAsia="細明體" w:hint="eastAsia"/>
        <w:kern w:val="0"/>
        <w:sz w:val="22"/>
        <w:szCs w:val="22"/>
      </w:rPr>
      <w:t xml:space="preserve"> </w:t>
    </w:r>
    <w:r w:rsidRPr="00FD36E0">
      <w:rPr>
        <w:rFonts w:eastAsia="細明體" w:hint="eastAsia"/>
        <w:kern w:val="0"/>
        <w:sz w:val="22"/>
        <w:szCs w:val="22"/>
      </w:rPr>
      <w:t>頁</w:t>
    </w:r>
  </w:p>
  <w:p w:rsidR="00D217BC" w:rsidRPr="00FD36E0" w:rsidRDefault="00D217BC" w:rsidP="00472489">
    <w:pPr>
      <w:pStyle w:val="a7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  <w:szCs w:val="22"/>
      </w:rPr>
    </w:pPr>
    <w:r w:rsidRPr="00FD36E0">
      <w:rPr>
        <w:rFonts w:eastAsia="細明體" w:hint="eastAsia"/>
        <w:spacing w:val="20"/>
        <w:kern w:val="0"/>
        <w:sz w:val="22"/>
        <w:szCs w:val="22"/>
      </w:rPr>
      <w:t>物理考科</w:t>
    </w:r>
    <w:r w:rsidRPr="00FD36E0">
      <w:rPr>
        <w:rFonts w:eastAsia="細明體"/>
        <w:kern w:val="0"/>
        <w:sz w:val="22"/>
        <w:szCs w:val="22"/>
      </w:rPr>
      <w:tab/>
    </w:r>
    <w:r w:rsidRPr="00FD36E0">
      <w:rPr>
        <w:rFonts w:eastAsia="細明體" w:hint="eastAsia"/>
        <w:kern w:val="0"/>
        <w:sz w:val="22"/>
        <w:szCs w:val="22"/>
      </w:rPr>
      <w:t>共</w:t>
    </w:r>
    <w:r w:rsidRPr="00FD36E0">
      <w:rPr>
        <w:rFonts w:eastAsia="細明體" w:hint="eastAsia"/>
        <w:kern w:val="0"/>
        <w:sz w:val="22"/>
        <w:szCs w:val="22"/>
      </w:rPr>
      <w:tab/>
      <w:t xml:space="preserve">7 </w:t>
    </w:r>
    <w:r w:rsidRPr="00FD36E0">
      <w:rPr>
        <w:rFonts w:eastAsia="細明體" w:hint="eastAsia"/>
        <w:kern w:val="0"/>
        <w:sz w:val="22"/>
        <w:szCs w:val="22"/>
      </w:rPr>
      <w:t>頁</w:t>
    </w:r>
  </w:p>
  <w:p w:rsidR="00D217BC" w:rsidRPr="00FD36E0" w:rsidRDefault="00D217BC" w:rsidP="00E32E87">
    <w:pPr>
      <w:pStyle w:val="a7"/>
      <w:rPr>
        <w:sz w:val="22"/>
        <w:szCs w:val="2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17BC" w:rsidRPr="00FD36E0" w:rsidRDefault="00D217BC" w:rsidP="00E32E87">
    <w:pPr>
      <w:pStyle w:val="a7"/>
      <w:widowControl/>
      <w:tabs>
        <w:tab w:val="clear" w:pos="4153"/>
        <w:tab w:val="clear" w:pos="8306"/>
        <w:tab w:val="right" w:pos="9360"/>
      </w:tabs>
      <w:autoSpaceDE w:val="0"/>
      <w:autoSpaceDN w:val="0"/>
      <w:ind w:rightChars="-37" w:right="-89"/>
      <w:textAlignment w:val="bottom"/>
      <w:rPr>
        <w:sz w:val="22"/>
        <w:szCs w:val="22"/>
      </w:rPr>
    </w:pPr>
    <w:r w:rsidRPr="00FD36E0">
      <w:rPr>
        <w:rFonts w:hint="eastAsia"/>
        <w:sz w:val="22"/>
        <w:szCs w:val="22"/>
      </w:rPr>
      <w:t>第</w:t>
    </w:r>
    <w:r w:rsidRPr="00FD36E0">
      <w:rPr>
        <w:rFonts w:hint="eastAsia"/>
        <w:sz w:val="22"/>
        <w:szCs w:val="22"/>
      </w:rPr>
      <w:t xml:space="preserve">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280705">
      <w:rPr>
        <w:noProof/>
        <w:sz w:val="22"/>
        <w:szCs w:val="22"/>
      </w:rPr>
      <w:t>3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</w:t>
    </w:r>
    <w:r w:rsidRPr="00FD36E0">
      <w:rPr>
        <w:rFonts w:hint="eastAsia"/>
        <w:sz w:val="22"/>
        <w:szCs w:val="22"/>
      </w:rPr>
      <w:t>頁</w:t>
    </w:r>
    <w:r w:rsidRPr="00FD36E0">
      <w:rPr>
        <w:sz w:val="22"/>
        <w:szCs w:val="22"/>
      </w:rPr>
      <w:tab/>
    </w:r>
    <w:r w:rsidRPr="00FD36E0">
      <w:rPr>
        <w:rFonts w:hint="eastAsia"/>
        <w:sz w:val="22"/>
        <w:szCs w:val="22"/>
      </w:rPr>
      <w:t>10</w:t>
    </w:r>
    <w:r>
      <w:rPr>
        <w:rFonts w:hint="eastAsia"/>
        <w:sz w:val="22"/>
        <w:szCs w:val="22"/>
      </w:rPr>
      <w:t>8</w:t>
    </w:r>
    <w:r w:rsidRPr="00FD36E0">
      <w:rPr>
        <w:rFonts w:hint="eastAsia"/>
        <w:sz w:val="22"/>
        <w:szCs w:val="22"/>
      </w:rPr>
      <w:t>年指考</w:t>
    </w:r>
  </w:p>
  <w:p w:rsidR="00D217BC" w:rsidRPr="00FD36E0" w:rsidRDefault="00D217BC" w:rsidP="00BF119D">
    <w:pPr>
      <w:pStyle w:val="a7"/>
      <w:widowControl/>
      <w:tabs>
        <w:tab w:val="clear" w:pos="4153"/>
        <w:tab w:val="clear" w:pos="8306"/>
        <w:tab w:val="right" w:pos="9420"/>
      </w:tabs>
      <w:autoSpaceDE w:val="0"/>
      <w:autoSpaceDN w:val="0"/>
      <w:ind w:rightChars="-37" w:right="-89"/>
      <w:textAlignment w:val="bottom"/>
      <w:rPr>
        <w:sz w:val="22"/>
        <w:szCs w:val="22"/>
      </w:rPr>
    </w:pPr>
    <w:r w:rsidRPr="00FD36E0">
      <w:rPr>
        <w:rFonts w:hint="eastAsia"/>
        <w:sz w:val="22"/>
        <w:szCs w:val="22"/>
      </w:rPr>
      <w:t>共</w:t>
    </w:r>
    <w:r w:rsidRPr="00FD36E0">
      <w:rPr>
        <w:rFonts w:hint="eastAsia"/>
        <w:sz w:val="22"/>
        <w:szCs w:val="22"/>
      </w:rPr>
      <w:t xml:space="preserve"> 7 </w:t>
    </w:r>
    <w:r w:rsidRPr="00FD36E0">
      <w:rPr>
        <w:rFonts w:hint="eastAsia"/>
        <w:sz w:val="22"/>
        <w:szCs w:val="22"/>
      </w:rPr>
      <w:t>頁</w:t>
    </w:r>
    <w:r w:rsidRPr="00FD36E0">
      <w:rPr>
        <w:rFonts w:hint="eastAsia"/>
        <w:sz w:val="22"/>
        <w:szCs w:val="22"/>
      </w:rPr>
      <w:tab/>
    </w:r>
    <w:r w:rsidRPr="00FD36E0">
      <w:rPr>
        <w:rFonts w:hint="eastAsia"/>
        <w:spacing w:val="20"/>
        <w:sz w:val="22"/>
        <w:szCs w:val="22"/>
      </w:rPr>
      <w:t>物理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B13CF974"/>
    <w:lvl w:ilvl="0">
      <w:start w:val="1"/>
      <w:numFmt w:val="decimal"/>
      <w:lvlText w:val="%1."/>
      <w:lvlJc w:val="left"/>
      <w:pPr>
        <w:tabs>
          <w:tab w:val="num" w:pos="2281"/>
        </w:tabs>
        <w:ind w:leftChars="1000" w:left="2281" w:hangingChars="200" w:hanging="360"/>
      </w:pPr>
    </w:lvl>
  </w:abstractNum>
  <w:abstractNum w:abstractNumId="1" w15:restartNumberingAfterBreak="0">
    <w:nsid w:val="FFFFFF7D"/>
    <w:multiLevelType w:val="singleLevel"/>
    <w:tmpl w:val="2F6467F6"/>
    <w:lvl w:ilvl="0">
      <w:start w:val="1"/>
      <w:numFmt w:val="decimal"/>
      <w:lvlText w:val="%1."/>
      <w:lvlJc w:val="left"/>
      <w:pPr>
        <w:tabs>
          <w:tab w:val="num" w:pos="1801"/>
        </w:tabs>
        <w:ind w:leftChars="800" w:left="1801" w:hangingChars="200" w:hanging="360"/>
      </w:pPr>
    </w:lvl>
  </w:abstractNum>
  <w:abstractNum w:abstractNumId="2" w15:restartNumberingAfterBreak="0">
    <w:nsid w:val="FFFFFF7E"/>
    <w:multiLevelType w:val="singleLevel"/>
    <w:tmpl w:val="FEF0DBEA"/>
    <w:lvl w:ilvl="0">
      <w:start w:val="1"/>
      <w:numFmt w:val="decimal"/>
      <w:lvlText w:val="%1."/>
      <w:lvlJc w:val="left"/>
      <w:pPr>
        <w:tabs>
          <w:tab w:val="num" w:pos="1321"/>
        </w:tabs>
        <w:ind w:leftChars="600" w:left="1321" w:hangingChars="200" w:hanging="360"/>
      </w:pPr>
    </w:lvl>
  </w:abstractNum>
  <w:abstractNum w:abstractNumId="3" w15:restartNumberingAfterBreak="0">
    <w:nsid w:val="FFFFFF7F"/>
    <w:multiLevelType w:val="singleLevel"/>
    <w:tmpl w:val="F5544296"/>
    <w:lvl w:ilvl="0">
      <w:start w:val="1"/>
      <w:numFmt w:val="decimal"/>
      <w:lvlText w:val="%1."/>
      <w:lvlJc w:val="left"/>
      <w:pPr>
        <w:tabs>
          <w:tab w:val="num" w:pos="841"/>
        </w:tabs>
        <w:ind w:leftChars="400" w:left="841" w:hangingChars="200" w:hanging="360"/>
      </w:pPr>
    </w:lvl>
  </w:abstractNum>
  <w:abstractNum w:abstractNumId="4" w15:restartNumberingAfterBreak="0">
    <w:nsid w:val="FFFFFF80"/>
    <w:multiLevelType w:val="singleLevel"/>
    <w:tmpl w:val="4970AEA0"/>
    <w:lvl w:ilvl="0">
      <w:start w:val="1"/>
      <w:numFmt w:val="bullet"/>
      <w:lvlText w:val=""/>
      <w:lvlJc w:val="left"/>
      <w:pPr>
        <w:tabs>
          <w:tab w:val="num" w:pos="2281"/>
        </w:tabs>
        <w:ind w:leftChars="1000" w:left="2281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C2CBEC6"/>
    <w:lvl w:ilvl="0">
      <w:start w:val="1"/>
      <w:numFmt w:val="bullet"/>
      <w:lvlText w:val=""/>
      <w:lvlJc w:val="left"/>
      <w:pPr>
        <w:tabs>
          <w:tab w:val="num" w:pos="1801"/>
        </w:tabs>
        <w:ind w:leftChars="800" w:left="1801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04F0E86E"/>
    <w:lvl w:ilvl="0">
      <w:start w:val="1"/>
      <w:numFmt w:val="bullet"/>
      <w:lvlText w:val=""/>
      <w:lvlJc w:val="left"/>
      <w:pPr>
        <w:tabs>
          <w:tab w:val="num" w:pos="1321"/>
        </w:tabs>
        <w:ind w:leftChars="600" w:left="1321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D1BCC336"/>
    <w:lvl w:ilvl="0">
      <w:start w:val="1"/>
      <w:numFmt w:val="bullet"/>
      <w:lvlText w:val=""/>
      <w:lvlJc w:val="left"/>
      <w:pPr>
        <w:tabs>
          <w:tab w:val="num" w:pos="841"/>
        </w:tabs>
        <w:ind w:leftChars="400" w:left="841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471E9E06"/>
    <w:lvl w:ilvl="0">
      <w:start w:val="1"/>
      <w:numFmt w:val="decimal"/>
      <w:lvlText w:val="%1."/>
      <w:lvlJc w:val="left"/>
      <w:pPr>
        <w:tabs>
          <w:tab w:val="num" w:pos="361"/>
        </w:tabs>
        <w:ind w:leftChars="200" w:left="361" w:hangingChars="200" w:hanging="360"/>
      </w:pPr>
    </w:lvl>
  </w:abstractNum>
  <w:abstractNum w:abstractNumId="9" w15:restartNumberingAfterBreak="0">
    <w:nsid w:val="FFFFFF89"/>
    <w:multiLevelType w:val="singleLevel"/>
    <w:tmpl w:val="5A98EBD8"/>
    <w:lvl w:ilvl="0">
      <w:start w:val="1"/>
      <w:numFmt w:val="bullet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0432AF4"/>
    <w:multiLevelType w:val="hybridMultilevel"/>
    <w:tmpl w:val="B3B498B4"/>
    <w:lvl w:ilvl="0" w:tplc="D398107C">
      <w:start w:val="1"/>
      <w:numFmt w:val="decimal"/>
      <w:lvlText w:val="%1."/>
      <w:lvlJc w:val="left"/>
      <w:pPr>
        <w:ind w:left="729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9" w:hanging="480"/>
      </w:pPr>
    </w:lvl>
    <w:lvl w:ilvl="2" w:tplc="0409001B" w:tentative="1">
      <w:start w:val="1"/>
      <w:numFmt w:val="lowerRoman"/>
      <w:lvlText w:val="%3."/>
      <w:lvlJc w:val="right"/>
      <w:pPr>
        <w:ind w:left="1809" w:hanging="480"/>
      </w:pPr>
    </w:lvl>
    <w:lvl w:ilvl="3" w:tplc="0409000F" w:tentative="1">
      <w:start w:val="1"/>
      <w:numFmt w:val="decimal"/>
      <w:lvlText w:val="%4."/>
      <w:lvlJc w:val="left"/>
      <w:pPr>
        <w:ind w:left="22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9" w:hanging="480"/>
      </w:pPr>
    </w:lvl>
    <w:lvl w:ilvl="5" w:tplc="0409001B" w:tentative="1">
      <w:start w:val="1"/>
      <w:numFmt w:val="lowerRoman"/>
      <w:lvlText w:val="%6."/>
      <w:lvlJc w:val="right"/>
      <w:pPr>
        <w:ind w:left="3249" w:hanging="480"/>
      </w:pPr>
    </w:lvl>
    <w:lvl w:ilvl="6" w:tplc="0409000F" w:tentative="1">
      <w:start w:val="1"/>
      <w:numFmt w:val="decimal"/>
      <w:lvlText w:val="%7."/>
      <w:lvlJc w:val="left"/>
      <w:pPr>
        <w:ind w:left="37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9" w:hanging="480"/>
      </w:pPr>
    </w:lvl>
    <w:lvl w:ilvl="8" w:tplc="0409001B" w:tentative="1">
      <w:start w:val="1"/>
      <w:numFmt w:val="lowerRoman"/>
      <w:lvlText w:val="%9."/>
      <w:lvlJc w:val="right"/>
      <w:pPr>
        <w:ind w:left="4689" w:hanging="480"/>
      </w:pPr>
    </w:lvl>
  </w:abstractNum>
  <w:abstractNum w:abstractNumId="11" w15:restartNumberingAfterBreak="0">
    <w:nsid w:val="04C05ACD"/>
    <w:multiLevelType w:val="hybridMultilevel"/>
    <w:tmpl w:val="18FCF660"/>
    <w:lvl w:ilvl="0" w:tplc="48B81C10">
      <w:start w:val="1"/>
      <w:numFmt w:val="taiwaneseCountingThousand"/>
      <w:lvlText w:val="%1、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13391920"/>
    <w:multiLevelType w:val="hybridMultilevel"/>
    <w:tmpl w:val="4B6035AE"/>
    <w:lvl w:ilvl="0" w:tplc="D3E8F4C2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144B22C4"/>
    <w:multiLevelType w:val="hybridMultilevel"/>
    <w:tmpl w:val="CC184AE2"/>
    <w:lvl w:ilvl="0" w:tplc="56788B3A">
      <w:start w:val="1"/>
      <w:numFmt w:val="upperLetter"/>
      <w:lvlText w:val="(%1)"/>
      <w:lvlJc w:val="left"/>
      <w:pPr>
        <w:tabs>
          <w:tab w:val="num" w:pos="577"/>
        </w:tabs>
        <w:ind w:left="577" w:hanging="435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02"/>
        </w:tabs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82"/>
        </w:tabs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62"/>
        </w:tabs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2"/>
        </w:tabs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2"/>
        </w:tabs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2"/>
        </w:tabs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2"/>
        </w:tabs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2"/>
        </w:tabs>
        <w:ind w:left="4462" w:hanging="480"/>
      </w:pPr>
    </w:lvl>
  </w:abstractNum>
  <w:abstractNum w:abstractNumId="14" w15:restartNumberingAfterBreak="0">
    <w:nsid w:val="14593BCA"/>
    <w:multiLevelType w:val="hybridMultilevel"/>
    <w:tmpl w:val="9EA0D254"/>
    <w:lvl w:ilvl="0" w:tplc="67C0BB72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172B7969"/>
    <w:multiLevelType w:val="hybridMultilevel"/>
    <w:tmpl w:val="632AC816"/>
    <w:lvl w:ilvl="0" w:tplc="E62815E6">
      <w:start w:val="1"/>
      <w:numFmt w:val="upperLetter"/>
      <w:lvlText w:val="(%1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01">
      <w:start w:val="1"/>
      <w:numFmt w:val="bullet"/>
      <w:lvlText w:val=""/>
      <w:lvlJc w:val="left"/>
      <w:pPr>
        <w:tabs>
          <w:tab w:val="num" w:pos="1560"/>
        </w:tabs>
        <w:ind w:left="15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00"/>
        </w:tabs>
        <w:ind w:left="30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80"/>
        </w:tabs>
        <w:ind w:left="34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40"/>
        </w:tabs>
        <w:ind w:left="44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20"/>
        </w:tabs>
        <w:ind w:left="4920" w:hanging="480"/>
      </w:pPr>
    </w:lvl>
  </w:abstractNum>
  <w:abstractNum w:abstractNumId="16" w15:restartNumberingAfterBreak="0">
    <w:nsid w:val="23D42377"/>
    <w:multiLevelType w:val="hybridMultilevel"/>
    <w:tmpl w:val="01B2479E"/>
    <w:lvl w:ilvl="0" w:tplc="C6C8715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新細明體" w:hAnsi="新細明體" w:hint="default"/>
      </w:rPr>
    </w:lvl>
    <w:lvl w:ilvl="1" w:tplc="C88C3AE4">
      <w:start w:val="1"/>
      <w:numFmt w:val="upperLetter"/>
      <w:lvlText w:val="(%2)"/>
      <w:lvlJc w:val="left"/>
      <w:pPr>
        <w:tabs>
          <w:tab w:val="num" w:pos="876"/>
        </w:tabs>
        <w:ind w:left="876" w:hanging="39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26623401"/>
    <w:multiLevelType w:val="hybridMultilevel"/>
    <w:tmpl w:val="7B5E27BC"/>
    <w:lvl w:ilvl="0" w:tplc="2D486D52">
      <w:start w:val="1"/>
      <w:numFmt w:val="upperLetter"/>
      <w:lvlText w:val="(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DC7C3EA8">
      <w:start w:val="3"/>
      <w:numFmt w:val="ideographTraditional"/>
      <w:lvlText w:val="(%2)"/>
      <w:lvlJc w:val="left"/>
      <w:pPr>
        <w:tabs>
          <w:tab w:val="num" w:pos="5550"/>
        </w:tabs>
        <w:ind w:left="5550" w:hanging="447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8" w15:restartNumberingAfterBreak="0">
    <w:nsid w:val="27580704"/>
    <w:multiLevelType w:val="hybridMultilevel"/>
    <w:tmpl w:val="9BA44C6E"/>
    <w:lvl w:ilvl="0" w:tplc="AFC819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 w15:restartNumberingAfterBreak="0">
    <w:nsid w:val="2A942DFF"/>
    <w:multiLevelType w:val="hybridMultilevel"/>
    <w:tmpl w:val="83FCD9AC"/>
    <w:lvl w:ilvl="0" w:tplc="EE722D7E">
      <w:start w:val="5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0" w15:restartNumberingAfterBreak="0">
    <w:nsid w:val="345F6D52"/>
    <w:multiLevelType w:val="hybridMultilevel"/>
    <w:tmpl w:val="3348CACA"/>
    <w:lvl w:ilvl="0" w:tplc="58DEB93E">
      <w:start w:val="2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3A4646A4"/>
    <w:multiLevelType w:val="hybridMultilevel"/>
    <w:tmpl w:val="D72EBF02"/>
    <w:lvl w:ilvl="0" w:tplc="A6B262EE">
      <w:start w:val="4"/>
      <w:numFmt w:val="upperLetter"/>
      <w:lvlText w:val="(%1)"/>
      <w:lvlJc w:val="left"/>
      <w:pPr>
        <w:tabs>
          <w:tab w:val="num" w:pos="3090"/>
        </w:tabs>
        <w:ind w:left="3090" w:hanging="309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3A5A4041"/>
    <w:multiLevelType w:val="hybridMultilevel"/>
    <w:tmpl w:val="76A64780"/>
    <w:lvl w:ilvl="0" w:tplc="FBCC713C">
      <w:start w:val="1"/>
      <w:numFmt w:val="taiwaneseCountingThousand"/>
      <w:lvlText w:val="%1、"/>
      <w:lvlJc w:val="left"/>
      <w:pPr>
        <w:ind w:left="540" w:hanging="54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 w15:restartNumberingAfterBreak="0">
    <w:nsid w:val="3D925AE6"/>
    <w:multiLevelType w:val="hybridMultilevel"/>
    <w:tmpl w:val="2C2CFABA"/>
    <w:lvl w:ilvl="0" w:tplc="DECA69CC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4" w15:restartNumberingAfterBreak="0">
    <w:nsid w:val="465E3BA3"/>
    <w:multiLevelType w:val="hybridMultilevel"/>
    <w:tmpl w:val="CDEECD88"/>
    <w:lvl w:ilvl="0" w:tplc="C6E6D98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 w15:restartNumberingAfterBreak="0">
    <w:nsid w:val="49D1089C"/>
    <w:multiLevelType w:val="hybridMultilevel"/>
    <w:tmpl w:val="C660C850"/>
    <w:lvl w:ilvl="0" w:tplc="180A9D42">
      <w:start w:val="1"/>
      <w:numFmt w:val="taiwaneseCountingThousand"/>
      <w:lvlText w:val="%1、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4A1138BD"/>
    <w:multiLevelType w:val="hybridMultilevel"/>
    <w:tmpl w:val="B1D4BB64"/>
    <w:lvl w:ilvl="0" w:tplc="CCAC5E44">
      <w:start w:val="1"/>
      <w:numFmt w:val="upp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7" w15:restartNumberingAfterBreak="0">
    <w:nsid w:val="4B262926"/>
    <w:multiLevelType w:val="hybridMultilevel"/>
    <w:tmpl w:val="AADC51B6"/>
    <w:lvl w:ilvl="0" w:tplc="AB346838">
      <w:start w:val="1"/>
      <w:numFmt w:val="upperLetter"/>
      <w:lvlText w:val="(%1)"/>
      <w:lvlJc w:val="left"/>
      <w:pPr>
        <w:tabs>
          <w:tab w:val="num" w:pos="828"/>
        </w:tabs>
        <w:ind w:left="828" w:hanging="468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8" w15:restartNumberingAfterBreak="0">
    <w:nsid w:val="51393FBE"/>
    <w:multiLevelType w:val="hybridMultilevel"/>
    <w:tmpl w:val="BAEA46D0"/>
    <w:lvl w:ilvl="0" w:tplc="27DC9882">
      <w:start w:val="1"/>
      <w:numFmt w:val="upperLetter"/>
      <w:lvlText w:val="(%1)"/>
      <w:lvlJc w:val="left"/>
      <w:pPr>
        <w:tabs>
          <w:tab w:val="num" w:pos="915"/>
        </w:tabs>
        <w:ind w:left="915" w:hanging="435"/>
      </w:pPr>
      <w:rPr>
        <w:rFonts w:hint="eastAsia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29" w15:restartNumberingAfterBreak="0">
    <w:nsid w:val="51D93317"/>
    <w:multiLevelType w:val="hybridMultilevel"/>
    <w:tmpl w:val="C8B67436"/>
    <w:lvl w:ilvl="0" w:tplc="B92ECF7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 w15:restartNumberingAfterBreak="0">
    <w:nsid w:val="5C51480E"/>
    <w:multiLevelType w:val="hybridMultilevel"/>
    <w:tmpl w:val="559480A0"/>
    <w:lvl w:ilvl="0" w:tplc="B68CB67E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EB8AA44E">
      <w:start w:val="3"/>
      <w:numFmt w:val="upperLetter"/>
      <w:lvlText w:val="(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64C807C8"/>
    <w:multiLevelType w:val="hybridMultilevel"/>
    <w:tmpl w:val="12EC4BD4"/>
    <w:lvl w:ilvl="0" w:tplc="5EF20794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ascii="新細明體" w:eastAsia="新細明體" w:hAnsi="新細明體" w:cs="Times New Roman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2" w15:restartNumberingAfterBreak="0">
    <w:nsid w:val="6BD63F37"/>
    <w:multiLevelType w:val="singleLevel"/>
    <w:tmpl w:val="CBBED5F6"/>
    <w:lvl w:ilvl="0">
      <w:start w:val="1"/>
      <w:numFmt w:val="upperLetter"/>
      <w:lvlText w:val="(%1)"/>
      <w:lvlJc w:val="left"/>
      <w:pPr>
        <w:tabs>
          <w:tab w:val="num" w:pos="830"/>
        </w:tabs>
        <w:ind w:left="830" w:hanging="456"/>
      </w:pPr>
    </w:lvl>
  </w:abstractNum>
  <w:abstractNum w:abstractNumId="33" w15:restartNumberingAfterBreak="0">
    <w:nsid w:val="6C5B3738"/>
    <w:multiLevelType w:val="singleLevel"/>
    <w:tmpl w:val="582C1542"/>
    <w:lvl w:ilvl="0">
      <w:start w:val="1"/>
      <w:numFmt w:val="upperLetter"/>
      <w:lvlText w:val="(%1)"/>
      <w:lvlJc w:val="left"/>
      <w:pPr>
        <w:tabs>
          <w:tab w:val="num" w:pos="840"/>
        </w:tabs>
        <w:ind w:left="840" w:hanging="360"/>
      </w:pPr>
      <w:rPr>
        <w:rFonts w:hint="default"/>
      </w:rPr>
    </w:lvl>
  </w:abstractNum>
  <w:abstractNum w:abstractNumId="34" w15:restartNumberingAfterBreak="0">
    <w:nsid w:val="7063451A"/>
    <w:multiLevelType w:val="hybridMultilevel"/>
    <w:tmpl w:val="BFD60FF2"/>
    <w:lvl w:ilvl="0" w:tplc="C90AFE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85" w:hanging="480"/>
      </w:pPr>
    </w:lvl>
    <w:lvl w:ilvl="2" w:tplc="0409001B" w:tentative="1">
      <w:start w:val="1"/>
      <w:numFmt w:val="lowerRoman"/>
      <w:lvlText w:val="%3."/>
      <w:lvlJc w:val="right"/>
      <w:pPr>
        <w:ind w:left="1865" w:hanging="480"/>
      </w:pPr>
    </w:lvl>
    <w:lvl w:ilvl="3" w:tplc="0409000F" w:tentative="1">
      <w:start w:val="1"/>
      <w:numFmt w:val="decimal"/>
      <w:lvlText w:val="%4."/>
      <w:lvlJc w:val="left"/>
      <w:pPr>
        <w:ind w:left="234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25" w:hanging="480"/>
      </w:pPr>
    </w:lvl>
    <w:lvl w:ilvl="5" w:tplc="0409001B" w:tentative="1">
      <w:start w:val="1"/>
      <w:numFmt w:val="lowerRoman"/>
      <w:lvlText w:val="%6."/>
      <w:lvlJc w:val="right"/>
      <w:pPr>
        <w:ind w:left="3305" w:hanging="480"/>
      </w:pPr>
    </w:lvl>
    <w:lvl w:ilvl="6" w:tplc="0409000F" w:tentative="1">
      <w:start w:val="1"/>
      <w:numFmt w:val="decimal"/>
      <w:lvlText w:val="%7."/>
      <w:lvlJc w:val="left"/>
      <w:pPr>
        <w:ind w:left="378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65" w:hanging="480"/>
      </w:pPr>
    </w:lvl>
    <w:lvl w:ilvl="8" w:tplc="0409001B" w:tentative="1">
      <w:start w:val="1"/>
      <w:numFmt w:val="lowerRoman"/>
      <w:lvlText w:val="%9."/>
      <w:lvlJc w:val="right"/>
      <w:pPr>
        <w:ind w:left="4745" w:hanging="480"/>
      </w:pPr>
    </w:lvl>
  </w:abstractNum>
  <w:abstractNum w:abstractNumId="35" w15:restartNumberingAfterBreak="0">
    <w:nsid w:val="71E65EE9"/>
    <w:multiLevelType w:val="hybridMultilevel"/>
    <w:tmpl w:val="B9129810"/>
    <w:lvl w:ilvl="0" w:tplc="D35868FA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6" w15:restartNumberingAfterBreak="0">
    <w:nsid w:val="72C41A0F"/>
    <w:multiLevelType w:val="hybridMultilevel"/>
    <w:tmpl w:val="A1BC42C8"/>
    <w:lvl w:ilvl="0" w:tplc="F29E3D82">
      <w:start w:val="1"/>
      <w:numFmt w:val="upperLetter"/>
      <w:lvlText w:val="(%1)"/>
      <w:lvlJc w:val="left"/>
      <w:pPr>
        <w:tabs>
          <w:tab w:val="num" w:pos="719"/>
        </w:tabs>
        <w:ind w:left="719" w:hanging="435"/>
      </w:pPr>
      <w:rPr>
        <w:rFonts w:hint="eastAsia"/>
      </w:rPr>
    </w:lvl>
    <w:lvl w:ilvl="1" w:tplc="4AD07090">
      <w:start w:val="2"/>
      <w:numFmt w:val="decimal"/>
      <w:suff w:val="space"/>
      <w:lvlText w:val="(%2)"/>
      <w:lvlJc w:val="left"/>
      <w:pPr>
        <w:ind w:left="1034" w:hanging="27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24"/>
        </w:tabs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4"/>
        </w:tabs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4"/>
        </w:tabs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4"/>
        </w:tabs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4"/>
        </w:tabs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4"/>
        </w:tabs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4"/>
        </w:tabs>
        <w:ind w:left="4604" w:hanging="480"/>
      </w:pPr>
    </w:lvl>
  </w:abstractNum>
  <w:abstractNum w:abstractNumId="37" w15:restartNumberingAfterBreak="0">
    <w:nsid w:val="77490E96"/>
    <w:multiLevelType w:val="hybridMultilevel"/>
    <w:tmpl w:val="E2A68F04"/>
    <w:lvl w:ilvl="0" w:tplc="BF7213EE">
      <w:start w:val="1"/>
      <w:numFmt w:val="upperLetter"/>
      <w:lvlText w:val="(%1)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77D5699D"/>
    <w:multiLevelType w:val="hybridMultilevel"/>
    <w:tmpl w:val="631E01E2"/>
    <w:lvl w:ilvl="0" w:tplc="AB346838">
      <w:start w:val="1"/>
      <w:numFmt w:val="upperLetter"/>
      <w:lvlText w:val="(%1)"/>
      <w:lvlJc w:val="left"/>
      <w:pPr>
        <w:tabs>
          <w:tab w:val="num" w:pos="468"/>
        </w:tabs>
        <w:ind w:left="468" w:hanging="468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9" w15:restartNumberingAfterBreak="0">
    <w:nsid w:val="7D74264B"/>
    <w:multiLevelType w:val="hybridMultilevel"/>
    <w:tmpl w:val="4B6035AE"/>
    <w:lvl w:ilvl="0" w:tplc="D3E8F4C2">
      <w:start w:val="1"/>
      <w:numFmt w:val="upperLetter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6"/>
  </w:num>
  <w:num w:numId="12">
    <w:abstractNumId w:val="13"/>
  </w:num>
  <w:num w:numId="13">
    <w:abstractNumId w:val="14"/>
  </w:num>
  <w:num w:numId="14">
    <w:abstractNumId w:val="37"/>
  </w:num>
  <w:num w:numId="15">
    <w:abstractNumId w:val="26"/>
  </w:num>
  <w:num w:numId="16">
    <w:abstractNumId w:val="20"/>
  </w:num>
  <w:num w:numId="17">
    <w:abstractNumId w:val="19"/>
  </w:num>
  <w:num w:numId="18">
    <w:abstractNumId w:val="33"/>
  </w:num>
  <w:num w:numId="19">
    <w:abstractNumId w:val="32"/>
  </w:num>
  <w:num w:numId="20">
    <w:abstractNumId w:val="30"/>
  </w:num>
  <w:num w:numId="21">
    <w:abstractNumId w:val="17"/>
  </w:num>
  <w:num w:numId="22">
    <w:abstractNumId w:val="16"/>
  </w:num>
  <w:num w:numId="23">
    <w:abstractNumId w:val="28"/>
  </w:num>
  <w:num w:numId="24">
    <w:abstractNumId w:val="23"/>
  </w:num>
  <w:num w:numId="25">
    <w:abstractNumId w:val="21"/>
  </w:num>
  <w:num w:numId="26">
    <w:abstractNumId w:val="35"/>
  </w:num>
  <w:num w:numId="27">
    <w:abstractNumId w:val="31"/>
  </w:num>
  <w:num w:numId="28">
    <w:abstractNumId w:val="25"/>
  </w:num>
  <w:num w:numId="29">
    <w:abstractNumId w:val="11"/>
  </w:num>
  <w:num w:numId="30">
    <w:abstractNumId w:val="38"/>
  </w:num>
  <w:num w:numId="31">
    <w:abstractNumId w:val="27"/>
  </w:num>
  <w:num w:numId="32">
    <w:abstractNumId w:val="15"/>
  </w:num>
  <w:num w:numId="33">
    <w:abstractNumId w:val="12"/>
  </w:num>
  <w:num w:numId="34">
    <w:abstractNumId w:val="18"/>
  </w:num>
  <w:num w:numId="35">
    <w:abstractNumId w:val="39"/>
  </w:num>
  <w:num w:numId="36">
    <w:abstractNumId w:val="24"/>
  </w:num>
  <w:num w:numId="37">
    <w:abstractNumId w:val="29"/>
  </w:num>
  <w:num w:numId="38">
    <w:abstractNumId w:val="10"/>
  </w:num>
  <w:num w:numId="39">
    <w:abstractNumId w:val="34"/>
  </w:num>
  <w:num w:numId="4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5019"/>
    <w:rsid w:val="00004CD1"/>
    <w:rsid w:val="00007522"/>
    <w:rsid w:val="00010EBA"/>
    <w:rsid w:val="00011897"/>
    <w:rsid w:val="00012B08"/>
    <w:rsid w:val="00012C20"/>
    <w:rsid w:val="0001622E"/>
    <w:rsid w:val="000216C9"/>
    <w:rsid w:val="00023FDA"/>
    <w:rsid w:val="000265C6"/>
    <w:rsid w:val="00035D47"/>
    <w:rsid w:val="00040085"/>
    <w:rsid w:val="00041293"/>
    <w:rsid w:val="00042BC6"/>
    <w:rsid w:val="00046436"/>
    <w:rsid w:val="00053A4D"/>
    <w:rsid w:val="00055E8A"/>
    <w:rsid w:val="00056A41"/>
    <w:rsid w:val="0006136B"/>
    <w:rsid w:val="000623DA"/>
    <w:rsid w:val="00064726"/>
    <w:rsid w:val="00066997"/>
    <w:rsid w:val="00075D3C"/>
    <w:rsid w:val="00086156"/>
    <w:rsid w:val="000874F3"/>
    <w:rsid w:val="00090E8C"/>
    <w:rsid w:val="00094E6C"/>
    <w:rsid w:val="000978F3"/>
    <w:rsid w:val="000A118C"/>
    <w:rsid w:val="000A1C68"/>
    <w:rsid w:val="000A1E27"/>
    <w:rsid w:val="000A726E"/>
    <w:rsid w:val="000B1352"/>
    <w:rsid w:val="000B13F2"/>
    <w:rsid w:val="000B270C"/>
    <w:rsid w:val="000B32D1"/>
    <w:rsid w:val="000B5D5E"/>
    <w:rsid w:val="000B7471"/>
    <w:rsid w:val="000C1ABD"/>
    <w:rsid w:val="000C6D79"/>
    <w:rsid w:val="000D07C6"/>
    <w:rsid w:val="000D1889"/>
    <w:rsid w:val="000D2352"/>
    <w:rsid w:val="000D3388"/>
    <w:rsid w:val="000D3432"/>
    <w:rsid w:val="000D4989"/>
    <w:rsid w:val="000D647B"/>
    <w:rsid w:val="000E227C"/>
    <w:rsid w:val="000E3B96"/>
    <w:rsid w:val="000E519D"/>
    <w:rsid w:val="000F0CE2"/>
    <w:rsid w:val="000F1773"/>
    <w:rsid w:val="000F2888"/>
    <w:rsid w:val="000F2F79"/>
    <w:rsid w:val="000F47C0"/>
    <w:rsid w:val="000F5DB9"/>
    <w:rsid w:val="001049E0"/>
    <w:rsid w:val="00105AD5"/>
    <w:rsid w:val="00112F4C"/>
    <w:rsid w:val="00115024"/>
    <w:rsid w:val="0012413B"/>
    <w:rsid w:val="00131268"/>
    <w:rsid w:val="00133C5A"/>
    <w:rsid w:val="00135019"/>
    <w:rsid w:val="0013586B"/>
    <w:rsid w:val="00137C3E"/>
    <w:rsid w:val="001404EF"/>
    <w:rsid w:val="0014136D"/>
    <w:rsid w:val="00141EEA"/>
    <w:rsid w:val="00143B4E"/>
    <w:rsid w:val="0014693A"/>
    <w:rsid w:val="00152D51"/>
    <w:rsid w:val="0015476B"/>
    <w:rsid w:val="00155072"/>
    <w:rsid w:val="00156810"/>
    <w:rsid w:val="00156988"/>
    <w:rsid w:val="0016023A"/>
    <w:rsid w:val="001622EC"/>
    <w:rsid w:val="00163A6F"/>
    <w:rsid w:val="00172DFF"/>
    <w:rsid w:val="00180918"/>
    <w:rsid w:val="00182DA8"/>
    <w:rsid w:val="00185D84"/>
    <w:rsid w:val="00196A77"/>
    <w:rsid w:val="00196B8E"/>
    <w:rsid w:val="00197011"/>
    <w:rsid w:val="00197D71"/>
    <w:rsid w:val="001A4B49"/>
    <w:rsid w:val="001B3EC1"/>
    <w:rsid w:val="001B7E5B"/>
    <w:rsid w:val="001C011B"/>
    <w:rsid w:val="001C2528"/>
    <w:rsid w:val="001C2C11"/>
    <w:rsid w:val="001C409C"/>
    <w:rsid w:val="001C4A94"/>
    <w:rsid w:val="001C5578"/>
    <w:rsid w:val="001C78DA"/>
    <w:rsid w:val="001C7F49"/>
    <w:rsid w:val="001D2CCE"/>
    <w:rsid w:val="001D7FEC"/>
    <w:rsid w:val="001E0F57"/>
    <w:rsid w:val="001E4350"/>
    <w:rsid w:val="001E5879"/>
    <w:rsid w:val="001E7DFA"/>
    <w:rsid w:val="001F0EB3"/>
    <w:rsid w:val="001F526A"/>
    <w:rsid w:val="001F53A2"/>
    <w:rsid w:val="001F5DB0"/>
    <w:rsid w:val="00203819"/>
    <w:rsid w:val="002058C3"/>
    <w:rsid w:val="00207B66"/>
    <w:rsid w:val="002151F2"/>
    <w:rsid w:val="0022172C"/>
    <w:rsid w:val="00221A08"/>
    <w:rsid w:val="00221DE7"/>
    <w:rsid w:val="002240A2"/>
    <w:rsid w:val="00224F4E"/>
    <w:rsid w:val="00227F2F"/>
    <w:rsid w:val="00232D6A"/>
    <w:rsid w:val="00236864"/>
    <w:rsid w:val="00240929"/>
    <w:rsid w:val="00241435"/>
    <w:rsid w:val="0024717D"/>
    <w:rsid w:val="0024780D"/>
    <w:rsid w:val="00250992"/>
    <w:rsid w:val="00252247"/>
    <w:rsid w:val="00257376"/>
    <w:rsid w:val="00257884"/>
    <w:rsid w:val="002625E9"/>
    <w:rsid w:val="00270B96"/>
    <w:rsid w:val="0027360B"/>
    <w:rsid w:val="00273920"/>
    <w:rsid w:val="00274500"/>
    <w:rsid w:val="00276EB8"/>
    <w:rsid w:val="00280705"/>
    <w:rsid w:val="0028422D"/>
    <w:rsid w:val="00290151"/>
    <w:rsid w:val="002925DB"/>
    <w:rsid w:val="002935A8"/>
    <w:rsid w:val="0029368F"/>
    <w:rsid w:val="00294EBE"/>
    <w:rsid w:val="00297910"/>
    <w:rsid w:val="002A1C07"/>
    <w:rsid w:val="002A388B"/>
    <w:rsid w:val="002A4319"/>
    <w:rsid w:val="002A548F"/>
    <w:rsid w:val="002A5C66"/>
    <w:rsid w:val="002A6DA7"/>
    <w:rsid w:val="002B012F"/>
    <w:rsid w:val="002B1A01"/>
    <w:rsid w:val="002B244D"/>
    <w:rsid w:val="002C14D6"/>
    <w:rsid w:val="002C2189"/>
    <w:rsid w:val="002C373F"/>
    <w:rsid w:val="002C569E"/>
    <w:rsid w:val="002C6086"/>
    <w:rsid w:val="002C7DBC"/>
    <w:rsid w:val="002D0A14"/>
    <w:rsid w:val="002D1683"/>
    <w:rsid w:val="002D4D92"/>
    <w:rsid w:val="002D56D5"/>
    <w:rsid w:val="002D7435"/>
    <w:rsid w:val="002E1132"/>
    <w:rsid w:val="002E52A3"/>
    <w:rsid w:val="002F1A19"/>
    <w:rsid w:val="002F25DF"/>
    <w:rsid w:val="002F296F"/>
    <w:rsid w:val="002F410A"/>
    <w:rsid w:val="0030346C"/>
    <w:rsid w:val="003069CF"/>
    <w:rsid w:val="00312187"/>
    <w:rsid w:val="00316454"/>
    <w:rsid w:val="003204D0"/>
    <w:rsid w:val="00320524"/>
    <w:rsid w:val="003237FB"/>
    <w:rsid w:val="003239FB"/>
    <w:rsid w:val="003416E9"/>
    <w:rsid w:val="00346D0F"/>
    <w:rsid w:val="00347577"/>
    <w:rsid w:val="003502DD"/>
    <w:rsid w:val="003516D7"/>
    <w:rsid w:val="0035347B"/>
    <w:rsid w:val="00357136"/>
    <w:rsid w:val="003631F4"/>
    <w:rsid w:val="00363715"/>
    <w:rsid w:val="00363899"/>
    <w:rsid w:val="00365725"/>
    <w:rsid w:val="00365E1D"/>
    <w:rsid w:val="003764B9"/>
    <w:rsid w:val="003801F1"/>
    <w:rsid w:val="00380A19"/>
    <w:rsid w:val="00380A81"/>
    <w:rsid w:val="00380FDD"/>
    <w:rsid w:val="00382BF8"/>
    <w:rsid w:val="00383ACE"/>
    <w:rsid w:val="00385222"/>
    <w:rsid w:val="00385C8C"/>
    <w:rsid w:val="0039004A"/>
    <w:rsid w:val="0039029C"/>
    <w:rsid w:val="003940DA"/>
    <w:rsid w:val="00395FC4"/>
    <w:rsid w:val="00397480"/>
    <w:rsid w:val="003A5E81"/>
    <w:rsid w:val="003A750A"/>
    <w:rsid w:val="003B2A1F"/>
    <w:rsid w:val="003B67A4"/>
    <w:rsid w:val="003C235B"/>
    <w:rsid w:val="003C411B"/>
    <w:rsid w:val="003C43EA"/>
    <w:rsid w:val="003C5CED"/>
    <w:rsid w:val="003D08C6"/>
    <w:rsid w:val="003D2D87"/>
    <w:rsid w:val="003D30E1"/>
    <w:rsid w:val="003D72BE"/>
    <w:rsid w:val="003D7B03"/>
    <w:rsid w:val="003E16E4"/>
    <w:rsid w:val="003E2DC2"/>
    <w:rsid w:val="003E4F32"/>
    <w:rsid w:val="003E567E"/>
    <w:rsid w:val="003F1BFD"/>
    <w:rsid w:val="003F1E8E"/>
    <w:rsid w:val="003F3280"/>
    <w:rsid w:val="004006BC"/>
    <w:rsid w:val="00404C98"/>
    <w:rsid w:val="004076AE"/>
    <w:rsid w:val="004119C1"/>
    <w:rsid w:val="00411DA9"/>
    <w:rsid w:val="00415F48"/>
    <w:rsid w:val="00417D6E"/>
    <w:rsid w:val="004239EF"/>
    <w:rsid w:val="00434F53"/>
    <w:rsid w:val="00436598"/>
    <w:rsid w:val="00436814"/>
    <w:rsid w:val="004368BC"/>
    <w:rsid w:val="0044071B"/>
    <w:rsid w:val="004451A4"/>
    <w:rsid w:val="00446DD6"/>
    <w:rsid w:val="004472C7"/>
    <w:rsid w:val="00447FAC"/>
    <w:rsid w:val="00452312"/>
    <w:rsid w:val="00452714"/>
    <w:rsid w:val="00452BF1"/>
    <w:rsid w:val="0045535B"/>
    <w:rsid w:val="004556BD"/>
    <w:rsid w:val="00455995"/>
    <w:rsid w:val="00457306"/>
    <w:rsid w:val="00461A53"/>
    <w:rsid w:val="00463702"/>
    <w:rsid w:val="004641C4"/>
    <w:rsid w:val="00466017"/>
    <w:rsid w:val="0046679F"/>
    <w:rsid w:val="00467281"/>
    <w:rsid w:val="00472489"/>
    <w:rsid w:val="00473D11"/>
    <w:rsid w:val="0047603D"/>
    <w:rsid w:val="00480085"/>
    <w:rsid w:val="004849D8"/>
    <w:rsid w:val="004876BE"/>
    <w:rsid w:val="0049025E"/>
    <w:rsid w:val="00492C4A"/>
    <w:rsid w:val="00495A3E"/>
    <w:rsid w:val="00495C5F"/>
    <w:rsid w:val="004A07AC"/>
    <w:rsid w:val="004A13D1"/>
    <w:rsid w:val="004A1447"/>
    <w:rsid w:val="004A3D26"/>
    <w:rsid w:val="004A4CFF"/>
    <w:rsid w:val="004A73D6"/>
    <w:rsid w:val="004B130F"/>
    <w:rsid w:val="004B737F"/>
    <w:rsid w:val="004C041F"/>
    <w:rsid w:val="004C0B62"/>
    <w:rsid w:val="004D037B"/>
    <w:rsid w:val="004D37B2"/>
    <w:rsid w:val="004D4801"/>
    <w:rsid w:val="004D6E79"/>
    <w:rsid w:val="004E758E"/>
    <w:rsid w:val="004F2B87"/>
    <w:rsid w:val="004F62D4"/>
    <w:rsid w:val="004F7EB7"/>
    <w:rsid w:val="00500B58"/>
    <w:rsid w:val="005012D2"/>
    <w:rsid w:val="005028C7"/>
    <w:rsid w:val="00504DD5"/>
    <w:rsid w:val="00510FF9"/>
    <w:rsid w:val="005127D7"/>
    <w:rsid w:val="00516104"/>
    <w:rsid w:val="00520634"/>
    <w:rsid w:val="00520B8A"/>
    <w:rsid w:val="0052197D"/>
    <w:rsid w:val="0052464D"/>
    <w:rsid w:val="00524DA4"/>
    <w:rsid w:val="00526F2C"/>
    <w:rsid w:val="0053095D"/>
    <w:rsid w:val="005321FC"/>
    <w:rsid w:val="00534991"/>
    <w:rsid w:val="00535F0A"/>
    <w:rsid w:val="00536ADA"/>
    <w:rsid w:val="00537C77"/>
    <w:rsid w:val="00541940"/>
    <w:rsid w:val="00543068"/>
    <w:rsid w:val="00545CE7"/>
    <w:rsid w:val="0054667F"/>
    <w:rsid w:val="005524F3"/>
    <w:rsid w:val="00552F45"/>
    <w:rsid w:val="00553BDE"/>
    <w:rsid w:val="005569B4"/>
    <w:rsid w:val="00556CA6"/>
    <w:rsid w:val="005602FD"/>
    <w:rsid w:val="0056321B"/>
    <w:rsid w:val="00565625"/>
    <w:rsid w:val="00566A2A"/>
    <w:rsid w:val="00566C3A"/>
    <w:rsid w:val="00567122"/>
    <w:rsid w:val="005718B0"/>
    <w:rsid w:val="00573262"/>
    <w:rsid w:val="0057491C"/>
    <w:rsid w:val="00582FF4"/>
    <w:rsid w:val="00593407"/>
    <w:rsid w:val="00593A53"/>
    <w:rsid w:val="00595E1C"/>
    <w:rsid w:val="00597A94"/>
    <w:rsid w:val="005A007A"/>
    <w:rsid w:val="005A07D9"/>
    <w:rsid w:val="005A66C3"/>
    <w:rsid w:val="005B35CC"/>
    <w:rsid w:val="005B77D5"/>
    <w:rsid w:val="005C424D"/>
    <w:rsid w:val="005C460D"/>
    <w:rsid w:val="005C4718"/>
    <w:rsid w:val="005C5C2E"/>
    <w:rsid w:val="005C70A8"/>
    <w:rsid w:val="005C74A0"/>
    <w:rsid w:val="005E1676"/>
    <w:rsid w:val="005E4248"/>
    <w:rsid w:val="005F1602"/>
    <w:rsid w:val="006042F0"/>
    <w:rsid w:val="006053E2"/>
    <w:rsid w:val="00605B47"/>
    <w:rsid w:val="006151E6"/>
    <w:rsid w:val="00615AD5"/>
    <w:rsid w:val="00616C87"/>
    <w:rsid w:val="006209B9"/>
    <w:rsid w:val="006220A9"/>
    <w:rsid w:val="00623584"/>
    <w:rsid w:val="00625AB2"/>
    <w:rsid w:val="00632CB7"/>
    <w:rsid w:val="006344D7"/>
    <w:rsid w:val="00637692"/>
    <w:rsid w:val="00640DB8"/>
    <w:rsid w:val="00651D9F"/>
    <w:rsid w:val="00651E54"/>
    <w:rsid w:val="00652EBA"/>
    <w:rsid w:val="006552A8"/>
    <w:rsid w:val="00656BD9"/>
    <w:rsid w:val="00661C50"/>
    <w:rsid w:val="00661E3D"/>
    <w:rsid w:val="00663795"/>
    <w:rsid w:val="0067242F"/>
    <w:rsid w:val="00674A41"/>
    <w:rsid w:val="0068697B"/>
    <w:rsid w:val="00690D3E"/>
    <w:rsid w:val="0069364F"/>
    <w:rsid w:val="006976DD"/>
    <w:rsid w:val="00697816"/>
    <w:rsid w:val="006A2DBD"/>
    <w:rsid w:val="006B0400"/>
    <w:rsid w:val="006B38A5"/>
    <w:rsid w:val="006C12A5"/>
    <w:rsid w:val="006C4BFC"/>
    <w:rsid w:val="006C4CA4"/>
    <w:rsid w:val="006C561E"/>
    <w:rsid w:val="006C59E4"/>
    <w:rsid w:val="006D28B9"/>
    <w:rsid w:val="006D2B06"/>
    <w:rsid w:val="006D3A01"/>
    <w:rsid w:val="006D78F8"/>
    <w:rsid w:val="006D7DFA"/>
    <w:rsid w:val="006E248E"/>
    <w:rsid w:val="006E4B82"/>
    <w:rsid w:val="006E731F"/>
    <w:rsid w:val="006F19AE"/>
    <w:rsid w:val="006F7EFA"/>
    <w:rsid w:val="007015BC"/>
    <w:rsid w:val="00704478"/>
    <w:rsid w:val="007059CD"/>
    <w:rsid w:val="00706453"/>
    <w:rsid w:val="00706EB9"/>
    <w:rsid w:val="00713D16"/>
    <w:rsid w:val="00715BAD"/>
    <w:rsid w:val="00715CB1"/>
    <w:rsid w:val="0071754D"/>
    <w:rsid w:val="0072060C"/>
    <w:rsid w:val="00721FB5"/>
    <w:rsid w:val="0072584C"/>
    <w:rsid w:val="00733172"/>
    <w:rsid w:val="00734574"/>
    <w:rsid w:val="00734AD9"/>
    <w:rsid w:val="007410F9"/>
    <w:rsid w:val="00742100"/>
    <w:rsid w:val="00743772"/>
    <w:rsid w:val="00746C32"/>
    <w:rsid w:val="00746CA9"/>
    <w:rsid w:val="00753458"/>
    <w:rsid w:val="00754C2B"/>
    <w:rsid w:val="0075699F"/>
    <w:rsid w:val="00760D10"/>
    <w:rsid w:val="00762026"/>
    <w:rsid w:val="0076350B"/>
    <w:rsid w:val="00764BBB"/>
    <w:rsid w:val="00765873"/>
    <w:rsid w:val="00766B09"/>
    <w:rsid w:val="00770A49"/>
    <w:rsid w:val="00771A3D"/>
    <w:rsid w:val="00775CDD"/>
    <w:rsid w:val="0078307F"/>
    <w:rsid w:val="0078332A"/>
    <w:rsid w:val="00784342"/>
    <w:rsid w:val="00784F41"/>
    <w:rsid w:val="0078765C"/>
    <w:rsid w:val="00790DC8"/>
    <w:rsid w:val="00791B4F"/>
    <w:rsid w:val="007A0F87"/>
    <w:rsid w:val="007A74F1"/>
    <w:rsid w:val="007B28AF"/>
    <w:rsid w:val="007C2BCA"/>
    <w:rsid w:val="007D1AA9"/>
    <w:rsid w:val="007D340C"/>
    <w:rsid w:val="007D3569"/>
    <w:rsid w:val="007D3DB6"/>
    <w:rsid w:val="007F35A7"/>
    <w:rsid w:val="007F3B1D"/>
    <w:rsid w:val="007F3C91"/>
    <w:rsid w:val="007F4D50"/>
    <w:rsid w:val="007F536F"/>
    <w:rsid w:val="007F6576"/>
    <w:rsid w:val="007F6B4A"/>
    <w:rsid w:val="00800ED5"/>
    <w:rsid w:val="00801EC1"/>
    <w:rsid w:val="00803B14"/>
    <w:rsid w:val="00803E8D"/>
    <w:rsid w:val="008062B3"/>
    <w:rsid w:val="00812849"/>
    <w:rsid w:val="008132A1"/>
    <w:rsid w:val="008148BE"/>
    <w:rsid w:val="00822391"/>
    <w:rsid w:val="008252BE"/>
    <w:rsid w:val="0083110E"/>
    <w:rsid w:val="00832C2D"/>
    <w:rsid w:val="008335FD"/>
    <w:rsid w:val="00840FE4"/>
    <w:rsid w:val="00843C34"/>
    <w:rsid w:val="008476A8"/>
    <w:rsid w:val="008504A4"/>
    <w:rsid w:val="008511B7"/>
    <w:rsid w:val="00854E47"/>
    <w:rsid w:val="00857283"/>
    <w:rsid w:val="008572A1"/>
    <w:rsid w:val="00861FA5"/>
    <w:rsid w:val="00862085"/>
    <w:rsid w:val="008637E7"/>
    <w:rsid w:val="00865123"/>
    <w:rsid w:val="00866981"/>
    <w:rsid w:val="00871244"/>
    <w:rsid w:val="008723E6"/>
    <w:rsid w:val="00872B17"/>
    <w:rsid w:val="00873544"/>
    <w:rsid w:val="008737B2"/>
    <w:rsid w:val="008765F5"/>
    <w:rsid w:val="0088091D"/>
    <w:rsid w:val="008859FB"/>
    <w:rsid w:val="0088622C"/>
    <w:rsid w:val="00891B86"/>
    <w:rsid w:val="008956CF"/>
    <w:rsid w:val="008A1688"/>
    <w:rsid w:val="008A3EB7"/>
    <w:rsid w:val="008A4F11"/>
    <w:rsid w:val="008A662B"/>
    <w:rsid w:val="008A69F7"/>
    <w:rsid w:val="008A6E8C"/>
    <w:rsid w:val="008A703B"/>
    <w:rsid w:val="008A75B1"/>
    <w:rsid w:val="008A7C3B"/>
    <w:rsid w:val="008B49FA"/>
    <w:rsid w:val="008B6BBE"/>
    <w:rsid w:val="008C0FC9"/>
    <w:rsid w:val="008C549A"/>
    <w:rsid w:val="008D2308"/>
    <w:rsid w:val="008D57AC"/>
    <w:rsid w:val="008E2B2C"/>
    <w:rsid w:val="008E384C"/>
    <w:rsid w:val="008E4D30"/>
    <w:rsid w:val="008E731C"/>
    <w:rsid w:val="008F7EC8"/>
    <w:rsid w:val="009103E4"/>
    <w:rsid w:val="0091079B"/>
    <w:rsid w:val="0091222A"/>
    <w:rsid w:val="00915DDA"/>
    <w:rsid w:val="00916073"/>
    <w:rsid w:val="009163E2"/>
    <w:rsid w:val="00917521"/>
    <w:rsid w:val="00921A01"/>
    <w:rsid w:val="00921C4F"/>
    <w:rsid w:val="00923856"/>
    <w:rsid w:val="00924240"/>
    <w:rsid w:val="0092502F"/>
    <w:rsid w:val="00925841"/>
    <w:rsid w:val="009264C4"/>
    <w:rsid w:val="0092721A"/>
    <w:rsid w:val="00927385"/>
    <w:rsid w:val="00930C68"/>
    <w:rsid w:val="009313A3"/>
    <w:rsid w:val="009323DD"/>
    <w:rsid w:val="009324BD"/>
    <w:rsid w:val="00932804"/>
    <w:rsid w:val="00932C8E"/>
    <w:rsid w:val="009343F3"/>
    <w:rsid w:val="009351C5"/>
    <w:rsid w:val="009360A1"/>
    <w:rsid w:val="00940FE2"/>
    <w:rsid w:val="00944D69"/>
    <w:rsid w:val="00945ED6"/>
    <w:rsid w:val="009465B1"/>
    <w:rsid w:val="00961D37"/>
    <w:rsid w:val="00964B16"/>
    <w:rsid w:val="00966D53"/>
    <w:rsid w:val="00967083"/>
    <w:rsid w:val="00967167"/>
    <w:rsid w:val="00970B80"/>
    <w:rsid w:val="00972A2D"/>
    <w:rsid w:val="00974CF2"/>
    <w:rsid w:val="0098055E"/>
    <w:rsid w:val="00982471"/>
    <w:rsid w:val="00984AA6"/>
    <w:rsid w:val="0098608A"/>
    <w:rsid w:val="00986310"/>
    <w:rsid w:val="00986C82"/>
    <w:rsid w:val="0098701D"/>
    <w:rsid w:val="00987D11"/>
    <w:rsid w:val="00995EBA"/>
    <w:rsid w:val="009A26F2"/>
    <w:rsid w:val="009A464F"/>
    <w:rsid w:val="009A54BF"/>
    <w:rsid w:val="009B0060"/>
    <w:rsid w:val="009B6B10"/>
    <w:rsid w:val="009C2227"/>
    <w:rsid w:val="009C7044"/>
    <w:rsid w:val="009D0332"/>
    <w:rsid w:val="009D16F5"/>
    <w:rsid w:val="009D798C"/>
    <w:rsid w:val="009F0E6D"/>
    <w:rsid w:val="009F168B"/>
    <w:rsid w:val="009F3E89"/>
    <w:rsid w:val="009F421A"/>
    <w:rsid w:val="009F5CA8"/>
    <w:rsid w:val="009F5EB1"/>
    <w:rsid w:val="009F7D60"/>
    <w:rsid w:val="00A052EC"/>
    <w:rsid w:val="00A06E34"/>
    <w:rsid w:val="00A075B8"/>
    <w:rsid w:val="00A1050E"/>
    <w:rsid w:val="00A112AC"/>
    <w:rsid w:val="00A12CE3"/>
    <w:rsid w:val="00A2274B"/>
    <w:rsid w:val="00A33303"/>
    <w:rsid w:val="00A35092"/>
    <w:rsid w:val="00A36DA3"/>
    <w:rsid w:val="00A40CFB"/>
    <w:rsid w:val="00A410AC"/>
    <w:rsid w:val="00A44B3D"/>
    <w:rsid w:val="00A45310"/>
    <w:rsid w:val="00A461DC"/>
    <w:rsid w:val="00A47E5A"/>
    <w:rsid w:val="00A51C28"/>
    <w:rsid w:val="00A575D8"/>
    <w:rsid w:val="00A5787B"/>
    <w:rsid w:val="00A605DC"/>
    <w:rsid w:val="00A6082A"/>
    <w:rsid w:val="00A82812"/>
    <w:rsid w:val="00A83870"/>
    <w:rsid w:val="00A84B77"/>
    <w:rsid w:val="00A85961"/>
    <w:rsid w:val="00A87CFF"/>
    <w:rsid w:val="00A90395"/>
    <w:rsid w:val="00A93162"/>
    <w:rsid w:val="00A93A11"/>
    <w:rsid w:val="00A94244"/>
    <w:rsid w:val="00A959C9"/>
    <w:rsid w:val="00A9606B"/>
    <w:rsid w:val="00AA1136"/>
    <w:rsid w:val="00AA1238"/>
    <w:rsid w:val="00AB08D7"/>
    <w:rsid w:val="00AB17B8"/>
    <w:rsid w:val="00AB3A8F"/>
    <w:rsid w:val="00AB6291"/>
    <w:rsid w:val="00AD2F3B"/>
    <w:rsid w:val="00AD7312"/>
    <w:rsid w:val="00AE2623"/>
    <w:rsid w:val="00AE33EA"/>
    <w:rsid w:val="00AE615C"/>
    <w:rsid w:val="00AF2D43"/>
    <w:rsid w:val="00AF42F6"/>
    <w:rsid w:val="00AF7BA1"/>
    <w:rsid w:val="00B01367"/>
    <w:rsid w:val="00B01E83"/>
    <w:rsid w:val="00B03CCD"/>
    <w:rsid w:val="00B045AC"/>
    <w:rsid w:val="00B05E83"/>
    <w:rsid w:val="00B060BC"/>
    <w:rsid w:val="00B07F00"/>
    <w:rsid w:val="00B15665"/>
    <w:rsid w:val="00B177DE"/>
    <w:rsid w:val="00B20696"/>
    <w:rsid w:val="00B258DC"/>
    <w:rsid w:val="00B341ED"/>
    <w:rsid w:val="00B439D6"/>
    <w:rsid w:val="00B43B67"/>
    <w:rsid w:val="00B44D2B"/>
    <w:rsid w:val="00B53550"/>
    <w:rsid w:val="00B56A95"/>
    <w:rsid w:val="00B57110"/>
    <w:rsid w:val="00B6010F"/>
    <w:rsid w:val="00B6337E"/>
    <w:rsid w:val="00B6405B"/>
    <w:rsid w:val="00B6498B"/>
    <w:rsid w:val="00B67334"/>
    <w:rsid w:val="00B7012D"/>
    <w:rsid w:val="00B7181C"/>
    <w:rsid w:val="00B71C79"/>
    <w:rsid w:val="00B72D73"/>
    <w:rsid w:val="00B762DB"/>
    <w:rsid w:val="00B771EA"/>
    <w:rsid w:val="00B776DE"/>
    <w:rsid w:val="00B82DC2"/>
    <w:rsid w:val="00B83BA8"/>
    <w:rsid w:val="00B84086"/>
    <w:rsid w:val="00B84EFE"/>
    <w:rsid w:val="00B85FA3"/>
    <w:rsid w:val="00B8619A"/>
    <w:rsid w:val="00BA1FC3"/>
    <w:rsid w:val="00BA2990"/>
    <w:rsid w:val="00BA2FBC"/>
    <w:rsid w:val="00BA35CF"/>
    <w:rsid w:val="00BB0CAC"/>
    <w:rsid w:val="00BB3DC8"/>
    <w:rsid w:val="00BB650D"/>
    <w:rsid w:val="00BC06AC"/>
    <w:rsid w:val="00BC1A31"/>
    <w:rsid w:val="00BC1B0D"/>
    <w:rsid w:val="00BC213D"/>
    <w:rsid w:val="00BC24DC"/>
    <w:rsid w:val="00BC4440"/>
    <w:rsid w:val="00BD0BC0"/>
    <w:rsid w:val="00BD2ADD"/>
    <w:rsid w:val="00BD2D81"/>
    <w:rsid w:val="00BD653F"/>
    <w:rsid w:val="00BD7532"/>
    <w:rsid w:val="00BE1CD5"/>
    <w:rsid w:val="00BE64A5"/>
    <w:rsid w:val="00BE6CEB"/>
    <w:rsid w:val="00BE76A7"/>
    <w:rsid w:val="00BE78B4"/>
    <w:rsid w:val="00BF119D"/>
    <w:rsid w:val="00BF11E5"/>
    <w:rsid w:val="00BF5B58"/>
    <w:rsid w:val="00C00E8E"/>
    <w:rsid w:val="00C04C24"/>
    <w:rsid w:val="00C05C53"/>
    <w:rsid w:val="00C060BA"/>
    <w:rsid w:val="00C06988"/>
    <w:rsid w:val="00C14387"/>
    <w:rsid w:val="00C14435"/>
    <w:rsid w:val="00C22E7A"/>
    <w:rsid w:val="00C235C2"/>
    <w:rsid w:val="00C261F9"/>
    <w:rsid w:val="00C26BBD"/>
    <w:rsid w:val="00C27D2B"/>
    <w:rsid w:val="00C3142E"/>
    <w:rsid w:val="00C33852"/>
    <w:rsid w:val="00C33D0A"/>
    <w:rsid w:val="00C363B2"/>
    <w:rsid w:val="00C36E8F"/>
    <w:rsid w:val="00C372D5"/>
    <w:rsid w:val="00C403C3"/>
    <w:rsid w:val="00C42C75"/>
    <w:rsid w:val="00C437C9"/>
    <w:rsid w:val="00C5182B"/>
    <w:rsid w:val="00C5405C"/>
    <w:rsid w:val="00C56126"/>
    <w:rsid w:val="00C56347"/>
    <w:rsid w:val="00C566B9"/>
    <w:rsid w:val="00C62BEF"/>
    <w:rsid w:val="00C65FA4"/>
    <w:rsid w:val="00C6698F"/>
    <w:rsid w:val="00C720F6"/>
    <w:rsid w:val="00C7275A"/>
    <w:rsid w:val="00C73EEF"/>
    <w:rsid w:val="00C75CF8"/>
    <w:rsid w:val="00C85AD1"/>
    <w:rsid w:val="00C86E56"/>
    <w:rsid w:val="00C870B3"/>
    <w:rsid w:val="00C87329"/>
    <w:rsid w:val="00C912A3"/>
    <w:rsid w:val="00C920F7"/>
    <w:rsid w:val="00C9216B"/>
    <w:rsid w:val="00C92290"/>
    <w:rsid w:val="00C926B6"/>
    <w:rsid w:val="00C93C47"/>
    <w:rsid w:val="00C97935"/>
    <w:rsid w:val="00CA07BA"/>
    <w:rsid w:val="00CA3A95"/>
    <w:rsid w:val="00CA75F2"/>
    <w:rsid w:val="00CB0BC1"/>
    <w:rsid w:val="00CB152C"/>
    <w:rsid w:val="00CB3AD9"/>
    <w:rsid w:val="00CB5C0B"/>
    <w:rsid w:val="00CB6138"/>
    <w:rsid w:val="00CC0B24"/>
    <w:rsid w:val="00CC23D3"/>
    <w:rsid w:val="00CC2B86"/>
    <w:rsid w:val="00CC2ECE"/>
    <w:rsid w:val="00CC7EC9"/>
    <w:rsid w:val="00CD2CB0"/>
    <w:rsid w:val="00CD5B19"/>
    <w:rsid w:val="00CE08FA"/>
    <w:rsid w:val="00CE4593"/>
    <w:rsid w:val="00CE4A1A"/>
    <w:rsid w:val="00CF6F4A"/>
    <w:rsid w:val="00D009E6"/>
    <w:rsid w:val="00D016E5"/>
    <w:rsid w:val="00D01BEC"/>
    <w:rsid w:val="00D1213A"/>
    <w:rsid w:val="00D1795E"/>
    <w:rsid w:val="00D217BC"/>
    <w:rsid w:val="00D23079"/>
    <w:rsid w:val="00D27167"/>
    <w:rsid w:val="00D31FC2"/>
    <w:rsid w:val="00D337DA"/>
    <w:rsid w:val="00D369FC"/>
    <w:rsid w:val="00D37392"/>
    <w:rsid w:val="00D373BD"/>
    <w:rsid w:val="00D3772A"/>
    <w:rsid w:val="00D37C88"/>
    <w:rsid w:val="00D449BD"/>
    <w:rsid w:val="00D4521D"/>
    <w:rsid w:val="00D46492"/>
    <w:rsid w:val="00D475C1"/>
    <w:rsid w:val="00D51550"/>
    <w:rsid w:val="00D52F23"/>
    <w:rsid w:val="00D550FA"/>
    <w:rsid w:val="00D560B8"/>
    <w:rsid w:val="00D57A03"/>
    <w:rsid w:val="00D61F90"/>
    <w:rsid w:val="00D621A6"/>
    <w:rsid w:val="00D65B64"/>
    <w:rsid w:val="00D67369"/>
    <w:rsid w:val="00D67569"/>
    <w:rsid w:val="00D71E7F"/>
    <w:rsid w:val="00D73C72"/>
    <w:rsid w:val="00D75A64"/>
    <w:rsid w:val="00D81CB4"/>
    <w:rsid w:val="00D81F35"/>
    <w:rsid w:val="00D871E9"/>
    <w:rsid w:val="00D908CA"/>
    <w:rsid w:val="00D9127D"/>
    <w:rsid w:val="00D93AA1"/>
    <w:rsid w:val="00DA35AA"/>
    <w:rsid w:val="00DA47F5"/>
    <w:rsid w:val="00DA69F5"/>
    <w:rsid w:val="00DC4BD5"/>
    <w:rsid w:val="00DD0F12"/>
    <w:rsid w:val="00DD1A8A"/>
    <w:rsid w:val="00DD2C3F"/>
    <w:rsid w:val="00DD2F7F"/>
    <w:rsid w:val="00DD3C34"/>
    <w:rsid w:val="00DD635A"/>
    <w:rsid w:val="00DE15B4"/>
    <w:rsid w:val="00DE23EE"/>
    <w:rsid w:val="00DE3B01"/>
    <w:rsid w:val="00DE3BAD"/>
    <w:rsid w:val="00DE4712"/>
    <w:rsid w:val="00DF2E82"/>
    <w:rsid w:val="00DF50D4"/>
    <w:rsid w:val="00DF6E20"/>
    <w:rsid w:val="00DF710B"/>
    <w:rsid w:val="00E0280A"/>
    <w:rsid w:val="00E05F70"/>
    <w:rsid w:val="00E06AD0"/>
    <w:rsid w:val="00E10323"/>
    <w:rsid w:val="00E10543"/>
    <w:rsid w:val="00E15703"/>
    <w:rsid w:val="00E1731D"/>
    <w:rsid w:val="00E176C3"/>
    <w:rsid w:val="00E21CD4"/>
    <w:rsid w:val="00E24319"/>
    <w:rsid w:val="00E24CB2"/>
    <w:rsid w:val="00E317E6"/>
    <w:rsid w:val="00E32E87"/>
    <w:rsid w:val="00E375D8"/>
    <w:rsid w:val="00E4116A"/>
    <w:rsid w:val="00E43EF5"/>
    <w:rsid w:val="00E4411F"/>
    <w:rsid w:val="00E47F1B"/>
    <w:rsid w:val="00E51B72"/>
    <w:rsid w:val="00E5203C"/>
    <w:rsid w:val="00E55235"/>
    <w:rsid w:val="00E6179B"/>
    <w:rsid w:val="00E662E7"/>
    <w:rsid w:val="00E67F1D"/>
    <w:rsid w:val="00E73BB3"/>
    <w:rsid w:val="00E745E9"/>
    <w:rsid w:val="00E74CB1"/>
    <w:rsid w:val="00E809BC"/>
    <w:rsid w:val="00E878C4"/>
    <w:rsid w:val="00E92AD2"/>
    <w:rsid w:val="00EA0130"/>
    <w:rsid w:val="00EB3065"/>
    <w:rsid w:val="00EB6151"/>
    <w:rsid w:val="00EC1CB1"/>
    <w:rsid w:val="00ED0D2E"/>
    <w:rsid w:val="00EE1B3F"/>
    <w:rsid w:val="00EE27BA"/>
    <w:rsid w:val="00EE2CEB"/>
    <w:rsid w:val="00EE3E24"/>
    <w:rsid w:val="00EF0CF1"/>
    <w:rsid w:val="00EF129D"/>
    <w:rsid w:val="00EF26B5"/>
    <w:rsid w:val="00EF2F1E"/>
    <w:rsid w:val="00EF2F68"/>
    <w:rsid w:val="00EF4A84"/>
    <w:rsid w:val="00F00515"/>
    <w:rsid w:val="00F0111C"/>
    <w:rsid w:val="00F03BEF"/>
    <w:rsid w:val="00F06F37"/>
    <w:rsid w:val="00F114B2"/>
    <w:rsid w:val="00F11697"/>
    <w:rsid w:val="00F119D4"/>
    <w:rsid w:val="00F13842"/>
    <w:rsid w:val="00F13A3E"/>
    <w:rsid w:val="00F1798A"/>
    <w:rsid w:val="00F21E36"/>
    <w:rsid w:val="00F23D2D"/>
    <w:rsid w:val="00F26285"/>
    <w:rsid w:val="00F2740D"/>
    <w:rsid w:val="00F34C95"/>
    <w:rsid w:val="00F35070"/>
    <w:rsid w:val="00F36C82"/>
    <w:rsid w:val="00F370BB"/>
    <w:rsid w:val="00F37A2D"/>
    <w:rsid w:val="00F403F3"/>
    <w:rsid w:val="00F40DCA"/>
    <w:rsid w:val="00F435DD"/>
    <w:rsid w:val="00F44966"/>
    <w:rsid w:val="00F522FF"/>
    <w:rsid w:val="00F55576"/>
    <w:rsid w:val="00F575BE"/>
    <w:rsid w:val="00F61085"/>
    <w:rsid w:val="00F6659D"/>
    <w:rsid w:val="00F70D5E"/>
    <w:rsid w:val="00F730CA"/>
    <w:rsid w:val="00F779D7"/>
    <w:rsid w:val="00F8070B"/>
    <w:rsid w:val="00F80DF7"/>
    <w:rsid w:val="00F8197F"/>
    <w:rsid w:val="00F83199"/>
    <w:rsid w:val="00F83FF9"/>
    <w:rsid w:val="00F8637B"/>
    <w:rsid w:val="00F875F4"/>
    <w:rsid w:val="00F91196"/>
    <w:rsid w:val="00FA0296"/>
    <w:rsid w:val="00FA17B9"/>
    <w:rsid w:val="00FA52C6"/>
    <w:rsid w:val="00FA6210"/>
    <w:rsid w:val="00FA62CF"/>
    <w:rsid w:val="00FA7D7D"/>
    <w:rsid w:val="00FB0ED6"/>
    <w:rsid w:val="00FB0FC6"/>
    <w:rsid w:val="00FB6199"/>
    <w:rsid w:val="00FB6B42"/>
    <w:rsid w:val="00FC4274"/>
    <w:rsid w:val="00FC4E81"/>
    <w:rsid w:val="00FC5A43"/>
    <w:rsid w:val="00FC6396"/>
    <w:rsid w:val="00FC68D3"/>
    <w:rsid w:val="00FC7A02"/>
    <w:rsid w:val="00FD36E0"/>
    <w:rsid w:val="00FD3B9D"/>
    <w:rsid w:val="00FD6A30"/>
    <w:rsid w:val="00FE187A"/>
    <w:rsid w:val="00FE1C1D"/>
    <w:rsid w:val="00FE21DA"/>
    <w:rsid w:val="00FE7C10"/>
    <w:rsid w:val="00FF0C0C"/>
    <w:rsid w:val="00FF2478"/>
    <w:rsid w:val="00FF56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9BFECB07-82E6-4D0D-A7C6-6F31E268BC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06AD0"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F114B2"/>
    <w:pPr>
      <w:keepNext/>
      <w:outlineLvl w:val="0"/>
    </w:pPr>
    <w:rPr>
      <w:i/>
      <w:iCs/>
    </w:rPr>
  </w:style>
  <w:style w:type="paragraph" w:styleId="2">
    <w:name w:val="heading 2"/>
    <w:basedOn w:val="a"/>
    <w:next w:val="a"/>
    <w:qFormat/>
    <w:rsid w:val="003B67A4"/>
    <w:pPr>
      <w:keepNext/>
      <w:jc w:val="both"/>
      <w:outlineLvl w:val="1"/>
    </w:pPr>
    <w:rPr>
      <w:rFonts w:eastAsia="SimSun"/>
      <w:b/>
      <w:bCs/>
      <w:i/>
      <w:iCs/>
      <w:sz w:val="21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E06AD0"/>
    <w:pPr>
      <w:adjustRightInd w:val="0"/>
      <w:snapToGrid w:val="0"/>
      <w:spacing w:before="120" w:afterLines="50" w:line="360" w:lineRule="atLeast"/>
      <w:textAlignment w:val="baseline"/>
    </w:pPr>
    <w:rPr>
      <w:color w:val="000000"/>
      <w:spacing w:val="45"/>
      <w:kern w:val="0"/>
      <w:sz w:val="28"/>
      <w:szCs w:val="28"/>
    </w:rPr>
  </w:style>
  <w:style w:type="paragraph" w:customStyle="1" w:styleId="a4">
    <w:name w:val="壹貳參"/>
    <w:basedOn w:val="a"/>
    <w:link w:val="10"/>
    <w:rsid w:val="0006136B"/>
    <w:pPr>
      <w:widowControl/>
      <w:autoSpaceDE w:val="0"/>
      <w:autoSpaceDN w:val="0"/>
      <w:adjustRightInd w:val="0"/>
      <w:snapToGrid w:val="0"/>
      <w:spacing w:line="360" w:lineRule="atLeast"/>
      <w:ind w:left="372" w:hangingChars="150" w:hanging="372"/>
      <w:textAlignment w:val="bottom"/>
    </w:pPr>
    <w:rPr>
      <w:snapToGrid w:val="0"/>
      <w:spacing w:val="24"/>
      <w:kern w:val="0"/>
      <w:sz w:val="20"/>
      <w:szCs w:val="20"/>
    </w:rPr>
  </w:style>
  <w:style w:type="paragraph" w:customStyle="1" w:styleId="a5">
    <w:name w:val="說明"/>
    <w:basedOn w:val="a4"/>
    <w:link w:val="a6"/>
    <w:autoRedefine/>
    <w:rsid w:val="001C409C"/>
    <w:pPr>
      <w:pBdr>
        <w:top w:val="single" w:sz="6" w:space="2" w:color="auto"/>
        <w:left w:val="single" w:sz="6" w:space="1" w:color="auto"/>
        <w:bottom w:val="single" w:sz="6" w:space="2" w:color="auto"/>
        <w:right w:val="single" w:sz="6" w:space="0" w:color="auto"/>
      </w:pBdr>
      <w:tabs>
        <w:tab w:val="left" w:pos="964"/>
      </w:tabs>
      <w:spacing w:line="300" w:lineRule="exact"/>
      <w:ind w:left="720" w:right="-45" w:hangingChars="300" w:hanging="720"/>
      <w:jc w:val="both"/>
    </w:pPr>
    <w:rPr>
      <w:rFonts w:eastAsia="標楷體"/>
      <w:color w:val="000000" w:themeColor="text1"/>
      <w:spacing w:val="0"/>
      <w:sz w:val="24"/>
      <w:szCs w:val="24"/>
    </w:rPr>
  </w:style>
  <w:style w:type="paragraph" w:customStyle="1" w:styleId="TIT1">
    <w:name w:val="TIT1"/>
    <w:basedOn w:val="a"/>
    <w:rsid w:val="00DF710B"/>
    <w:pPr>
      <w:widowControl/>
      <w:spacing w:beforeLines="50" w:before="120" w:line="360" w:lineRule="atLeast"/>
      <w:ind w:left="369" w:hanging="369"/>
      <w:jc w:val="both"/>
    </w:pPr>
    <w:rPr>
      <w:rFonts w:eastAsiaTheme="minorEastAsia"/>
      <w:spacing w:val="24"/>
      <w:sz w:val="22"/>
      <w:szCs w:val="26"/>
      <w:lang w:val="zh-TW"/>
    </w:rPr>
  </w:style>
  <w:style w:type="paragraph" w:customStyle="1" w:styleId="AA">
    <w:name w:val="AA"/>
    <w:basedOn w:val="a"/>
    <w:rsid w:val="00A410AC"/>
    <w:pPr>
      <w:autoSpaceDE w:val="0"/>
      <w:autoSpaceDN w:val="0"/>
      <w:adjustRightInd w:val="0"/>
      <w:spacing w:line="360" w:lineRule="atLeast"/>
      <w:ind w:left="882" w:hanging="513"/>
      <w:jc w:val="both"/>
      <w:textAlignment w:val="baseline"/>
    </w:pPr>
    <w:rPr>
      <w:rFonts w:eastAsia="標楷體"/>
      <w:spacing w:val="24"/>
      <w:kern w:val="0"/>
      <w:sz w:val="26"/>
      <w:szCs w:val="26"/>
      <w:u w:val="single"/>
    </w:rPr>
  </w:style>
  <w:style w:type="paragraph" w:customStyle="1" w:styleId="ABCD">
    <w:name w:val="ABCD"/>
    <w:basedOn w:val="a"/>
    <w:autoRedefine/>
    <w:rsid w:val="00E06AD0"/>
    <w:pPr>
      <w:widowControl/>
      <w:tabs>
        <w:tab w:val="left" w:pos="2693"/>
        <w:tab w:val="left" w:pos="4961"/>
        <w:tab w:val="left" w:pos="7229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0"/>
      <w:szCs w:val="20"/>
    </w:rPr>
  </w:style>
  <w:style w:type="paragraph" w:customStyle="1" w:styleId="tit10">
    <w:name w:val="tit1"/>
    <w:basedOn w:val="TIT1"/>
    <w:autoRedefine/>
    <w:rsid w:val="00E06AD0"/>
    <w:rPr>
      <w:rFonts w:cs="新細明體"/>
    </w:rPr>
  </w:style>
  <w:style w:type="paragraph" w:customStyle="1" w:styleId="-">
    <w:name w:val="??-??"/>
    <w:basedOn w:val="TIT1"/>
    <w:autoRedefine/>
    <w:rsid w:val="00E06AD0"/>
    <w:pPr>
      <w:spacing w:beforeLines="100"/>
    </w:pPr>
    <w:rPr>
      <w:rFonts w:cs="新細明體"/>
      <w:color w:val="000000"/>
      <w:u w:val="single"/>
    </w:rPr>
  </w:style>
  <w:style w:type="paragraph" w:customStyle="1" w:styleId="AB">
    <w:name w:val="AB"/>
    <w:basedOn w:val="AA"/>
    <w:rsid w:val="00552F45"/>
    <w:pPr>
      <w:tabs>
        <w:tab w:val="left" w:pos="4961"/>
      </w:tabs>
      <w:ind w:left="369" w:firstLine="0"/>
    </w:pPr>
    <w:rPr>
      <w:szCs w:val="22"/>
    </w:rPr>
  </w:style>
  <w:style w:type="paragraph" w:customStyle="1" w:styleId="002">
    <w:name w:val="002"/>
    <w:basedOn w:val="a"/>
    <w:rsid w:val="00E06AD0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7">
    <w:name w:val="header"/>
    <w:basedOn w:val="a"/>
    <w:link w:val="a8"/>
    <w:rsid w:val="00E06AD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9">
    <w:name w:val="footer"/>
    <w:basedOn w:val="a"/>
    <w:rsid w:val="00E06AD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">
    <w:name w:val="ABC"/>
    <w:basedOn w:val="AB"/>
    <w:rsid w:val="0006136B"/>
    <w:pPr>
      <w:tabs>
        <w:tab w:val="clear" w:pos="4961"/>
        <w:tab w:val="left" w:pos="3000"/>
        <w:tab w:val="left" w:pos="6000"/>
      </w:tabs>
      <w:autoSpaceDE/>
      <w:autoSpaceDN/>
      <w:ind w:leftChars="150" w:left="360"/>
    </w:pPr>
  </w:style>
  <w:style w:type="paragraph" w:customStyle="1" w:styleId="ABCDE">
    <w:name w:val="ABCDE"/>
    <w:basedOn w:val="ABCD"/>
    <w:autoRedefine/>
    <w:rsid w:val="00F36C82"/>
    <w:pPr>
      <w:tabs>
        <w:tab w:val="clear" w:pos="2693"/>
        <w:tab w:val="clear" w:pos="4961"/>
        <w:tab w:val="clear" w:pos="7229"/>
        <w:tab w:val="left" w:pos="2280"/>
        <w:tab w:val="left" w:pos="4080"/>
        <w:tab w:val="left" w:pos="5880"/>
        <w:tab w:val="left" w:pos="7680"/>
      </w:tabs>
      <w:spacing w:line="330" w:lineRule="atLeast"/>
      <w:jc w:val="both"/>
    </w:pPr>
    <w:rPr>
      <w:sz w:val="22"/>
    </w:rPr>
  </w:style>
  <w:style w:type="character" w:customStyle="1" w:styleId="-0">
    <w:name w:val="??-?? 字元"/>
    <w:rsid w:val="00E06AD0"/>
    <w:rPr>
      <w:rFonts w:eastAsia="新細明體" w:cs="新細明體"/>
      <w:color w:val="000000"/>
      <w:spacing w:val="25"/>
      <w:kern w:val="2"/>
      <w:u w:val="single"/>
      <w:lang w:val="zh-TW" w:eastAsia="zh-TW" w:bidi="ar-SA"/>
    </w:rPr>
  </w:style>
  <w:style w:type="character" w:customStyle="1" w:styleId="ac">
    <w:name w:val="壹貳參 字元"/>
    <w:rsid w:val="00E06AD0"/>
    <w:rPr>
      <w:rFonts w:eastAsia="新細明體"/>
      <w:spacing w:val="45"/>
      <w:sz w:val="26"/>
      <w:szCs w:val="26"/>
      <w:lang w:val="en-US" w:eastAsia="zh-TW" w:bidi="ar-SA"/>
    </w:rPr>
  </w:style>
  <w:style w:type="character" w:customStyle="1" w:styleId="11">
    <w:name w:val="說明 字元1"/>
    <w:rsid w:val="00E06AD0"/>
    <w:rPr>
      <w:rFonts w:eastAsia="標楷體"/>
      <w:color w:val="000000"/>
      <w:spacing w:val="45"/>
      <w:sz w:val="26"/>
      <w:szCs w:val="26"/>
      <w:lang w:val="en-US" w:eastAsia="zh-TW" w:bidi="ar-SA"/>
    </w:rPr>
  </w:style>
  <w:style w:type="character" w:styleId="ad">
    <w:name w:val="page number"/>
    <w:basedOn w:val="a0"/>
    <w:rsid w:val="00E06AD0"/>
  </w:style>
  <w:style w:type="paragraph" w:styleId="ae">
    <w:name w:val="Salutation"/>
    <w:basedOn w:val="a"/>
    <w:next w:val="a"/>
    <w:rsid w:val="00771A3D"/>
    <w:rPr>
      <w:lang w:val="de-DE"/>
    </w:rPr>
  </w:style>
  <w:style w:type="paragraph" w:styleId="af">
    <w:name w:val="Balloon Text"/>
    <w:basedOn w:val="a"/>
    <w:semiHidden/>
    <w:rsid w:val="00E43EF5"/>
    <w:rPr>
      <w:rFonts w:ascii="Arial" w:hAnsi="Arial"/>
      <w:sz w:val="18"/>
      <w:szCs w:val="18"/>
    </w:rPr>
  </w:style>
  <w:style w:type="paragraph" w:styleId="af0">
    <w:name w:val="List"/>
    <w:basedOn w:val="a"/>
    <w:rsid w:val="00F114B2"/>
    <w:pPr>
      <w:ind w:left="480" w:hanging="480"/>
    </w:pPr>
    <w:rPr>
      <w:szCs w:val="20"/>
    </w:rPr>
  </w:style>
  <w:style w:type="paragraph" w:customStyle="1" w:styleId="99">
    <w:name w:val="99"/>
    <w:basedOn w:val="a"/>
    <w:rsid w:val="005B77D5"/>
    <w:pPr>
      <w:widowControl/>
      <w:spacing w:before="100" w:beforeAutospacing="1" w:after="100" w:afterAutospacing="1"/>
    </w:pPr>
    <w:rPr>
      <w:rFonts w:ascii="新細明體" w:hAnsi="新細明體"/>
      <w:kern w:val="0"/>
    </w:rPr>
  </w:style>
  <w:style w:type="paragraph" w:customStyle="1" w:styleId="textblack14">
    <w:name w:val="text_black14"/>
    <w:basedOn w:val="a"/>
    <w:rsid w:val="005B77D5"/>
    <w:pPr>
      <w:widowControl/>
      <w:spacing w:before="100" w:beforeAutospacing="1" w:after="100" w:afterAutospacing="1" w:line="360" w:lineRule="auto"/>
      <w:ind w:firstLine="309"/>
    </w:pPr>
    <w:rPr>
      <w:rFonts w:ascii="Arial Unicode MS" w:eastAsia="Arial Unicode MS" w:hAnsi="Arial Unicode MS" w:cs="Arial Unicode MS"/>
      <w:color w:val="333333"/>
      <w:kern w:val="0"/>
      <w:sz w:val="18"/>
      <w:szCs w:val="18"/>
    </w:rPr>
  </w:style>
  <w:style w:type="paragraph" w:customStyle="1" w:styleId="ABCDE2">
    <w:name w:val="樣式 ABCDE + 左 2 字元"/>
    <w:basedOn w:val="ABCDE"/>
    <w:rsid w:val="008859FB"/>
    <w:rPr>
      <w:rFonts w:cs="新細明體"/>
    </w:rPr>
  </w:style>
  <w:style w:type="paragraph" w:customStyle="1" w:styleId="af1">
    <w:name w:val="壹"/>
    <w:autoRedefine/>
    <w:rsid w:val="00B01367"/>
    <w:pPr>
      <w:autoSpaceDE w:val="0"/>
      <w:autoSpaceDN w:val="0"/>
      <w:adjustRightInd w:val="0"/>
      <w:snapToGrid w:val="0"/>
      <w:spacing w:beforeLines="25" w:before="60" w:line="320" w:lineRule="atLeast"/>
      <w:ind w:left="1051" w:hangingChars="300" w:hanging="1051"/>
      <w:jc w:val="both"/>
      <w:textAlignment w:val="bottom"/>
    </w:pPr>
    <w:rPr>
      <w:b/>
      <w:bCs/>
      <w:spacing w:val="45"/>
      <w:sz w:val="28"/>
      <w:szCs w:val="24"/>
    </w:rPr>
  </w:style>
  <w:style w:type="paragraph" w:customStyle="1" w:styleId="af2">
    <w:name w:val="樣式 說明 + 自動"/>
    <w:basedOn w:val="a5"/>
    <w:link w:val="af3"/>
    <w:rsid w:val="00365725"/>
    <w:rPr>
      <w:color w:val="auto"/>
    </w:rPr>
  </w:style>
  <w:style w:type="character" w:customStyle="1" w:styleId="10">
    <w:name w:val="壹貳參 字元1"/>
    <w:link w:val="a4"/>
    <w:rsid w:val="00365725"/>
    <w:rPr>
      <w:rFonts w:eastAsia="新細明體"/>
      <w:snapToGrid w:val="0"/>
      <w:spacing w:val="24"/>
      <w:lang w:val="en-US" w:eastAsia="zh-TW" w:bidi="ar-SA"/>
    </w:rPr>
  </w:style>
  <w:style w:type="character" w:customStyle="1" w:styleId="a6">
    <w:name w:val="說明 字元"/>
    <w:link w:val="a5"/>
    <w:rsid w:val="001C409C"/>
    <w:rPr>
      <w:rFonts w:eastAsia="標楷體"/>
      <w:snapToGrid w:val="0"/>
      <w:color w:val="000000" w:themeColor="text1"/>
      <w:sz w:val="24"/>
      <w:szCs w:val="24"/>
    </w:rPr>
  </w:style>
  <w:style w:type="character" w:customStyle="1" w:styleId="af3">
    <w:name w:val="樣式 說明 + 自動 字元"/>
    <w:basedOn w:val="a6"/>
    <w:link w:val="af2"/>
    <w:rsid w:val="00365725"/>
    <w:rPr>
      <w:rFonts w:eastAsia="標楷體"/>
      <w:snapToGrid w:val="0"/>
      <w:color w:val="000000"/>
      <w:spacing w:val="24"/>
      <w:sz w:val="26"/>
      <w:szCs w:val="26"/>
      <w:lang w:val="en-US" w:eastAsia="zh-TW" w:bidi="ar-SA"/>
    </w:rPr>
  </w:style>
  <w:style w:type="paragraph" w:customStyle="1" w:styleId="0cm30cm6pt">
    <w:name w:val="樣式 說明 + 自動 左右對齊 左:  0 cm 凸出:  3 字元 右:  0 cm 套用前:  6 pt 套用後..."/>
    <w:basedOn w:val="a5"/>
    <w:rsid w:val="00365725"/>
    <w:pPr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ind w:right="0"/>
    </w:pPr>
    <w:rPr>
      <w:rFonts w:cs="新細明體"/>
      <w:color w:val="auto"/>
    </w:rPr>
  </w:style>
  <w:style w:type="paragraph" w:customStyle="1" w:styleId="26">
    <w:name w:val="樣式 樣式 (中文) 標楷體 置中 + 26 點"/>
    <w:basedOn w:val="a"/>
    <w:rsid w:val="00F80DF7"/>
    <w:pPr>
      <w:spacing w:line="600" w:lineRule="exact"/>
      <w:jc w:val="center"/>
    </w:pPr>
    <w:rPr>
      <w:rFonts w:eastAsia="標楷體" w:cs="新細明體"/>
      <w:spacing w:val="72"/>
      <w:sz w:val="52"/>
      <w:szCs w:val="52"/>
    </w:rPr>
  </w:style>
  <w:style w:type="paragraph" w:customStyle="1" w:styleId="110">
    <w:name w:val="11"/>
    <w:basedOn w:val="a"/>
    <w:rsid w:val="00F13842"/>
    <w:pPr>
      <w:adjustRightInd w:val="0"/>
      <w:spacing w:line="480" w:lineRule="atLeast"/>
      <w:ind w:left="567" w:right="-28"/>
    </w:pPr>
    <w:rPr>
      <w:rFonts w:ascii="華康中楷體" w:eastAsia="華康中楷體"/>
      <w:b/>
      <w:kern w:val="0"/>
      <w:sz w:val="32"/>
      <w:szCs w:val="20"/>
    </w:rPr>
  </w:style>
  <w:style w:type="paragraph" w:customStyle="1" w:styleId="004">
    <w:name w:val="004"/>
    <w:basedOn w:val="002"/>
    <w:rsid w:val="00F13842"/>
    <w:pPr>
      <w:widowControl/>
      <w:autoSpaceDE w:val="0"/>
      <w:autoSpaceDN w:val="0"/>
      <w:ind w:leftChars="300" w:left="720" w:right="0" w:firstLine="0"/>
      <w:textAlignment w:val="auto"/>
    </w:pPr>
    <w:rPr>
      <w:rFonts w:ascii="Times New Roman" w:eastAsia="標楷體"/>
      <w:color w:val="000000"/>
      <w:sz w:val="32"/>
    </w:rPr>
  </w:style>
  <w:style w:type="paragraph" w:styleId="af4">
    <w:name w:val="List Paragraph"/>
    <w:basedOn w:val="a"/>
    <w:link w:val="af5"/>
    <w:uiPriority w:val="34"/>
    <w:qFormat/>
    <w:rsid w:val="006C4CA4"/>
    <w:pPr>
      <w:ind w:leftChars="200" w:left="480"/>
    </w:pPr>
    <w:rPr>
      <w:rFonts w:ascii="Calibri" w:hAnsi="Calibri"/>
      <w:szCs w:val="22"/>
    </w:rPr>
  </w:style>
  <w:style w:type="character" w:customStyle="1" w:styleId="af5">
    <w:name w:val="清單段落 字元"/>
    <w:link w:val="af4"/>
    <w:uiPriority w:val="34"/>
    <w:rsid w:val="006C4CA4"/>
    <w:rPr>
      <w:rFonts w:ascii="Calibri" w:hAnsi="Calibri"/>
      <w:kern w:val="2"/>
      <w:sz w:val="24"/>
      <w:szCs w:val="22"/>
    </w:rPr>
  </w:style>
  <w:style w:type="paragraph" w:customStyle="1" w:styleId="3">
    <w:name w:val="內文3"/>
    <w:rsid w:val="0016023A"/>
    <w:pPr>
      <w:spacing w:line="276" w:lineRule="auto"/>
    </w:pPr>
    <w:rPr>
      <w:rFonts w:ascii="Arial" w:eastAsiaTheme="minorEastAsia" w:hAnsi="Arial" w:cs="Arial"/>
      <w:sz w:val="22"/>
      <w:szCs w:val="22"/>
    </w:rPr>
  </w:style>
  <w:style w:type="paragraph" w:styleId="Web">
    <w:name w:val="Normal (Web)"/>
    <w:basedOn w:val="a"/>
    <w:uiPriority w:val="99"/>
    <w:unhideWhenUsed/>
    <w:rsid w:val="0016023A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table" w:styleId="af6">
    <w:name w:val="Table Grid"/>
    <w:basedOn w:val="a1"/>
    <w:uiPriority w:val="59"/>
    <w:rsid w:val="0016023A"/>
    <w:rPr>
      <w:rFonts w:asciiTheme="minorHAnsi" w:eastAsiaTheme="minorEastAsia" w:hAnsiTheme="minorHAnsi" w:cstheme="minorBidi"/>
      <w:kern w:val="2"/>
      <w:sz w:val="24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Text">
    <w:name w:val="Default Text"/>
    <w:basedOn w:val="a"/>
    <w:rsid w:val="001622EC"/>
    <w:pPr>
      <w:autoSpaceDE w:val="0"/>
      <w:autoSpaceDN w:val="0"/>
      <w:adjustRightInd w:val="0"/>
    </w:pPr>
    <w:rPr>
      <w:kern w:val="0"/>
    </w:rPr>
  </w:style>
  <w:style w:type="character" w:customStyle="1" w:styleId="a8">
    <w:name w:val="頁首 字元"/>
    <w:basedOn w:val="a0"/>
    <w:link w:val="a7"/>
    <w:rsid w:val="006B0400"/>
    <w:rPr>
      <w:kern w:val="2"/>
    </w:rPr>
  </w:style>
  <w:style w:type="character" w:styleId="af7">
    <w:name w:val="Placeholder Text"/>
    <w:basedOn w:val="a0"/>
    <w:uiPriority w:val="99"/>
    <w:semiHidden/>
    <w:rsid w:val="00DD635A"/>
    <w:rPr>
      <w:color w:val="808080"/>
    </w:rPr>
  </w:style>
  <w:style w:type="paragraph" w:customStyle="1" w:styleId="12">
    <w:name w:val="內文1"/>
    <w:rsid w:val="00C33852"/>
    <w:pPr>
      <w:spacing w:line="276" w:lineRule="auto"/>
    </w:pPr>
    <w:rPr>
      <w:rFonts w:ascii="Arial" w:eastAsiaTheme="minorEastAsia" w:hAnsi="Arial" w:cs="Arial"/>
      <w:sz w:val="22"/>
      <w:szCs w:val="22"/>
    </w:rPr>
  </w:style>
  <w:style w:type="character" w:styleId="af8">
    <w:name w:val="annotation reference"/>
    <w:basedOn w:val="a0"/>
    <w:semiHidden/>
    <w:unhideWhenUsed/>
    <w:rsid w:val="0098701D"/>
    <w:rPr>
      <w:sz w:val="16"/>
      <w:szCs w:val="16"/>
    </w:rPr>
  </w:style>
  <w:style w:type="paragraph" w:styleId="af9">
    <w:name w:val="annotation text"/>
    <w:basedOn w:val="a"/>
    <w:link w:val="afa"/>
    <w:semiHidden/>
    <w:unhideWhenUsed/>
    <w:rsid w:val="0098701D"/>
    <w:rPr>
      <w:sz w:val="20"/>
      <w:szCs w:val="20"/>
    </w:rPr>
  </w:style>
  <w:style w:type="character" w:customStyle="1" w:styleId="afa">
    <w:name w:val="註解文字 字元"/>
    <w:basedOn w:val="a0"/>
    <w:link w:val="af9"/>
    <w:semiHidden/>
    <w:rsid w:val="0098701D"/>
    <w:rPr>
      <w:kern w:val="2"/>
    </w:rPr>
  </w:style>
  <w:style w:type="paragraph" w:styleId="afb">
    <w:name w:val="annotation subject"/>
    <w:basedOn w:val="af9"/>
    <w:next w:val="af9"/>
    <w:link w:val="afc"/>
    <w:semiHidden/>
    <w:unhideWhenUsed/>
    <w:rsid w:val="0098701D"/>
    <w:rPr>
      <w:b/>
      <w:bCs/>
    </w:rPr>
  </w:style>
  <w:style w:type="character" w:customStyle="1" w:styleId="afc">
    <w:name w:val="註解主旨 字元"/>
    <w:basedOn w:val="afa"/>
    <w:link w:val="afb"/>
    <w:semiHidden/>
    <w:rsid w:val="0098701D"/>
    <w:rPr>
      <w:b/>
      <w:bCs/>
      <w:kern w:val="2"/>
    </w:rPr>
  </w:style>
  <w:style w:type="paragraph" w:customStyle="1" w:styleId="03">
    <w:name w:val="樣式 壹 + 左:  0 公分 凸出:  3 字元"/>
    <w:basedOn w:val="af1"/>
    <w:rsid w:val="001C409C"/>
    <w:pPr>
      <w:ind w:left="1111" w:hanging="1111"/>
    </w:pPr>
    <w:rPr>
      <w:rFonts w:cs="新細明體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0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853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4.bin"/><Relationship Id="rId63" Type="http://schemas.openxmlformats.org/officeDocument/2006/relationships/image" Target="media/image29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09.wmf"/><Relationship Id="rId268" Type="http://schemas.openxmlformats.org/officeDocument/2006/relationships/image" Target="media/image135.emf"/><Relationship Id="rId32" Type="http://schemas.openxmlformats.org/officeDocument/2006/relationships/image" Target="media/image14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3.bin"/><Relationship Id="rId279" Type="http://schemas.openxmlformats.org/officeDocument/2006/relationships/oleObject" Target="embeddings/oleObject127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65.wmf"/><Relationship Id="rId290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6.wmf"/><Relationship Id="rId206" Type="http://schemas.openxmlformats.org/officeDocument/2006/relationships/image" Target="media/image101.wmf"/><Relationship Id="rId248" Type="http://schemas.openxmlformats.org/officeDocument/2006/relationships/image" Target="media/image120.wmf"/><Relationship Id="rId269" Type="http://schemas.openxmlformats.org/officeDocument/2006/relationships/image" Target="media/image136.emf"/><Relationship Id="rId12" Type="http://schemas.openxmlformats.org/officeDocument/2006/relationships/image" Target="media/image5.png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8.wmf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6.wmf"/><Relationship Id="rId182" Type="http://schemas.openxmlformats.org/officeDocument/2006/relationships/image" Target="media/image86.png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image" Target="media/image126.emf"/><Relationship Id="rId23" Type="http://schemas.openxmlformats.org/officeDocument/2006/relationships/oleObject" Target="embeddings/oleObject6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7.e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2.wmf"/><Relationship Id="rId151" Type="http://schemas.openxmlformats.org/officeDocument/2006/relationships/image" Target="media/image71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6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19.bin"/><Relationship Id="rId13" Type="http://schemas.openxmlformats.org/officeDocument/2006/relationships/image" Target="media/image6.png"/><Relationship Id="rId109" Type="http://schemas.openxmlformats.org/officeDocument/2006/relationships/image" Target="media/image52.wmf"/><Relationship Id="rId260" Type="http://schemas.openxmlformats.org/officeDocument/2006/relationships/image" Target="media/image127.emf"/><Relationship Id="rId281" Type="http://schemas.openxmlformats.org/officeDocument/2006/relationships/oleObject" Target="embeddings/oleObject128.bin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20" Type="http://schemas.openxmlformats.org/officeDocument/2006/relationships/image" Target="media/image57.wmf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7.png"/><Relationship Id="rId218" Type="http://schemas.openxmlformats.org/officeDocument/2006/relationships/oleObject" Target="embeddings/oleObject102.bin"/><Relationship Id="rId239" Type="http://schemas.openxmlformats.org/officeDocument/2006/relationships/oleObject" Target="embeddings/oleObject114.bin"/><Relationship Id="rId250" Type="http://schemas.openxmlformats.org/officeDocument/2006/relationships/image" Target="media/image121.wmf"/><Relationship Id="rId271" Type="http://schemas.openxmlformats.org/officeDocument/2006/relationships/image" Target="media/image138.emf"/><Relationship Id="rId24" Type="http://schemas.openxmlformats.org/officeDocument/2006/relationships/image" Target="media/image10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9.bin"/><Relationship Id="rId131" Type="http://schemas.openxmlformats.org/officeDocument/2006/relationships/oleObject" Target="embeddings/oleObject60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2.wmf"/><Relationship Id="rId194" Type="http://schemas.openxmlformats.org/officeDocument/2006/relationships/image" Target="media/image97.wmf"/><Relationship Id="rId208" Type="http://schemas.openxmlformats.org/officeDocument/2006/relationships/oleObject" Target="embeddings/oleObject97.bin"/><Relationship Id="rId229" Type="http://schemas.openxmlformats.org/officeDocument/2006/relationships/oleObject" Target="embeddings/oleObject108.bin"/><Relationship Id="rId240" Type="http://schemas.openxmlformats.org/officeDocument/2006/relationships/image" Target="media/image116.wmf"/><Relationship Id="rId261" Type="http://schemas.openxmlformats.org/officeDocument/2006/relationships/image" Target="media/image128.emf"/><Relationship Id="rId14" Type="http://schemas.openxmlformats.org/officeDocument/2006/relationships/image" Target="media/image6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39.wmf"/><Relationship Id="rId8" Type="http://schemas.openxmlformats.org/officeDocument/2006/relationships/image" Target="media/image1.png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7.wmf"/><Relationship Id="rId184" Type="http://schemas.openxmlformats.org/officeDocument/2006/relationships/image" Target="media/image88.png"/><Relationship Id="rId219" Type="http://schemas.openxmlformats.org/officeDocument/2006/relationships/image" Target="media/image107.wmf"/><Relationship Id="rId230" Type="http://schemas.openxmlformats.org/officeDocument/2006/relationships/image" Target="media/image113.wmf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3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2.bin"/><Relationship Id="rId195" Type="http://schemas.openxmlformats.org/officeDocument/2006/relationships/oleObject" Target="embeddings/oleObject88.bin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3.bin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1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29.emf"/><Relationship Id="rId283" Type="http://schemas.openxmlformats.org/officeDocument/2006/relationships/oleObject" Target="embeddings/oleObject129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png"/><Relationship Id="rId9" Type="http://schemas.openxmlformats.org/officeDocument/2006/relationships/image" Target="media/image2.png"/><Relationship Id="rId210" Type="http://schemas.openxmlformats.org/officeDocument/2006/relationships/oleObject" Target="embeddings/oleObject9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2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3.wmf"/><Relationship Id="rId196" Type="http://schemas.openxmlformats.org/officeDocument/2006/relationships/image" Target="media/image98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image" Target="media/image110.wmf"/><Relationship Id="rId242" Type="http://schemas.openxmlformats.org/officeDocument/2006/relationships/image" Target="media/image117.wmf"/><Relationship Id="rId263" Type="http://schemas.openxmlformats.org/officeDocument/2006/relationships/image" Target="media/image130.emf"/><Relationship Id="rId284" Type="http://schemas.openxmlformats.org/officeDocument/2006/relationships/oleObject" Target="embeddings/oleObject130.bin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78.png"/><Relationship Id="rId186" Type="http://schemas.openxmlformats.org/officeDocument/2006/relationships/image" Target="media/image90.png"/><Relationship Id="rId211" Type="http://schemas.openxmlformats.org/officeDocument/2006/relationships/image" Target="media/image103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5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89.bin"/><Relationship Id="rId201" Type="http://schemas.openxmlformats.org/officeDocument/2006/relationships/oleObject" Target="embeddings/oleObject92.bin"/><Relationship Id="rId222" Type="http://schemas.openxmlformats.org/officeDocument/2006/relationships/oleObject" Target="embeddings/oleObject104.bin"/><Relationship Id="rId243" Type="http://schemas.openxmlformats.org/officeDocument/2006/relationships/oleObject" Target="embeddings/oleObject116.bin"/><Relationship Id="rId264" Type="http://schemas.openxmlformats.org/officeDocument/2006/relationships/image" Target="media/image131.emf"/><Relationship Id="rId285" Type="http://schemas.openxmlformats.org/officeDocument/2006/relationships/header" Target="header1.xml"/><Relationship Id="rId17" Type="http://schemas.openxmlformats.org/officeDocument/2006/relationships/oleObject" Target="embeddings/oleObject2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9.png"/><Relationship Id="rId124" Type="http://schemas.openxmlformats.org/officeDocument/2006/relationships/image" Target="media/image59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66" Type="http://schemas.openxmlformats.org/officeDocument/2006/relationships/image" Target="media/image81.png"/><Relationship Id="rId187" Type="http://schemas.openxmlformats.org/officeDocument/2006/relationships/image" Target="media/image91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3.wmf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25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0.bin"/><Relationship Id="rId202" Type="http://schemas.openxmlformats.org/officeDocument/2006/relationships/oleObject" Target="embeddings/oleObject93.bin"/><Relationship Id="rId223" Type="http://schemas.openxmlformats.org/officeDocument/2006/relationships/oleObject" Target="embeddings/oleObject105.bin"/><Relationship Id="rId244" Type="http://schemas.openxmlformats.org/officeDocument/2006/relationships/image" Target="media/image118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265" Type="http://schemas.openxmlformats.org/officeDocument/2006/relationships/image" Target="media/image132.emf"/><Relationship Id="rId286" Type="http://schemas.openxmlformats.org/officeDocument/2006/relationships/header" Target="header2.xml"/><Relationship Id="rId50" Type="http://schemas.openxmlformats.org/officeDocument/2006/relationships/oleObject" Target="embeddings/oleObject20.bin"/><Relationship Id="rId104" Type="http://schemas.openxmlformats.org/officeDocument/2006/relationships/image" Target="media/image51.png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79.wmf"/><Relationship Id="rId188" Type="http://schemas.openxmlformats.org/officeDocument/2006/relationships/image" Target="media/image92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6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3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3.emf"/><Relationship Id="rId287" Type="http://schemas.openxmlformats.org/officeDocument/2006/relationships/footer" Target="footer1.xml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7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189" Type="http://schemas.openxmlformats.org/officeDocument/2006/relationships/image" Target="media/image93.png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2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5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190" Type="http://schemas.openxmlformats.org/officeDocument/2006/relationships/image" Target="media/image94.png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19.wmf"/><Relationship Id="rId267" Type="http://schemas.openxmlformats.org/officeDocument/2006/relationships/image" Target="media/image134.emf"/><Relationship Id="rId288" Type="http://schemas.openxmlformats.org/officeDocument/2006/relationships/footer" Target="footer2.xml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8.bin"/><Relationship Id="rId10" Type="http://schemas.openxmlformats.org/officeDocument/2006/relationships/image" Target="media/image3.png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0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2.bin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7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5.png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8.bin"/><Relationship Id="rId107" Type="http://schemas.openxmlformats.org/officeDocument/2006/relationships/image" Target="media/image51.wmf"/><Relationship Id="rId289" Type="http://schemas.openxmlformats.org/officeDocument/2006/relationships/fontTable" Target="fontTable.xml"/><Relationship Id="rId11" Type="http://schemas.openxmlformats.org/officeDocument/2006/relationships/image" Target="media/image4.png"/><Relationship Id="rId53" Type="http://schemas.openxmlformats.org/officeDocument/2006/relationships/image" Target="media/image24.wmf"/><Relationship Id="rId149" Type="http://schemas.openxmlformats.org/officeDocument/2006/relationships/image" Target="media/image70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1.bin"/><Relationship Id="rId258" Type="http://schemas.openxmlformats.org/officeDocument/2006/relationships/image" Target="media/image125.emf"/><Relationship Id="rId22" Type="http://schemas.openxmlformats.org/officeDocument/2006/relationships/oleObject" Target="embeddings/oleObject5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6.wmf"/><Relationship Id="rId171" Type="http://schemas.openxmlformats.org/officeDocument/2006/relationships/image" Target="media/image81.wmf"/><Relationship Id="rId227" Type="http://schemas.openxmlformats.org/officeDocument/2006/relationships/oleObject" Target="embeddings/oleObject10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88E594-8F3B-434C-A02A-E321E90FD6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8</Pages>
  <Words>1491</Words>
  <Characters>8502</Characters>
  <Application>Microsoft Office Word</Application>
  <DocSecurity>0</DocSecurity>
  <Lines>70</Lines>
  <Paragraphs>19</Paragraphs>
  <ScaleCrop>false</ScaleCrop>
  <Company>CEEC</Company>
  <LinksUpToDate>false</LinksUpToDate>
  <CharactersWithSpaces>9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A)</dc:title>
  <dc:creator>大考中心</dc:creator>
  <cp:lastModifiedBy>user</cp:lastModifiedBy>
  <cp:revision>10</cp:revision>
  <cp:lastPrinted>2019-06-25T01:58:00Z</cp:lastPrinted>
  <dcterms:created xsi:type="dcterms:W3CDTF">2019-06-25T13:08:00Z</dcterms:created>
  <dcterms:modified xsi:type="dcterms:W3CDTF">2019-06-26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1134163594</vt:i4>
  </property>
</Properties>
</file>